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svg" ContentType="image/svg+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3FFCE6B2" w14:textId="681F64DB" w:rsidR="005D02C6" w:rsidRDefault="0067290C" w:rsidP="005D02C6">
      <w:pPr>
        <w:pStyle w:val="aff1"/>
        <w:rPr>
          <w:rtl/>
        </w:rPr>
      </w:pPr>
      <w:r>
        <w:rPr>
          <w:rFonts w:hint="cs"/>
          <w:rtl/>
        </w:rPr>
        <w:t xml:space="preserve">אתר לימודים </w:t>
      </w:r>
      <w:r>
        <w:t>LEVELUP</w:t>
      </w:r>
    </w:p>
    <w:p w14:paraId="434CB9C8" w14:textId="11B16669" w:rsidR="00A165D9" w:rsidRPr="00A165D9" w:rsidRDefault="0067290C" w:rsidP="00A165D9">
      <w:pPr>
        <w:pStyle w:val="1"/>
        <w:rPr>
          <w:rtl/>
        </w:rPr>
      </w:pPr>
      <w:r>
        <w:rPr>
          <w:rFonts w:hint="cs"/>
          <w:rtl/>
        </w:rPr>
        <w:t>הערות כלליות לסקיצה ראשונית</w:t>
      </w:r>
    </w:p>
    <w:p w14:paraId="1EB92311" w14:textId="20BF7827" w:rsidR="00A0119E" w:rsidRDefault="00A06A35" w:rsidP="00A0119E">
      <w:pPr>
        <w:pStyle w:val="2"/>
        <w:numPr>
          <w:ilvl w:val="0"/>
          <w:numId w:val="74"/>
        </w:numPr>
      </w:pPr>
      <w:r>
        <w:rPr>
          <w:rFonts w:hint="cs"/>
          <w:rtl/>
        </w:rPr>
        <w:t>הערות לממשק המשתמש (</w:t>
      </w:r>
      <w:r>
        <w:t>Front End</w:t>
      </w:r>
      <w:r>
        <w:rPr>
          <w:rFonts w:hint="cs"/>
          <w:rtl/>
        </w:rPr>
        <w:t>):</w:t>
      </w:r>
    </w:p>
    <w:p w14:paraId="585661F9" w14:textId="05155B7F" w:rsidR="005D02C6" w:rsidRDefault="00DD45FF" w:rsidP="00A0119E">
      <w:pPr>
        <w:pStyle w:val="3"/>
        <w:rPr>
          <w:rFonts w:hint="cs"/>
          <w:rtl/>
        </w:rPr>
      </w:pPr>
      <w:r>
        <w:rPr>
          <w:rFonts w:hint="cs"/>
          <w:rtl/>
        </w:rPr>
        <w:t xml:space="preserve">1.1 </w:t>
      </w:r>
      <w:r w:rsidR="00A06A35">
        <w:rPr>
          <w:rFonts w:hint="cs"/>
          <w:rtl/>
        </w:rPr>
        <w:t>כללי</w:t>
      </w:r>
      <w:r w:rsidR="005D02C6">
        <w:rPr>
          <w:rFonts w:hint="cs"/>
          <w:rtl/>
        </w:rPr>
        <w:t>:</w:t>
      </w:r>
    </w:p>
    <w:p w14:paraId="04F95FF5" w14:textId="6451D2E5" w:rsidR="005D02C6" w:rsidRDefault="00A06A35" w:rsidP="005D02C6">
      <w:pPr>
        <w:pStyle w:val="a7"/>
        <w:rPr>
          <w:rtl/>
        </w:rPr>
      </w:pPr>
      <w:r>
        <w:rPr>
          <w:rFonts w:hint="cs"/>
          <w:rtl/>
        </w:rPr>
        <w:t>במסמך זה אתייחס להערות הנוגעות ב-3 רבדים:</w:t>
      </w:r>
    </w:p>
    <w:p w14:paraId="57DA2E8F" w14:textId="381B53B7" w:rsidR="00A06A35" w:rsidRDefault="00A06A35" w:rsidP="00A06A35">
      <w:pPr>
        <w:pStyle w:val="a7"/>
        <w:numPr>
          <w:ilvl w:val="0"/>
          <w:numId w:val="76"/>
        </w:numPr>
      </w:pPr>
      <w:r>
        <w:rPr>
          <w:rFonts w:hint="cs"/>
          <w:rtl/>
        </w:rPr>
        <w:t xml:space="preserve">עיצוב ונראות </w:t>
      </w:r>
    </w:p>
    <w:p w14:paraId="16811B01" w14:textId="5B7F8AF9" w:rsidR="00A06A35" w:rsidRDefault="00A06A35" w:rsidP="00A06A35">
      <w:pPr>
        <w:pStyle w:val="a7"/>
        <w:numPr>
          <w:ilvl w:val="0"/>
          <w:numId w:val="76"/>
        </w:numPr>
      </w:pPr>
      <w:r>
        <w:rPr>
          <w:rFonts w:hint="cs"/>
          <w:rtl/>
        </w:rPr>
        <w:t>פונקציונאליות וחלוקת עמודים</w:t>
      </w:r>
    </w:p>
    <w:p w14:paraId="670E14B3" w14:textId="6C5B8D09" w:rsidR="00A06A35" w:rsidRDefault="00A06A35" w:rsidP="00A06A35">
      <w:pPr>
        <w:pStyle w:val="a7"/>
        <w:numPr>
          <w:ilvl w:val="0"/>
          <w:numId w:val="76"/>
        </w:numPr>
        <w:rPr>
          <w:rtl/>
        </w:rPr>
      </w:pPr>
      <w:r>
        <w:rPr>
          <w:rFonts w:hint="cs"/>
          <w:rtl/>
        </w:rPr>
        <w:t>באגים</w:t>
      </w:r>
      <w:r w:rsidR="009A357D">
        <w:rPr>
          <w:rFonts w:hint="cs"/>
          <w:rtl/>
        </w:rPr>
        <w:t xml:space="preserve"> (לא נמצאו בכתיבת מסמך זה). </w:t>
      </w:r>
    </w:p>
    <w:p w14:paraId="1062AB6F" w14:textId="77777777" w:rsidR="00A06A35" w:rsidRDefault="00A06A35" w:rsidP="005D02C6">
      <w:pPr>
        <w:pStyle w:val="a7"/>
        <w:rPr>
          <w:rtl/>
        </w:rPr>
      </w:pPr>
    </w:p>
    <w:p w14:paraId="1D7E67BD" w14:textId="40108DC0" w:rsidR="00A06A35" w:rsidRDefault="00A06A35" w:rsidP="00A06A35">
      <w:pPr>
        <w:pStyle w:val="4"/>
        <w:rPr>
          <w:rtl/>
        </w:rPr>
      </w:pPr>
      <w:r>
        <w:rPr>
          <w:rFonts w:hint="cs"/>
          <w:rtl/>
        </w:rPr>
        <w:t>הערה:</w:t>
      </w:r>
    </w:p>
    <w:p w14:paraId="5C8FB189" w14:textId="0F66D8DE" w:rsidR="00A06A35" w:rsidRDefault="00A06A35" w:rsidP="000974C6">
      <w:pPr>
        <w:pStyle w:val="a7"/>
        <w:ind w:right="-851"/>
        <w:rPr>
          <w:rtl/>
        </w:rPr>
      </w:pPr>
      <w:r>
        <w:rPr>
          <w:rFonts w:hint="cs"/>
          <w:rtl/>
        </w:rPr>
        <w:t xml:space="preserve">לגבי ענייני עיצוב, יהיו מקומות בהם אשאיר הערה פתוחה ונחזור אליה בהמשך עם עיצוב מתאים. </w:t>
      </w:r>
      <w:r w:rsidR="00565D0A">
        <w:rPr>
          <w:rtl/>
        </w:rPr>
        <w:br/>
      </w:r>
      <w:r w:rsidR="00565D0A">
        <w:rPr>
          <w:rFonts w:hint="cs"/>
          <w:rtl/>
        </w:rPr>
        <w:t>בגדול העיצוב יחולק לשני חלקים:</w:t>
      </w:r>
    </w:p>
    <w:p w14:paraId="78D543ED" w14:textId="15483D59" w:rsidR="00565D0A" w:rsidRDefault="00D45608" w:rsidP="00D45608">
      <w:pPr>
        <w:pStyle w:val="a7"/>
        <w:numPr>
          <w:ilvl w:val="0"/>
          <w:numId w:val="76"/>
        </w:numPr>
        <w:ind w:right="-1276"/>
      </w:pPr>
      <w:r>
        <w:rPr>
          <w:rFonts w:hint="cs"/>
          <w:rtl/>
        </w:rPr>
        <w:t xml:space="preserve">ניקיון והתאמה - </w:t>
      </w:r>
      <w:r w:rsidR="00565D0A">
        <w:rPr>
          <w:rFonts w:hint="cs"/>
          <w:rtl/>
        </w:rPr>
        <w:t xml:space="preserve">הערות כלליות לגבי מה צריך להיות ולא להיות (והיכן צריכים להופיע דברים). </w:t>
      </w:r>
    </w:p>
    <w:p w14:paraId="18851C27" w14:textId="6F8258AE" w:rsidR="00565D0A" w:rsidRPr="00A06A35" w:rsidRDefault="00565D0A" w:rsidP="00565D0A">
      <w:pPr>
        <w:pStyle w:val="a7"/>
        <w:numPr>
          <w:ilvl w:val="0"/>
          <w:numId w:val="76"/>
        </w:numPr>
        <w:ind w:right="-851"/>
        <w:rPr>
          <w:rtl/>
        </w:rPr>
      </w:pPr>
      <w:r>
        <w:rPr>
          <w:rFonts w:hint="cs"/>
          <w:rtl/>
        </w:rPr>
        <w:t xml:space="preserve">דיוק העיצוב </w:t>
      </w:r>
      <w:r>
        <w:rPr>
          <w:rtl/>
        </w:rPr>
        <w:t>–</w:t>
      </w:r>
      <w:r>
        <w:rPr>
          <w:rFonts w:hint="cs"/>
          <w:rtl/>
        </w:rPr>
        <w:t xml:space="preserve"> בחירת סגנון פונט, ערכת צבעים, אייקונים מתאימים וכו'. </w:t>
      </w:r>
    </w:p>
    <w:p w14:paraId="72FDEFA9" w14:textId="77777777" w:rsidR="00A165D9" w:rsidRDefault="00A165D9" w:rsidP="005D02C6">
      <w:pPr>
        <w:pStyle w:val="a7"/>
        <w:rPr>
          <w:rtl/>
        </w:rPr>
      </w:pPr>
    </w:p>
    <w:p w14:paraId="32F46FE9" w14:textId="43D6AF7B" w:rsidR="00565D0A" w:rsidRDefault="00565D0A" w:rsidP="005D02C6">
      <w:pPr>
        <w:pStyle w:val="a7"/>
        <w:rPr>
          <w:rtl/>
        </w:rPr>
      </w:pPr>
      <w:r>
        <w:rPr>
          <w:rFonts w:hint="cs"/>
          <w:rtl/>
        </w:rPr>
        <w:t xml:space="preserve">במסמך זה אתמקד בנקודה הראשונה, ולאחר שנראה את המיקום של הדברים נוכל לעדכן עם שינויים קוסמטיים לפי הצורך. </w:t>
      </w:r>
    </w:p>
    <w:p w14:paraId="6BF0CC5F" w14:textId="77777777" w:rsidR="00565D0A" w:rsidRDefault="00565D0A" w:rsidP="005D02C6">
      <w:pPr>
        <w:pStyle w:val="a7"/>
        <w:rPr>
          <w:rtl/>
        </w:rPr>
      </w:pPr>
    </w:p>
    <w:p w14:paraId="7F3BEC75" w14:textId="77777777" w:rsidR="00A06A35" w:rsidRDefault="00A06A35" w:rsidP="005D02C6">
      <w:pPr>
        <w:pStyle w:val="a7"/>
        <w:rPr>
          <w:rtl/>
        </w:rPr>
      </w:pPr>
    </w:p>
    <w:p w14:paraId="209592D5" w14:textId="77777777" w:rsidR="00565D0A" w:rsidRDefault="00565D0A">
      <w:pPr>
        <w:bidi w:val="0"/>
        <w:spacing w:after="200"/>
        <w:rPr>
          <w:rFonts w:ascii="Gisha" w:eastAsiaTheme="minorEastAsia" w:hAnsi="Gisha" w:cs="Gisha"/>
          <w:b/>
          <w:bCs/>
          <w:color w:val="0A2472"/>
          <w:sz w:val="32"/>
          <w:szCs w:val="32"/>
          <w:rtl/>
        </w:rPr>
      </w:pPr>
      <w:r>
        <w:rPr>
          <w:rtl/>
        </w:rPr>
        <w:br w:type="page"/>
      </w:r>
    </w:p>
    <w:p w14:paraId="35A93A43" w14:textId="07534548" w:rsidR="005D02C6" w:rsidRDefault="00DD45FF" w:rsidP="005D02C6">
      <w:pPr>
        <w:pStyle w:val="3"/>
        <w:rPr>
          <w:rtl/>
        </w:rPr>
      </w:pPr>
      <w:r>
        <w:rPr>
          <w:rFonts w:hint="cs"/>
          <w:rtl/>
        </w:rPr>
        <w:lastRenderedPageBreak/>
        <w:t>1</w:t>
      </w:r>
      <w:r w:rsidR="00A0119E">
        <w:rPr>
          <w:rFonts w:hint="cs"/>
          <w:rtl/>
        </w:rPr>
        <w:t xml:space="preserve">.2 </w:t>
      </w:r>
      <w:r w:rsidR="00647F11">
        <w:rPr>
          <w:rFonts w:hint="cs"/>
          <w:rtl/>
        </w:rPr>
        <w:t>הערות ברמת העיצוב והנראות:</w:t>
      </w:r>
    </w:p>
    <w:p w14:paraId="43307FF6" w14:textId="09D44DF3" w:rsidR="00647F11" w:rsidRDefault="00DD45FF" w:rsidP="00565D0A">
      <w:pPr>
        <w:pStyle w:val="4"/>
        <w:rPr>
          <w:rtl/>
        </w:rPr>
      </w:pPr>
      <w:r>
        <w:rPr>
          <w:rFonts w:hint="cs"/>
          <w:rtl/>
        </w:rPr>
        <w:t>1</w:t>
      </w:r>
      <w:r w:rsidR="00A0119E">
        <w:rPr>
          <w:rFonts w:hint="cs"/>
          <w:rtl/>
        </w:rPr>
        <w:t xml:space="preserve">.2.1 </w:t>
      </w:r>
      <w:r w:rsidR="00647F11">
        <w:rPr>
          <w:rFonts w:hint="cs"/>
          <w:rtl/>
        </w:rPr>
        <w:t xml:space="preserve">עמוד הבית - </w:t>
      </w:r>
      <w:r w:rsidR="00647F11" w:rsidRPr="00647F11">
        <w:t>levelup-hebrew-landing</w:t>
      </w:r>
      <w:r w:rsidR="00647F11">
        <w:rPr>
          <w:rFonts w:hint="cs"/>
          <w:rtl/>
        </w:rPr>
        <w:t>:</w:t>
      </w:r>
    </w:p>
    <w:p w14:paraId="4848A0F7" w14:textId="2FA19A27" w:rsidR="007112E1" w:rsidRDefault="007112E1" w:rsidP="00565D0A">
      <w:pPr>
        <w:pStyle w:val="a"/>
      </w:pPr>
      <w:r>
        <w:rPr>
          <w:rFonts w:hint="cs"/>
          <w:rtl/>
        </w:rPr>
        <w:t>הרצועה העליונה (</w:t>
      </w:r>
      <w:r>
        <w:t>header</w:t>
      </w:r>
      <w:r>
        <w:rPr>
          <w:rFonts w:hint="cs"/>
          <w:rtl/>
        </w:rPr>
        <w:t>) צריכה להיות מסודרת אחרת:</w:t>
      </w:r>
      <w:r>
        <w:rPr>
          <w:rtl/>
        </w:rPr>
        <w:br/>
      </w:r>
      <w:r>
        <w:rPr>
          <w:rFonts w:hint="cs"/>
          <w:rtl/>
        </w:rPr>
        <w:t xml:space="preserve"> - מימין הלוגו של האתר</w:t>
      </w:r>
      <w:r w:rsidR="00400964">
        <w:rPr>
          <w:rFonts w:hint="cs"/>
          <w:rtl/>
        </w:rPr>
        <w:t>.</w:t>
      </w:r>
      <w:r>
        <w:rPr>
          <w:rtl/>
        </w:rPr>
        <w:br/>
      </w:r>
      <w:r>
        <w:rPr>
          <w:rFonts w:hint="cs"/>
          <w:rtl/>
        </w:rPr>
        <w:t xml:space="preserve"> - משמאל יופיע הכפתור 'כניסה למנויים' וליידו כפתור 'הרשמה לאתר' </w:t>
      </w:r>
      <w:r w:rsidR="00400964">
        <w:rPr>
          <w:rFonts w:hint="cs"/>
          <w:rtl/>
        </w:rPr>
        <w:t>.</w:t>
      </w:r>
      <w:r>
        <w:rPr>
          <w:rtl/>
        </w:rPr>
        <w:br/>
      </w:r>
      <w:r>
        <w:rPr>
          <w:rFonts w:hint="cs"/>
          <w:rtl/>
        </w:rPr>
        <w:t xml:space="preserve">    שני הכפתורים יובילו לחלון קופץ עם אפשרויות ההרשמה</w:t>
      </w:r>
      <w:r w:rsidR="00400964">
        <w:rPr>
          <w:rFonts w:hint="cs"/>
          <w:rtl/>
        </w:rPr>
        <w:t>.</w:t>
      </w:r>
      <w:r>
        <w:rPr>
          <w:rFonts w:hint="cs"/>
          <w:rtl/>
        </w:rPr>
        <w:t xml:space="preserve"> </w:t>
      </w:r>
      <w:r>
        <w:rPr>
          <w:rtl/>
        </w:rPr>
        <w:br/>
      </w:r>
      <w:r>
        <w:rPr>
          <w:rFonts w:hint="cs"/>
          <w:rtl/>
        </w:rPr>
        <w:t xml:space="preserve">    (פירטתי בהמשך המסמך). </w:t>
      </w:r>
      <w:r>
        <w:rPr>
          <w:rtl/>
        </w:rPr>
        <w:br/>
      </w:r>
      <w:r>
        <w:rPr>
          <w:rFonts w:hint="cs"/>
          <w:rtl/>
        </w:rPr>
        <w:t xml:space="preserve"> - להוריד את הטאבים של 'קורסים', 'המוסדות שלי' , אודות'. </w:t>
      </w:r>
      <w:r>
        <w:rPr>
          <w:rtl/>
        </w:rPr>
        <w:br/>
      </w:r>
      <w:r>
        <w:rPr>
          <w:rFonts w:hint="cs"/>
          <w:rtl/>
        </w:rPr>
        <w:t xml:space="preserve"> - בטאב של צור קשר יש ללכת לעמוד פתיחת כרטיס. נדבר בהמשך. </w:t>
      </w:r>
      <w:r>
        <w:rPr>
          <w:rtl/>
        </w:rPr>
        <w:br/>
      </w:r>
    </w:p>
    <w:p w14:paraId="7DBA5615" w14:textId="200186EC" w:rsidR="007112E1" w:rsidRDefault="007112E1" w:rsidP="007112E1">
      <w:pPr>
        <w:pStyle w:val="a"/>
      </w:pPr>
      <w:r>
        <w:rPr>
          <w:rFonts w:hint="cs"/>
          <w:rtl/>
        </w:rPr>
        <w:t xml:space="preserve">יש ליצור את הרצועה כך שתהיה שונה מרקע העמוד המרכזי של האתר. </w:t>
      </w:r>
      <w:r>
        <w:rPr>
          <w:rtl/>
        </w:rPr>
        <w:br/>
      </w:r>
      <w:r>
        <w:rPr>
          <w:rFonts w:hint="cs"/>
          <w:rtl/>
        </w:rPr>
        <w:t>הנה דוגמה אחת:</w:t>
      </w:r>
      <w:r>
        <w:rPr>
          <w:rtl/>
        </w:rPr>
        <w:br/>
      </w:r>
      <w:r>
        <w:rPr>
          <w:noProof/>
        </w:rPr>
        <w:drawing>
          <wp:inline distT="0" distB="0" distL="0" distR="0" wp14:anchorId="7C143064" wp14:editId="18EEE630">
            <wp:extent cx="4483655" cy="1971923"/>
            <wp:effectExtent l="0" t="0" r="0" b="9525"/>
            <wp:docPr id="1798390692" name="תמונה 1" descr="תמונה שמכילה טקסט, אתר, מחשב, דף אינטרנט&#10;&#10;תוכן בינה מלאכותית גנרטיבית עשוי להיות שגוי."/>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8390692" name="תמונה 1" descr="תמונה שמכילה טקסט, אתר, מחשב, דף אינטרנט&#10;&#10;תוכן בינה מלאכותית גנרטיבית עשוי להיות שגוי."/>
                    <pic:cNvPicPr/>
                  </pic:nvPicPr>
                  <pic:blipFill>
                    <a:blip r:embed="rId9"/>
                    <a:stretch>
                      <a:fillRect/>
                    </a:stretch>
                  </pic:blipFill>
                  <pic:spPr>
                    <a:xfrm>
                      <a:off x="0" y="0"/>
                      <a:ext cx="4489759" cy="1974607"/>
                    </a:xfrm>
                    <a:prstGeom prst="rect">
                      <a:avLst/>
                    </a:prstGeom>
                  </pic:spPr>
                </pic:pic>
              </a:graphicData>
            </a:graphic>
          </wp:inline>
        </w:drawing>
      </w:r>
      <w:r>
        <w:rPr>
          <w:rtl/>
        </w:rPr>
        <w:br/>
      </w:r>
      <w:r>
        <w:rPr>
          <w:rFonts w:hint="cs"/>
          <w:rtl/>
        </w:rPr>
        <w:t xml:space="preserve">קישור לאתר רפרנס: </w:t>
      </w:r>
      <w:hyperlink r:id="rId10" w:history="1">
        <w:r w:rsidRPr="007112E1">
          <w:rPr>
            <w:rStyle w:val="Hyperlink"/>
            <w:rtl/>
          </w:rPr>
          <w:t>דף הבית</w:t>
        </w:r>
        <w:r w:rsidRPr="007112E1">
          <w:rPr>
            <w:rStyle w:val="Hyperlink"/>
          </w:rPr>
          <w:t xml:space="preserve"> - levelup</w:t>
        </w:r>
      </w:hyperlink>
      <w:r>
        <w:rPr>
          <w:rtl/>
        </w:rPr>
        <w:br/>
      </w:r>
      <w:r>
        <w:rPr>
          <w:rFonts w:hint="cs"/>
          <w:rtl/>
        </w:rPr>
        <w:t xml:space="preserve">רואים שיש רצועה שהיא 'מעל' לעמודי האתר. </w:t>
      </w:r>
      <w:r>
        <w:rPr>
          <w:rtl/>
        </w:rPr>
        <w:br/>
      </w:r>
      <w:r>
        <w:rPr>
          <w:rtl/>
        </w:rPr>
        <w:br/>
      </w:r>
      <w:r>
        <w:rPr>
          <w:rFonts w:hint="cs"/>
          <w:rtl/>
        </w:rPr>
        <w:t>דוגמה שנייה:</w:t>
      </w:r>
      <w:r>
        <w:rPr>
          <w:rtl/>
        </w:rPr>
        <w:br/>
      </w:r>
      <w:r>
        <w:rPr>
          <w:noProof/>
        </w:rPr>
        <w:drawing>
          <wp:inline distT="0" distB="0" distL="0" distR="0" wp14:anchorId="561C4893" wp14:editId="640DE982">
            <wp:extent cx="3945191" cy="1836751"/>
            <wp:effectExtent l="0" t="0" r="0" b="0"/>
            <wp:docPr id="1189376326" name="תמונה 1" descr="תמונה שמכילה טקסט, צילום מסך, גופן, מספר&#10;&#10;תוכן בינה מלאכותית גנרטיבית עשוי להיות שגוי."/>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9376326" name="תמונה 1" descr="תמונה שמכילה טקסט, צילום מסך, גופן, מספר&#10;&#10;תוכן בינה מלאכותית גנרטיבית עשוי להיות שגוי."/>
                    <pic:cNvPicPr/>
                  </pic:nvPicPr>
                  <pic:blipFill>
                    <a:blip r:embed="rId11"/>
                    <a:stretch>
                      <a:fillRect/>
                    </a:stretch>
                  </pic:blipFill>
                  <pic:spPr>
                    <a:xfrm>
                      <a:off x="0" y="0"/>
                      <a:ext cx="3953329" cy="1840540"/>
                    </a:xfrm>
                    <a:prstGeom prst="rect">
                      <a:avLst/>
                    </a:prstGeom>
                  </pic:spPr>
                </pic:pic>
              </a:graphicData>
            </a:graphic>
          </wp:inline>
        </w:drawing>
      </w:r>
      <w:r>
        <w:rPr>
          <w:rtl/>
        </w:rPr>
        <w:br/>
      </w:r>
      <w:r>
        <w:rPr>
          <w:rtl/>
        </w:rPr>
        <w:br/>
      </w:r>
      <w:r>
        <w:rPr>
          <w:rFonts w:hint="cs"/>
          <w:rtl/>
        </w:rPr>
        <w:t xml:space="preserve">קישור לאתר רפרנס: </w:t>
      </w:r>
      <w:hyperlink r:id="rId12" w:history="1">
        <w:r w:rsidRPr="00943E02">
          <w:rPr>
            <w:rStyle w:val="Hyperlink"/>
          </w:rPr>
          <w:t>https://bagrut.gool.co.il</w:t>
        </w:r>
        <w:r w:rsidRPr="00943E02">
          <w:rPr>
            <w:rStyle w:val="Hyperlink"/>
            <w:rtl/>
          </w:rPr>
          <w:t>/</w:t>
        </w:r>
      </w:hyperlink>
      <w:r>
        <w:rPr>
          <w:rFonts w:hint="cs"/>
          <w:rtl/>
        </w:rPr>
        <w:t xml:space="preserve">. </w:t>
      </w:r>
      <w:r>
        <w:rPr>
          <w:rtl/>
        </w:rPr>
        <w:br/>
      </w:r>
    </w:p>
    <w:p w14:paraId="2D8F5024" w14:textId="0CB458AB" w:rsidR="00647F11" w:rsidRDefault="00565D0A" w:rsidP="00565D0A">
      <w:pPr>
        <w:pStyle w:val="a"/>
      </w:pPr>
      <w:r>
        <w:rPr>
          <w:rFonts w:hint="cs"/>
          <w:rtl/>
        </w:rPr>
        <w:lastRenderedPageBreak/>
        <w:t>יש למָרְכֵּז (להזיז למרכז)  את הטקסט שמופיע במרכז העמוד:</w:t>
      </w:r>
      <w:r>
        <w:rPr>
          <w:rtl/>
        </w:rPr>
        <w:br/>
      </w:r>
      <w:r>
        <w:rPr>
          <w:rFonts w:hint="cs"/>
          <w:rtl/>
        </w:rPr>
        <w:t>"פלטפורמת הלמידה המתקדמת בישראל"</w:t>
      </w:r>
      <w:r>
        <w:rPr>
          <w:rtl/>
        </w:rPr>
        <w:br/>
      </w:r>
      <w:r>
        <w:rPr>
          <w:rFonts w:hint="cs"/>
          <w:rtl/>
        </w:rPr>
        <w:t>בהמשך נשנה גם את הכיתוב זה אך בינתיים שיישאר כ-</w:t>
      </w:r>
      <w:r>
        <w:t>Place holder</w:t>
      </w:r>
      <w:r>
        <w:rPr>
          <w:rFonts w:hint="cs"/>
          <w:rtl/>
        </w:rPr>
        <w:t>.</w:t>
      </w:r>
      <w:r w:rsidR="00034A17">
        <w:rPr>
          <w:rtl/>
        </w:rPr>
        <w:br/>
      </w:r>
    </w:p>
    <w:p w14:paraId="7B981D56" w14:textId="559109F8" w:rsidR="00565D0A" w:rsidRDefault="00565D0A" w:rsidP="00565D0A">
      <w:pPr>
        <w:pStyle w:val="a"/>
      </w:pPr>
      <w:r>
        <w:rPr>
          <w:rFonts w:hint="cs"/>
          <w:rtl/>
        </w:rPr>
        <w:t xml:space="preserve">להוריד את הכפתורים: "התחל ללמוד עכשיו" ו-"צפו בדמו" </w:t>
      </w:r>
      <w:r w:rsidR="00034A17">
        <w:rPr>
          <w:rtl/>
        </w:rPr>
        <w:br/>
      </w:r>
    </w:p>
    <w:p w14:paraId="41294D1B" w14:textId="383842B7" w:rsidR="00565D0A" w:rsidRDefault="00565D0A" w:rsidP="00565D0A">
      <w:pPr>
        <w:pStyle w:val="a"/>
      </w:pPr>
      <w:r>
        <w:rPr>
          <w:rFonts w:hint="cs"/>
          <w:rtl/>
        </w:rPr>
        <w:t xml:space="preserve">יש להוסיף תמונה מתאימה (אפרט בהמשך) משמאל לטקסט. </w:t>
      </w:r>
      <w:r w:rsidR="00034A17">
        <w:rPr>
          <w:rtl/>
        </w:rPr>
        <w:br/>
      </w:r>
    </w:p>
    <w:p w14:paraId="43CA8D3E" w14:textId="2B29EC54" w:rsidR="00565D0A" w:rsidRDefault="00565D0A" w:rsidP="00565D0A">
      <w:pPr>
        <w:pStyle w:val="a"/>
      </w:pPr>
      <w:r>
        <w:rPr>
          <w:rFonts w:hint="cs"/>
          <w:rtl/>
        </w:rPr>
        <w:t>יש להקטין מעט את הרצועה שכן היא תופסת חלק נכבד מהעמוד וללא צורך.</w:t>
      </w:r>
    </w:p>
    <w:p w14:paraId="08A4EC16" w14:textId="77777777" w:rsidR="00565D0A" w:rsidRDefault="00565D0A" w:rsidP="00565D0A">
      <w:pPr>
        <w:pStyle w:val="a7"/>
        <w:rPr>
          <w:rtl/>
        </w:rPr>
      </w:pPr>
    </w:p>
    <w:p w14:paraId="6CE8F0F2" w14:textId="252EA748" w:rsidR="00565D0A" w:rsidRDefault="00565D0A" w:rsidP="00565D0A">
      <w:pPr>
        <w:pStyle w:val="a7"/>
        <w:rPr>
          <w:rtl/>
        </w:rPr>
      </w:pPr>
      <w:r>
        <w:rPr>
          <w:noProof/>
        </w:rPr>
        <w:drawing>
          <wp:inline distT="0" distB="0" distL="0" distR="0" wp14:anchorId="41A266D4" wp14:editId="0F2753F8">
            <wp:extent cx="5274310" cy="2674620"/>
            <wp:effectExtent l="0" t="0" r="2540" b="0"/>
            <wp:docPr id="208159956" name="תמונה 1" descr="תמונה שמכילה טקסט, צילום מסך, גופן, קו&#10;&#10;תוכן בינה מלאכותית גנרטיבית עשוי להיות שגוי."/>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159956" name="תמונה 1" descr="תמונה שמכילה טקסט, צילום מסך, גופן, קו&#10;&#10;תוכן בינה מלאכותית גנרטיבית עשוי להיות שגוי."/>
                    <pic:cNvPicPr/>
                  </pic:nvPicPr>
                  <pic:blipFill>
                    <a:blip r:embed="rId13"/>
                    <a:stretch>
                      <a:fillRect/>
                    </a:stretch>
                  </pic:blipFill>
                  <pic:spPr>
                    <a:xfrm>
                      <a:off x="0" y="0"/>
                      <a:ext cx="5274310" cy="2674620"/>
                    </a:xfrm>
                    <a:prstGeom prst="rect">
                      <a:avLst/>
                    </a:prstGeom>
                  </pic:spPr>
                </pic:pic>
              </a:graphicData>
            </a:graphic>
          </wp:inline>
        </w:drawing>
      </w:r>
      <w:r>
        <w:rPr>
          <w:rtl/>
        </w:rPr>
        <w:br/>
      </w:r>
    </w:p>
    <w:p w14:paraId="640AD8AD" w14:textId="77777777" w:rsidR="00565D0A" w:rsidRDefault="00565D0A" w:rsidP="00565D0A">
      <w:pPr>
        <w:pStyle w:val="a7"/>
      </w:pPr>
    </w:p>
    <w:p w14:paraId="23864319" w14:textId="6164353A" w:rsidR="00565D0A" w:rsidRDefault="00565D0A" w:rsidP="00565D0A">
      <w:pPr>
        <w:pStyle w:val="a"/>
      </w:pPr>
      <w:r>
        <w:rPr>
          <w:rFonts w:hint="cs"/>
          <w:rtl/>
        </w:rPr>
        <w:t xml:space="preserve">יש להסיר את האייקון </w:t>
      </w:r>
      <w:r>
        <w:t>levelup</w:t>
      </w:r>
      <w:r>
        <w:rPr>
          <w:rFonts w:hint="cs"/>
          <w:rtl/>
        </w:rPr>
        <w:t xml:space="preserve"> שמופיע במרכז ככה ללא הקשר. </w:t>
      </w:r>
      <w:r w:rsidR="00034A17">
        <w:rPr>
          <w:rtl/>
        </w:rPr>
        <w:br/>
      </w:r>
    </w:p>
    <w:p w14:paraId="4B4BBE2D" w14:textId="5C5AEE9A" w:rsidR="00565D0A" w:rsidRDefault="00565D0A" w:rsidP="00565D0A">
      <w:pPr>
        <w:pStyle w:val="a"/>
      </w:pPr>
      <w:r>
        <w:rPr>
          <w:rFonts w:hint="cs"/>
          <w:rtl/>
        </w:rPr>
        <w:t>יש להסיר את כל החלק של "למה לבחור ב-</w:t>
      </w:r>
      <w:r>
        <w:t>levelup</w:t>
      </w:r>
      <w:r>
        <w:rPr>
          <w:rFonts w:hint="cs"/>
          <w:rtl/>
        </w:rPr>
        <w:t xml:space="preserve">". </w:t>
      </w:r>
      <w:r w:rsidR="00034A17">
        <w:rPr>
          <w:rtl/>
        </w:rPr>
        <w:br/>
      </w:r>
    </w:p>
    <w:p w14:paraId="337BCCA9" w14:textId="23E57C88" w:rsidR="00565D0A" w:rsidRDefault="00565D0A" w:rsidP="00565D0A">
      <w:pPr>
        <w:pStyle w:val="a"/>
        <w:rPr>
          <w:rtl/>
        </w:rPr>
      </w:pPr>
      <w:r>
        <w:rPr>
          <w:rFonts w:hint="cs"/>
          <w:rtl/>
        </w:rPr>
        <w:t>יש להחליף את האזור שכרגע תפוס עבור "למה לבחור ב-</w:t>
      </w:r>
      <w:r>
        <w:t>levelup</w:t>
      </w:r>
      <w:r>
        <w:rPr>
          <w:rFonts w:hint="cs"/>
          <w:rtl/>
        </w:rPr>
        <w:t xml:space="preserve">" ב-4-5 אייקונים </w:t>
      </w:r>
      <w:r>
        <w:rPr>
          <w:rtl/>
        </w:rPr>
        <w:br/>
      </w:r>
      <w:r>
        <w:rPr>
          <w:rFonts w:hint="cs"/>
          <w:rtl/>
        </w:rPr>
        <w:t xml:space="preserve">וכיתוב שיווקי כמו הסגנון הבא (הנחייה מדויקת למטה): </w:t>
      </w:r>
    </w:p>
    <w:p w14:paraId="5F6A723B" w14:textId="5EAC8B5A" w:rsidR="00565D0A" w:rsidRDefault="00565D0A" w:rsidP="00565D0A">
      <w:pPr>
        <w:pStyle w:val="a7"/>
        <w:jc w:val="center"/>
        <w:rPr>
          <w:rtl/>
        </w:rPr>
      </w:pPr>
      <w:r>
        <w:rPr>
          <w:noProof/>
        </w:rPr>
        <w:lastRenderedPageBreak/>
        <w:drawing>
          <wp:inline distT="0" distB="0" distL="0" distR="0" wp14:anchorId="48D49C73" wp14:editId="5CA5A7DD">
            <wp:extent cx="4888868" cy="3211373"/>
            <wp:effectExtent l="0" t="0" r="6985" b="8255"/>
            <wp:docPr id="1929422139" name="תמונה 1" descr="תמונה שמכילה טקסט, אדם, לבוש, צילום מסך&#10;&#10;תוכן בינה מלאכותית גנרטיבית עשוי להיות שגוי."/>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9422139" name="תמונה 1" descr="תמונה שמכילה טקסט, אדם, לבוש, צילום מסך&#10;&#10;תוכן בינה מלאכותית גנרטיבית עשוי להיות שגוי."/>
                    <pic:cNvPicPr/>
                  </pic:nvPicPr>
                  <pic:blipFill>
                    <a:blip r:embed="rId14"/>
                    <a:stretch>
                      <a:fillRect/>
                    </a:stretch>
                  </pic:blipFill>
                  <pic:spPr>
                    <a:xfrm>
                      <a:off x="0" y="0"/>
                      <a:ext cx="4893909" cy="3214684"/>
                    </a:xfrm>
                    <a:prstGeom prst="rect">
                      <a:avLst/>
                    </a:prstGeom>
                  </pic:spPr>
                </pic:pic>
              </a:graphicData>
            </a:graphic>
          </wp:inline>
        </w:drawing>
      </w:r>
    </w:p>
    <w:p w14:paraId="1C104786" w14:textId="55981147" w:rsidR="00565D0A" w:rsidRDefault="00565D0A" w:rsidP="00565D0A">
      <w:pPr>
        <w:pStyle w:val="a"/>
        <w:numPr>
          <w:ilvl w:val="0"/>
          <w:numId w:val="0"/>
        </w:numPr>
        <w:ind w:left="567"/>
        <w:rPr>
          <w:rtl/>
        </w:rPr>
      </w:pPr>
      <w:r>
        <w:rPr>
          <w:rFonts w:hint="cs"/>
          <w:rtl/>
        </w:rPr>
        <w:t>קישור לא</w:t>
      </w:r>
      <w:r w:rsidR="00A540C6">
        <w:rPr>
          <w:rFonts w:hint="cs"/>
          <w:rtl/>
        </w:rPr>
        <w:t>ת</w:t>
      </w:r>
      <w:r>
        <w:rPr>
          <w:rFonts w:hint="cs"/>
          <w:rtl/>
        </w:rPr>
        <w:t xml:space="preserve">ר הרפרנס: </w:t>
      </w:r>
      <w:hyperlink r:id="rId15" w:history="1">
        <w:r w:rsidRPr="00943E02">
          <w:rPr>
            <w:rStyle w:val="Hyperlink"/>
          </w:rPr>
          <w:t>https://baumann.co.il</w:t>
        </w:r>
        <w:r w:rsidRPr="00943E02">
          <w:rPr>
            <w:rStyle w:val="Hyperlink"/>
            <w:rtl/>
          </w:rPr>
          <w:t>/</w:t>
        </w:r>
      </w:hyperlink>
      <w:r>
        <w:rPr>
          <w:rFonts w:hint="cs"/>
          <w:rtl/>
        </w:rPr>
        <w:t xml:space="preserve">. </w:t>
      </w:r>
      <w:r>
        <w:rPr>
          <w:rtl/>
        </w:rPr>
        <w:br/>
      </w:r>
      <w:r>
        <w:rPr>
          <w:rFonts w:hint="cs"/>
          <w:rtl/>
        </w:rPr>
        <w:t xml:space="preserve">האייקונים שמתאימים אצלי הם הארבעה השמאליים (ללא: "קורסי אונליין אקדמיים באיכות אחרת). יש למצוא אייקונים מתאימים ולהכניס כיתוב דומה (אבל לא אותו הדבר כי זו הפרת זכויות יוצרים). </w:t>
      </w:r>
      <w:r>
        <w:rPr>
          <w:rtl/>
        </w:rPr>
        <w:br/>
      </w:r>
    </w:p>
    <w:p w14:paraId="2F400B9F" w14:textId="77777777" w:rsidR="00565D0A" w:rsidRDefault="00565D0A" w:rsidP="00565D0A">
      <w:pPr>
        <w:pStyle w:val="afff9"/>
      </w:pPr>
    </w:p>
    <w:p w14:paraId="397A9869" w14:textId="27805F71" w:rsidR="00565D0A" w:rsidRDefault="00565D0A" w:rsidP="00565D0A">
      <w:pPr>
        <w:pStyle w:val="a"/>
      </w:pPr>
      <w:r>
        <w:rPr>
          <w:rFonts w:hint="cs"/>
          <w:rtl/>
        </w:rPr>
        <w:t xml:space="preserve">הכותרת "מוסדות הלימוד שלנו" צריכה להיות: "בחרו מוסד לימודים" </w:t>
      </w:r>
      <w:r>
        <w:rPr>
          <w:rtl/>
        </w:rPr>
        <w:br/>
      </w:r>
      <w:r>
        <w:rPr>
          <w:rFonts w:hint="cs"/>
          <w:rtl/>
        </w:rPr>
        <w:t xml:space="preserve">את העיצוב נסדר אח"כ כי כרגע הכתב, פונט, גודל, צבע הם ברירת מחדל. </w:t>
      </w:r>
      <w:r w:rsidR="00034A17">
        <w:rPr>
          <w:rtl/>
        </w:rPr>
        <w:br/>
      </w:r>
    </w:p>
    <w:p w14:paraId="543D4AD1" w14:textId="626BCEC2" w:rsidR="00565D0A" w:rsidRDefault="00565D0A" w:rsidP="00A540C6">
      <w:pPr>
        <w:pStyle w:val="a"/>
      </w:pPr>
      <w:r>
        <w:rPr>
          <w:rFonts w:hint="cs"/>
          <w:rtl/>
        </w:rPr>
        <w:t xml:space="preserve">הייתי משנה את האייקונים של מוסד לימודים לאייקון של מבנה. </w:t>
      </w:r>
      <w:r>
        <w:rPr>
          <w:rtl/>
        </w:rPr>
        <w:br/>
      </w:r>
      <w:r>
        <w:rPr>
          <w:rFonts w:hint="cs"/>
          <w:rtl/>
        </w:rPr>
        <w:t xml:space="preserve">הנה דוגמה שהיא סבבה יחסית. אפשר למצוא משהו בסגנון: </w:t>
      </w:r>
      <w:r w:rsidR="00A540C6">
        <w:rPr>
          <w:rtl/>
        </w:rPr>
        <w:br/>
      </w:r>
      <w:r w:rsidR="00A540C6">
        <w:rPr>
          <w:noProof/>
        </w:rPr>
        <w:drawing>
          <wp:inline distT="0" distB="0" distL="0" distR="0" wp14:anchorId="2E992196" wp14:editId="29DB7031">
            <wp:extent cx="4725670" cy="2560259"/>
            <wp:effectExtent l="0" t="0" r="0" b="0"/>
            <wp:docPr id="1447983783" name="תמונה 1" descr="תמונה שמכילה טקסט, צילום מסך, גופן, עיצוב&#10;&#10;תוכן בינה מלאכותית גנרטיבית עשוי להיות שגוי."/>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7983783" name="תמונה 1" descr="תמונה שמכילה טקסט, צילום מסך, גופן, עיצוב&#10;&#10;תוכן בינה מלאכותית גנרטיבית עשוי להיות שגוי."/>
                    <pic:cNvPicPr/>
                  </pic:nvPicPr>
                  <pic:blipFill>
                    <a:blip r:embed="rId16"/>
                    <a:stretch>
                      <a:fillRect/>
                    </a:stretch>
                  </pic:blipFill>
                  <pic:spPr>
                    <a:xfrm>
                      <a:off x="0" y="0"/>
                      <a:ext cx="4732019" cy="2563699"/>
                    </a:xfrm>
                    <a:prstGeom prst="rect">
                      <a:avLst/>
                    </a:prstGeom>
                  </pic:spPr>
                </pic:pic>
              </a:graphicData>
            </a:graphic>
          </wp:inline>
        </w:drawing>
      </w:r>
      <w:r w:rsidR="00A540C6">
        <w:rPr>
          <w:rtl/>
        </w:rPr>
        <w:br/>
      </w:r>
      <w:r w:rsidR="00A540C6">
        <w:rPr>
          <w:rFonts w:hint="cs"/>
          <w:rtl/>
        </w:rPr>
        <w:t xml:space="preserve">קישור לאתר הרפרנס: </w:t>
      </w:r>
      <w:hyperlink r:id="rId17" w:history="1">
        <w:r w:rsidR="00A540C6" w:rsidRPr="00A540C6">
          <w:rPr>
            <w:rStyle w:val="Hyperlink"/>
            <w:rtl/>
          </w:rPr>
          <w:t>דף הבית</w:t>
        </w:r>
        <w:r w:rsidR="00A540C6" w:rsidRPr="00A540C6">
          <w:rPr>
            <w:rStyle w:val="Hyperlink"/>
          </w:rPr>
          <w:t xml:space="preserve"> - levelup</w:t>
        </w:r>
      </w:hyperlink>
    </w:p>
    <w:p w14:paraId="7E891568" w14:textId="0583CE2C" w:rsidR="00A540C6" w:rsidRDefault="00D45608" w:rsidP="00565D0A">
      <w:pPr>
        <w:pStyle w:val="a"/>
      </w:pPr>
      <w:r>
        <w:rPr>
          <w:rFonts w:hint="cs"/>
          <w:rtl/>
        </w:rPr>
        <w:lastRenderedPageBreak/>
        <w:t xml:space="preserve">להוריד את הסטטיסטיקות הכלליות והרצועה הבאות: </w:t>
      </w:r>
    </w:p>
    <w:p w14:paraId="329A91E5" w14:textId="196498AB" w:rsidR="00D45608" w:rsidRDefault="00D45608" w:rsidP="00D45608">
      <w:pPr>
        <w:pStyle w:val="affb"/>
      </w:pPr>
      <w:r>
        <w:rPr>
          <w:noProof/>
        </w:rPr>
        <w:drawing>
          <wp:inline distT="0" distB="0" distL="0" distR="0" wp14:anchorId="436A5442" wp14:editId="4341A4B3">
            <wp:extent cx="5274310" cy="1851660"/>
            <wp:effectExtent l="0" t="0" r="2540" b="0"/>
            <wp:docPr id="597322571" name="תמונה 1" descr="תמונה שמכילה טקסט, צילום מסך, גופן, קו&#10;&#10;תוכן בינה מלאכותית גנרטיבית עשוי להיות שגוי."/>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7322571" name="תמונה 1" descr="תמונה שמכילה טקסט, צילום מסך, גופן, קו&#10;&#10;תוכן בינה מלאכותית גנרטיבית עשוי להיות שגוי."/>
                    <pic:cNvPicPr/>
                  </pic:nvPicPr>
                  <pic:blipFill>
                    <a:blip r:embed="rId18"/>
                    <a:stretch>
                      <a:fillRect/>
                    </a:stretch>
                  </pic:blipFill>
                  <pic:spPr>
                    <a:xfrm>
                      <a:off x="0" y="0"/>
                      <a:ext cx="5274310" cy="1851660"/>
                    </a:xfrm>
                    <a:prstGeom prst="rect">
                      <a:avLst/>
                    </a:prstGeom>
                  </pic:spPr>
                </pic:pic>
              </a:graphicData>
            </a:graphic>
          </wp:inline>
        </w:drawing>
      </w:r>
      <w:r>
        <w:rPr>
          <w:rtl/>
        </w:rPr>
        <w:br/>
      </w:r>
    </w:p>
    <w:p w14:paraId="28409AC0" w14:textId="376D7F6C" w:rsidR="00565D0A" w:rsidRDefault="00D45608" w:rsidP="00D45608">
      <w:pPr>
        <w:pStyle w:val="a"/>
      </w:pPr>
      <w:r>
        <w:rPr>
          <w:rFonts w:hint="cs"/>
          <w:rtl/>
        </w:rPr>
        <w:t>ב-</w:t>
      </w:r>
      <w:r>
        <w:t>footer</w:t>
      </w:r>
      <w:r>
        <w:rPr>
          <w:rFonts w:hint="cs"/>
          <w:rtl/>
        </w:rPr>
        <w:t xml:space="preserve"> של העמוד יש להוריד את כל מה שסימנתי כאן </w:t>
      </w:r>
      <w:r>
        <w:rPr>
          <w:rtl/>
        </w:rPr>
        <w:t>–</w:t>
      </w:r>
      <w:r>
        <w:rPr>
          <w:rFonts w:hint="cs"/>
          <w:rtl/>
        </w:rPr>
        <w:t xml:space="preserve"> לא יהיה בזה צורך: </w:t>
      </w:r>
      <w:r>
        <w:rPr>
          <w:rtl/>
        </w:rPr>
        <w:br/>
      </w:r>
      <w:r>
        <w:rPr>
          <w:rtl/>
        </w:rPr>
        <w:br/>
      </w:r>
      <w:r>
        <w:rPr>
          <w:noProof/>
        </w:rPr>
        <w:drawing>
          <wp:inline distT="0" distB="0" distL="0" distR="0" wp14:anchorId="7AD2FBD9" wp14:editId="2374AE0E">
            <wp:extent cx="5274310" cy="2080895"/>
            <wp:effectExtent l="0" t="0" r="2540" b="0"/>
            <wp:docPr id="1517080749" name="תמונה 1" descr="תמונה שמכילה טקסט, צילום מסך, גופן, מספר&#10;&#10;תוכן בינה מלאכותית גנרטיבית עשוי להיות שגוי."/>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7080749" name="תמונה 1" descr="תמונה שמכילה טקסט, צילום מסך, גופן, מספר&#10;&#10;תוכן בינה מלאכותית גנרטיבית עשוי להיות שגוי."/>
                    <pic:cNvPicPr/>
                  </pic:nvPicPr>
                  <pic:blipFill>
                    <a:blip r:embed="rId19"/>
                    <a:stretch>
                      <a:fillRect/>
                    </a:stretch>
                  </pic:blipFill>
                  <pic:spPr>
                    <a:xfrm>
                      <a:off x="0" y="0"/>
                      <a:ext cx="5274310" cy="2080895"/>
                    </a:xfrm>
                    <a:prstGeom prst="rect">
                      <a:avLst/>
                    </a:prstGeom>
                  </pic:spPr>
                </pic:pic>
              </a:graphicData>
            </a:graphic>
          </wp:inline>
        </w:drawing>
      </w:r>
      <w:r>
        <w:rPr>
          <w:rtl/>
        </w:rPr>
        <w:br/>
      </w:r>
      <w:r>
        <w:rPr>
          <w:rtl/>
        </w:rPr>
        <w:br/>
      </w:r>
      <w:r>
        <w:rPr>
          <w:rFonts w:hint="cs"/>
          <w:rtl/>
        </w:rPr>
        <w:t xml:space="preserve">בנוסף יש לסדר את הכיתוב: </w:t>
      </w:r>
      <w:r>
        <w:rPr>
          <w:rtl/>
        </w:rPr>
        <w:br/>
      </w:r>
      <w:r>
        <w:t>©</w:t>
      </w:r>
      <w:r>
        <w:rPr>
          <w:rFonts w:hint="cs"/>
          <w:rtl/>
        </w:rPr>
        <w:t xml:space="preserve"> 2025 </w:t>
      </w:r>
      <w:r>
        <w:t>Levelup</w:t>
      </w:r>
      <w:r>
        <w:rPr>
          <w:rFonts w:hint="cs"/>
          <w:rtl/>
        </w:rPr>
        <w:t xml:space="preserve"> כל הזכויות שמורות. </w:t>
      </w:r>
      <w:r>
        <w:rPr>
          <w:rtl/>
        </w:rPr>
        <w:br/>
      </w:r>
      <w:r>
        <w:rPr>
          <w:rtl/>
        </w:rPr>
        <w:br/>
      </w:r>
      <w:r>
        <w:rPr>
          <w:rFonts w:hint="cs"/>
          <w:rtl/>
        </w:rPr>
        <w:t>הנה הצעה לסידור שהוא יותר מתאים (ויש לי עמוד מתאים לכל אחד):</w:t>
      </w:r>
      <w:r>
        <w:rPr>
          <w:rtl/>
        </w:rPr>
        <w:br/>
      </w:r>
      <w:r>
        <w:rPr>
          <w:rtl/>
        </w:rPr>
        <w:br/>
      </w:r>
      <w:r>
        <w:rPr>
          <w:noProof/>
        </w:rPr>
        <w:drawing>
          <wp:inline distT="0" distB="0" distL="0" distR="0" wp14:anchorId="6A8D16B2" wp14:editId="0B58A40C">
            <wp:extent cx="5274310" cy="1579245"/>
            <wp:effectExtent l="0" t="0" r="2540" b="1905"/>
            <wp:docPr id="188961859" name="תמונה 1" descr="תמונה שמכילה טקסט, צילום מסך, גופן&#10;&#10;תוכן בינה מלאכותית גנרטיבית עשוי להיות שגוי."/>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961859" name="תמונה 1" descr="תמונה שמכילה טקסט, צילום מסך, גופן&#10;&#10;תוכן בינה מלאכותית גנרטיבית עשוי להיות שגוי."/>
                    <pic:cNvPicPr/>
                  </pic:nvPicPr>
                  <pic:blipFill>
                    <a:blip r:embed="rId20"/>
                    <a:stretch>
                      <a:fillRect/>
                    </a:stretch>
                  </pic:blipFill>
                  <pic:spPr>
                    <a:xfrm>
                      <a:off x="0" y="0"/>
                      <a:ext cx="5274310" cy="1579245"/>
                    </a:xfrm>
                    <a:prstGeom prst="rect">
                      <a:avLst/>
                    </a:prstGeom>
                  </pic:spPr>
                </pic:pic>
              </a:graphicData>
            </a:graphic>
          </wp:inline>
        </w:drawing>
      </w:r>
      <w:r>
        <w:rPr>
          <w:rtl/>
        </w:rPr>
        <w:br/>
      </w:r>
      <w:r>
        <w:rPr>
          <w:rtl/>
        </w:rPr>
        <w:br/>
      </w:r>
      <w:r>
        <w:rPr>
          <w:rFonts w:hint="cs"/>
          <w:rtl/>
        </w:rPr>
        <w:t xml:space="preserve">את הטלפון והכתובת נשנה בהמשך ונוסיף גם תא-דואר (ת.ד 518 פ"ת). </w:t>
      </w:r>
    </w:p>
    <w:p w14:paraId="5CB1347C" w14:textId="77777777" w:rsidR="00D45608" w:rsidRDefault="00D45608" w:rsidP="00D45608">
      <w:pPr>
        <w:pStyle w:val="a7"/>
        <w:rPr>
          <w:rtl/>
        </w:rPr>
      </w:pPr>
    </w:p>
    <w:p w14:paraId="6B572347" w14:textId="1D341C74" w:rsidR="00D45608" w:rsidRDefault="00D45608" w:rsidP="00D45608">
      <w:pPr>
        <w:pStyle w:val="4"/>
        <w:ind w:right="-1276"/>
        <w:rPr>
          <w:rtl/>
        </w:rPr>
      </w:pPr>
      <w:r>
        <w:rPr>
          <w:rFonts w:hint="cs"/>
          <w:rtl/>
        </w:rPr>
        <w:lastRenderedPageBreak/>
        <w:t>1.2.</w:t>
      </w:r>
      <w:r>
        <w:rPr>
          <w:rFonts w:hint="cs"/>
          <w:rtl/>
        </w:rPr>
        <w:t>2</w:t>
      </w:r>
      <w:r>
        <w:rPr>
          <w:rFonts w:hint="cs"/>
          <w:rtl/>
        </w:rPr>
        <w:t xml:space="preserve"> עמוד </w:t>
      </w:r>
      <w:r>
        <w:rPr>
          <w:rFonts w:hint="cs"/>
          <w:rtl/>
        </w:rPr>
        <w:t xml:space="preserve">מוסד - </w:t>
      </w:r>
      <w:hyperlink r:id="rId21" w:history="1">
        <w:r w:rsidRPr="00943E02">
          <w:rPr>
            <w:rStyle w:val="Hyperlink"/>
          </w:rPr>
          <w:t>https://levelup-hebrew-landing.lovable.app/institution/technion</w:t>
        </w:r>
      </w:hyperlink>
      <w:r>
        <w:rPr>
          <w:rFonts w:hint="cs"/>
          <w:rtl/>
        </w:rPr>
        <w:t>:</w:t>
      </w:r>
      <w:r>
        <w:rPr>
          <w:rtl/>
        </w:rPr>
        <w:br/>
      </w:r>
    </w:p>
    <w:p w14:paraId="1FBE6034" w14:textId="02DA2F32" w:rsidR="00D45608" w:rsidRDefault="002958BA" w:rsidP="00D45608">
      <w:pPr>
        <w:pStyle w:val="a"/>
        <w:numPr>
          <w:ilvl w:val="0"/>
          <w:numId w:val="77"/>
        </w:numPr>
      </w:pPr>
      <w:r>
        <w:rPr>
          <w:rFonts w:hint="cs"/>
          <w:rtl/>
        </w:rPr>
        <w:t xml:space="preserve">יש להסיר את החלק העליון "חזרה לעמוד הבית" כי התקדמנו רק עמוד אחד </w:t>
      </w:r>
      <w:r>
        <w:rPr>
          <w:rtl/>
        </w:rPr>
        <w:br/>
      </w:r>
      <w:r>
        <w:rPr>
          <w:rFonts w:hint="cs"/>
          <w:rtl/>
        </w:rPr>
        <w:t xml:space="preserve">וכי הלוגו שמופיע ברצועה העליונה תמיד מוביל לעמוד הבית. </w:t>
      </w:r>
      <w:r w:rsidR="00034A17">
        <w:rPr>
          <w:rtl/>
        </w:rPr>
        <w:br/>
      </w:r>
    </w:p>
    <w:p w14:paraId="5F9465FD" w14:textId="07514D09" w:rsidR="002958BA" w:rsidRDefault="005B42A5" w:rsidP="00D45608">
      <w:pPr>
        <w:pStyle w:val="a"/>
        <w:numPr>
          <w:ilvl w:val="0"/>
          <w:numId w:val="77"/>
        </w:numPr>
      </w:pPr>
      <w:r>
        <w:rPr>
          <w:rFonts w:hint="cs"/>
          <w:rtl/>
        </w:rPr>
        <w:t xml:space="preserve">הרצועה שבה שם המוסד כתוב היא נכונה אבל יש לסדר את הנראות שלה. </w:t>
      </w:r>
      <w:r>
        <w:rPr>
          <w:rtl/>
        </w:rPr>
        <w:br/>
      </w:r>
      <w:r>
        <w:rPr>
          <w:rFonts w:hint="cs"/>
          <w:rtl/>
        </w:rPr>
        <w:t>יש להסיר את הכיתוב 'בחור מחלקה לצפייה בקורסים' מהרצועה הזו.</w:t>
      </w:r>
      <w:r w:rsidR="00034A17">
        <w:rPr>
          <w:rtl/>
        </w:rPr>
        <w:br/>
      </w:r>
    </w:p>
    <w:p w14:paraId="2A37DA43" w14:textId="7A59F159" w:rsidR="005B42A5" w:rsidRDefault="005B42A5" w:rsidP="005B42A5">
      <w:pPr>
        <w:pStyle w:val="a"/>
        <w:numPr>
          <w:ilvl w:val="0"/>
          <w:numId w:val="77"/>
        </w:numPr>
      </w:pPr>
      <w:r>
        <w:rPr>
          <w:rFonts w:hint="cs"/>
          <w:rtl/>
        </w:rPr>
        <w:t xml:space="preserve">יש להוסיף את האייקון של מוסד לימודים מימין לשם המוסד. </w:t>
      </w:r>
      <w:r>
        <w:rPr>
          <w:rtl/>
        </w:rPr>
        <w:br/>
      </w:r>
      <w:r>
        <w:rPr>
          <w:rFonts w:hint="cs"/>
          <w:rtl/>
        </w:rPr>
        <w:t xml:space="preserve">הנה הצעה חביבה ליישום הרעיון: </w:t>
      </w:r>
      <w:r>
        <w:rPr>
          <w:rtl/>
        </w:rPr>
        <w:br/>
      </w:r>
      <w:r>
        <w:rPr>
          <w:rtl/>
        </w:rPr>
        <w:br/>
      </w:r>
      <w:r>
        <w:rPr>
          <w:noProof/>
        </w:rPr>
        <w:drawing>
          <wp:inline distT="0" distB="0" distL="0" distR="0" wp14:anchorId="4E48F9BE" wp14:editId="2956ED66">
            <wp:extent cx="5274310" cy="1310005"/>
            <wp:effectExtent l="0" t="0" r="2540" b="4445"/>
            <wp:docPr id="1156336687" name="תמונה 1" descr="תמונה שמכילה טקסט, צילום מסך, גופן, לוגו&#10;&#10;תוכן בינה מלאכותית גנרטיבית עשוי להיות שגוי."/>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6336687" name="תמונה 1" descr="תמונה שמכילה טקסט, צילום מסך, גופן, לוגו&#10;&#10;תוכן בינה מלאכותית גנרטיבית עשוי להיות שגוי."/>
                    <pic:cNvPicPr/>
                  </pic:nvPicPr>
                  <pic:blipFill>
                    <a:blip r:embed="rId22"/>
                    <a:stretch>
                      <a:fillRect/>
                    </a:stretch>
                  </pic:blipFill>
                  <pic:spPr>
                    <a:xfrm>
                      <a:off x="0" y="0"/>
                      <a:ext cx="5274310" cy="1310005"/>
                    </a:xfrm>
                    <a:prstGeom prst="rect">
                      <a:avLst/>
                    </a:prstGeom>
                  </pic:spPr>
                </pic:pic>
              </a:graphicData>
            </a:graphic>
          </wp:inline>
        </w:drawing>
      </w:r>
      <w:r>
        <w:rPr>
          <w:rtl/>
        </w:rPr>
        <w:br/>
      </w:r>
      <w:r>
        <w:rPr>
          <w:rFonts w:hint="cs"/>
          <w:rtl/>
        </w:rPr>
        <w:t xml:space="preserve">קישור לאתר הרפרנס: </w:t>
      </w:r>
      <w:hyperlink r:id="rId23" w:history="1">
        <w:r w:rsidRPr="005B42A5">
          <w:rPr>
            <w:rStyle w:val="Hyperlink"/>
            <w:rtl/>
          </w:rPr>
          <w:t>מכללת רופין</w:t>
        </w:r>
        <w:r w:rsidRPr="005B42A5">
          <w:rPr>
            <w:rStyle w:val="Hyperlink"/>
          </w:rPr>
          <w:t xml:space="preserve"> Archives - levelup</w:t>
        </w:r>
      </w:hyperlink>
      <w:r>
        <w:rPr>
          <w:rFonts w:hint="cs"/>
          <w:rtl/>
        </w:rPr>
        <w:t>.</w:t>
      </w:r>
      <w:r>
        <w:rPr>
          <w:rtl/>
        </w:rPr>
        <w:br/>
      </w:r>
    </w:p>
    <w:p w14:paraId="46F9DD6E" w14:textId="77777777" w:rsidR="005B42A5" w:rsidRDefault="005B42A5" w:rsidP="005B42A5">
      <w:pPr>
        <w:pStyle w:val="a"/>
        <w:numPr>
          <w:ilvl w:val="0"/>
          <w:numId w:val="77"/>
        </w:numPr>
        <w:rPr>
          <w:rtl/>
        </w:rPr>
      </w:pPr>
      <w:r>
        <w:rPr>
          <w:rFonts w:hint="cs"/>
          <w:rtl/>
        </w:rPr>
        <w:t>מתחת לרצועה יש לכתוב:</w:t>
      </w:r>
      <w:r>
        <w:t xml:space="preserve">" </w:t>
      </w:r>
      <w:r>
        <w:rPr>
          <w:rFonts w:hint="cs"/>
          <w:rtl/>
        </w:rPr>
        <w:t>מגמת לימודים"</w:t>
      </w:r>
      <w:r>
        <w:rPr>
          <w:rtl/>
        </w:rPr>
        <w:br/>
      </w:r>
      <w:r>
        <w:rPr>
          <w:rFonts w:hint="cs"/>
          <w:rtl/>
        </w:rPr>
        <w:t xml:space="preserve">ואז להכין כפתורים שבכל אחד כתובה מגמה. </w:t>
      </w:r>
      <w:r>
        <w:rPr>
          <w:rtl/>
        </w:rPr>
        <w:br/>
      </w:r>
      <w:r>
        <w:rPr>
          <w:rFonts w:hint="cs"/>
          <w:rtl/>
        </w:rPr>
        <w:t xml:space="preserve">וכאשר לוחצים על כפתור, הקורסים המיוחסים למגמה זו יופיעו בחלק המרכזי. </w:t>
      </w:r>
      <w:r>
        <w:rPr>
          <w:rtl/>
        </w:rPr>
        <w:br/>
      </w:r>
      <w:r>
        <w:rPr>
          <w:rFonts w:hint="cs"/>
          <w:rtl/>
        </w:rPr>
        <w:t xml:space="preserve">הנה הצעה כללית של הרעיון: </w:t>
      </w:r>
      <w:r>
        <w:rPr>
          <w:rtl/>
        </w:rPr>
        <w:br/>
      </w:r>
      <w:r>
        <w:rPr>
          <w:rtl/>
        </w:rPr>
        <w:br/>
      </w:r>
      <w:r>
        <w:rPr>
          <w:noProof/>
        </w:rPr>
        <w:drawing>
          <wp:inline distT="0" distB="0" distL="0" distR="0" wp14:anchorId="5FB1D225" wp14:editId="0C0A187C">
            <wp:extent cx="3711237" cy="1789043"/>
            <wp:effectExtent l="0" t="0" r="3810" b="1905"/>
            <wp:docPr id="318660680" name="תמונה 1" descr="תמונה שמכילה טקסט, צילום מסך, גופן, מספר&#10;&#10;תוכן בינה מלאכותית גנרטיבית עשוי להיות שגוי."/>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8660680" name="תמונה 1" descr="תמונה שמכילה טקסט, צילום מסך, גופן, מספר&#10;&#10;תוכן בינה מלאכותית גנרטיבית עשוי להיות שגוי."/>
                    <pic:cNvPicPr/>
                  </pic:nvPicPr>
                  <pic:blipFill>
                    <a:blip r:embed="rId24"/>
                    <a:stretch>
                      <a:fillRect/>
                    </a:stretch>
                  </pic:blipFill>
                  <pic:spPr>
                    <a:xfrm>
                      <a:off x="0" y="0"/>
                      <a:ext cx="3723729" cy="1795065"/>
                    </a:xfrm>
                    <a:prstGeom prst="rect">
                      <a:avLst/>
                    </a:prstGeom>
                  </pic:spPr>
                </pic:pic>
              </a:graphicData>
            </a:graphic>
          </wp:inline>
        </w:drawing>
      </w:r>
      <w:r>
        <w:rPr>
          <w:rtl/>
        </w:rPr>
        <w:br/>
      </w:r>
    </w:p>
    <w:p w14:paraId="792EF115" w14:textId="54384677" w:rsidR="005B42A5" w:rsidRDefault="009737B2" w:rsidP="005B42A5">
      <w:pPr>
        <w:pStyle w:val="a"/>
        <w:numPr>
          <w:ilvl w:val="0"/>
          <w:numId w:val="0"/>
        </w:numPr>
        <w:ind w:left="567"/>
        <w:rPr>
          <w:rFonts w:hint="cs"/>
          <w:rtl/>
        </w:rPr>
      </w:pPr>
      <w:r>
        <w:rPr>
          <w:rFonts w:hint="cs"/>
          <w:rtl/>
        </w:rPr>
        <w:t xml:space="preserve">קישור לאתר הרפרנס: </w:t>
      </w:r>
      <w:hyperlink r:id="rId25" w:history="1">
        <w:r w:rsidRPr="005B42A5">
          <w:rPr>
            <w:rStyle w:val="Hyperlink"/>
            <w:rtl/>
          </w:rPr>
          <w:t>מכללת רופין</w:t>
        </w:r>
        <w:r w:rsidRPr="005B42A5">
          <w:rPr>
            <w:rStyle w:val="Hyperlink"/>
          </w:rPr>
          <w:t xml:space="preserve"> Archives - levelup</w:t>
        </w:r>
      </w:hyperlink>
      <w:r>
        <w:rPr>
          <w:rFonts w:hint="cs"/>
          <w:rtl/>
        </w:rPr>
        <w:t>.</w:t>
      </w:r>
      <w:r w:rsidR="00034A17">
        <w:rPr>
          <w:rtl/>
        </w:rPr>
        <w:br/>
      </w:r>
      <w:r>
        <w:rPr>
          <w:rtl/>
        </w:rPr>
        <w:br/>
      </w:r>
      <w:r w:rsidR="005B42A5">
        <w:rPr>
          <w:rFonts w:hint="cs"/>
          <w:rtl/>
        </w:rPr>
        <w:lastRenderedPageBreak/>
        <w:t xml:space="preserve">מה אהבתי ברעיון הכללי הזה: </w:t>
      </w:r>
      <w:r w:rsidR="005B42A5">
        <w:rPr>
          <w:rtl/>
        </w:rPr>
        <w:br/>
      </w:r>
      <w:r w:rsidR="005B42A5">
        <w:rPr>
          <w:rFonts w:hint="cs"/>
          <w:rtl/>
        </w:rPr>
        <w:t xml:space="preserve"> - החוגים מופיעים כ-'טאבים' ואז בלחיצה על חוג מופיעים הקורסים במשבצות.</w:t>
      </w:r>
      <w:r w:rsidR="005B42A5">
        <w:rPr>
          <w:rtl/>
        </w:rPr>
        <w:br/>
      </w:r>
      <w:r w:rsidR="005B42A5">
        <w:rPr>
          <w:rFonts w:hint="cs"/>
          <w:rtl/>
        </w:rPr>
        <w:t xml:space="preserve"> - הטאבים צריכים להיות גדולים מספיק כדי להתאים לטקסט של מגמת הכי ארוכה</w:t>
      </w:r>
      <w:r w:rsidR="005B42A5">
        <w:rPr>
          <w:rtl/>
        </w:rPr>
        <w:br/>
      </w:r>
      <w:r w:rsidR="005B42A5">
        <w:rPr>
          <w:rFonts w:hint="cs"/>
          <w:rtl/>
        </w:rPr>
        <w:t xml:space="preserve">    (לדעתי זה:</w:t>
      </w:r>
      <w:r w:rsidR="005B42A5">
        <w:t xml:space="preserve"> </w:t>
      </w:r>
      <w:r w:rsidR="005B42A5">
        <w:rPr>
          <w:rFonts w:hint="cs"/>
          <w:rtl/>
        </w:rPr>
        <w:t xml:space="preserve">הנדסת תעשייה וניהול). </w:t>
      </w:r>
      <w:r w:rsidR="005B42A5">
        <w:rPr>
          <w:rtl/>
        </w:rPr>
        <w:br/>
      </w:r>
      <w:r w:rsidR="005B42A5">
        <w:rPr>
          <w:rtl/>
        </w:rPr>
        <w:br/>
      </w:r>
      <w:r w:rsidR="005B42A5">
        <w:rPr>
          <w:rFonts w:hint="cs"/>
          <w:rtl/>
        </w:rPr>
        <w:t xml:space="preserve">מה לא אהבתי: </w:t>
      </w:r>
      <w:r w:rsidR="005B42A5">
        <w:rPr>
          <w:rtl/>
        </w:rPr>
        <w:br/>
      </w:r>
      <w:r w:rsidR="005B42A5">
        <w:rPr>
          <w:rFonts w:hint="cs"/>
          <w:rtl/>
        </w:rPr>
        <w:t xml:space="preserve"> - ה-</w:t>
      </w:r>
      <w:r w:rsidR="005B42A5">
        <w:t xml:space="preserve">check boxes </w:t>
      </w:r>
      <w:r>
        <w:rPr>
          <w:rFonts w:hint="cs"/>
          <w:rtl/>
        </w:rPr>
        <w:t xml:space="preserve"> </w:t>
      </w:r>
      <w:r w:rsidR="005B42A5">
        <w:rPr>
          <w:rFonts w:hint="cs"/>
          <w:rtl/>
        </w:rPr>
        <w:t xml:space="preserve">לא שייכים כאן. </w:t>
      </w:r>
      <w:r w:rsidR="005B42A5">
        <w:rPr>
          <w:rtl/>
        </w:rPr>
        <w:br/>
      </w:r>
    </w:p>
    <w:p w14:paraId="2F136739" w14:textId="77777777" w:rsidR="00034A17" w:rsidRDefault="009737B2" w:rsidP="005B42A5">
      <w:pPr>
        <w:pStyle w:val="a"/>
        <w:numPr>
          <w:ilvl w:val="0"/>
          <w:numId w:val="77"/>
        </w:numPr>
      </w:pPr>
      <w:r>
        <w:rPr>
          <w:rFonts w:hint="cs"/>
          <w:rtl/>
        </w:rPr>
        <w:t xml:space="preserve">יש ליצור (או שאעביר לכם) אייקונים לכל קורס. </w:t>
      </w:r>
      <w:r>
        <w:rPr>
          <w:rtl/>
        </w:rPr>
        <w:br/>
      </w:r>
      <w:r>
        <w:rPr>
          <w:rFonts w:hint="cs"/>
          <w:rtl/>
        </w:rPr>
        <w:t>יש לי רשימה של 12 אייקונים שאצטרך שיהיו ב-</w:t>
      </w:r>
      <w:r>
        <w:t>database</w:t>
      </w:r>
      <w:r>
        <w:rPr>
          <w:rFonts w:hint="cs"/>
          <w:rtl/>
        </w:rPr>
        <w:t xml:space="preserve"> ובכל פעם שאפתח קורס אצמיד לו אייקון. כל האייקונים יהיו באותן המידות בפיקסלים כדי שיתאימו למשבצת של הקורס. מתחת לאייקון יופיעו:</w:t>
      </w:r>
      <w:r>
        <w:rPr>
          <w:rtl/>
        </w:rPr>
        <w:br/>
      </w:r>
      <w:r>
        <w:rPr>
          <w:rFonts w:hint="cs"/>
          <w:rtl/>
        </w:rPr>
        <w:t xml:space="preserve"> - שם הקורס (שאכתוב ידנית במערכת הניהול). </w:t>
      </w:r>
      <w:r>
        <w:rPr>
          <w:rtl/>
        </w:rPr>
        <w:br/>
      </w:r>
      <w:r>
        <w:rPr>
          <w:rFonts w:hint="cs"/>
          <w:rtl/>
        </w:rPr>
        <w:t xml:space="preserve"> - קוד הקורס (</w:t>
      </w:r>
      <w:r>
        <w:rPr>
          <w:rFonts w:hint="cs"/>
          <w:rtl/>
        </w:rPr>
        <w:t>שאכתוב ידנית במערכת הניהול).</w:t>
      </w:r>
      <w:r>
        <w:rPr>
          <w:rtl/>
        </w:rPr>
        <w:br/>
      </w:r>
      <w:r>
        <w:rPr>
          <w:rFonts w:hint="cs"/>
          <w:rtl/>
        </w:rPr>
        <w:t xml:space="preserve"> - אייקון קטן של שעון וליידו יופיע משך הקורס בשעות: </w:t>
      </w:r>
      <w:r>
        <w:t>HH:MM</w:t>
      </w:r>
      <w:r>
        <w:rPr>
          <w:rFonts w:hint="cs"/>
          <w:rtl/>
        </w:rPr>
        <w:t xml:space="preserve"> שעות.</w:t>
      </w:r>
      <w:r>
        <w:rPr>
          <w:rtl/>
        </w:rPr>
        <w:br/>
      </w:r>
    </w:p>
    <w:p w14:paraId="48478106" w14:textId="5BD90998" w:rsidR="00034A17" w:rsidRDefault="00034A17" w:rsidP="005B42A5">
      <w:pPr>
        <w:pStyle w:val="a"/>
        <w:numPr>
          <w:ilvl w:val="0"/>
          <w:numId w:val="77"/>
        </w:numPr>
      </w:pPr>
      <w:r>
        <w:rPr>
          <w:rFonts w:hint="cs"/>
          <w:rtl/>
        </w:rPr>
        <w:t xml:space="preserve">להוריד את הכפתור 'לחץ לצפייה בקורס' שכן לחיצה על האייקון תוביל לקורס. </w:t>
      </w:r>
      <w:r>
        <w:rPr>
          <w:rtl/>
        </w:rPr>
        <w:br/>
      </w:r>
    </w:p>
    <w:p w14:paraId="4BB7F7BA" w14:textId="149C391B" w:rsidR="005B42A5" w:rsidRPr="00D45608" w:rsidRDefault="00034A17" w:rsidP="005B42A5">
      <w:pPr>
        <w:pStyle w:val="a"/>
        <w:numPr>
          <w:ilvl w:val="0"/>
          <w:numId w:val="77"/>
        </w:numPr>
        <w:rPr>
          <w:rtl/>
        </w:rPr>
      </w:pPr>
      <w:r>
        <w:rPr>
          <w:rFonts w:hint="cs"/>
          <w:rtl/>
        </w:rPr>
        <w:t>מאחר ובכל מוסד יהיו לי עד 3 מגמות (כרגע) כאשר מספר הקורסים הגדול ביותר הוא 6 קורסים למגמה, אני חושב ששווה ליצור מקום מתחת לעמוד כך שהרצוה התחתונה (ה-</w:t>
      </w:r>
      <w:r>
        <w:t>footer</w:t>
      </w:r>
      <w:r>
        <w:rPr>
          <w:rFonts w:hint="cs"/>
          <w:rtl/>
        </w:rPr>
        <w:t xml:space="preserve">) לא יהיה צמוד כל כך לקצה העמוד. </w:t>
      </w:r>
      <w:r w:rsidR="009737B2">
        <w:rPr>
          <w:rtl/>
        </w:rPr>
        <w:br/>
      </w:r>
      <w:r w:rsidR="009737B2">
        <w:rPr>
          <w:rFonts w:hint="cs"/>
          <w:rtl/>
        </w:rPr>
        <w:t xml:space="preserve"> </w:t>
      </w:r>
      <w:r w:rsidR="005B42A5">
        <w:rPr>
          <w:rtl/>
        </w:rPr>
        <w:br/>
      </w:r>
    </w:p>
    <w:p w14:paraId="6AE1E73F" w14:textId="77777777" w:rsidR="00D45608" w:rsidRDefault="00D45608" w:rsidP="00D45608">
      <w:pPr>
        <w:pStyle w:val="a7"/>
        <w:rPr>
          <w:rtl/>
        </w:rPr>
      </w:pPr>
    </w:p>
    <w:p w14:paraId="3D9D85EE" w14:textId="5F27D0CD" w:rsidR="00034A17" w:rsidRDefault="00034A17">
      <w:pPr>
        <w:bidi w:val="0"/>
        <w:spacing w:after="200"/>
        <w:rPr>
          <w:rFonts w:eastAsiaTheme="minorEastAsia" w:cs="Assistant"/>
          <w:color w:val="333333"/>
          <w:sz w:val="24"/>
          <w:szCs w:val="26"/>
          <w:rtl/>
        </w:rPr>
      </w:pPr>
      <w:r>
        <w:rPr>
          <w:rtl/>
        </w:rPr>
        <w:br w:type="page"/>
      </w:r>
    </w:p>
    <w:p w14:paraId="7C8744F4" w14:textId="4BF5AFAF" w:rsidR="00034A17" w:rsidRPr="00034A17" w:rsidRDefault="00034A17" w:rsidP="00034A17">
      <w:pPr>
        <w:pStyle w:val="4"/>
        <w:rPr>
          <w:rtl/>
        </w:rPr>
      </w:pPr>
      <w:r>
        <w:rPr>
          <w:rFonts w:hint="cs"/>
          <w:rtl/>
        </w:rPr>
        <w:lastRenderedPageBreak/>
        <w:t>1.2.</w:t>
      </w:r>
      <w:r>
        <w:rPr>
          <w:rFonts w:hint="cs"/>
          <w:rtl/>
        </w:rPr>
        <w:t>3</w:t>
      </w:r>
      <w:r>
        <w:rPr>
          <w:rFonts w:hint="cs"/>
          <w:rtl/>
        </w:rPr>
        <w:t xml:space="preserve"> עמוד </w:t>
      </w:r>
      <w:r>
        <w:rPr>
          <w:rFonts w:hint="cs"/>
          <w:rtl/>
        </w:rPr>
        <w:t>קורס</w:t>
      </w:r>
      <w:r>
        <w:rPr>
          <w:rFonts w:hint="cs"/>
          <w:rtl/>
        </w:rPr>
        <w:t xml:space="preserve"> - </w:t>
      </w:r>
      <w:r w:rsidRPr="00034A17">
        <w:t>https://levelup-hebrew-landing.lovable.app/course/physics-101</w:t>
      </w:r>
      <w:r>
        <w:rPr>
          <w:rFonts w:hint="cs"/>
          <w:rtl/>
        </w:rPr>
        <w:t>:</w:t>
      </w:r>
    </w:p>
    <w:p w14:paraId="15824468" w14:textId="77777777" w:rsidR="00034A17" w:rsidRDefault="00034A17" w:rsidP="00D45608">
      <w:pPr>
        <w:pStyle w:val="a7"/>
        <w:rPr>
          <w:rtl/>
        </w:rPr>
      </w:pPr>
    </w:p>
    <w:p w14:paraId="43FF0EB1" w14:textId="6AB2B43D" w:rsidR="00034A17" w:rsidRDefault="00034A17" w:rsidP="00034A17">
      <w:pPr>
        <w:pStyle w:val="4"/>
        <w:rPr>
          <w:rtl/>
        </w:rPr>
      </w:pPr>
      <w:r>
        <w:rPr>
          <w:rFonts w:hint="cs"/>
          <w:rtl/>
        </w:rPr>
        <w:t>הערה:</w:t>
      </w:r>
    </w:p>
    <w:p w14:paraId="3293968C" w14:textId="3BD3B622" w:rsidR="00034A17" w:rsidRDefault="00034A17" w:rsidP="00D45608">
      <w:pPr>
        <w:pStyle w:val="a7"/>
        <w:rPr>
          <w:rtl/>
        </w:rPr>
      </w:pPr>
      <w:r>
        <w:rPr>
          <w:rFonts w:hint="cs"/>
          <w:rtl/>
        </w:rPr>
        <w:t xml:space="preserve">נרשמתי לאתר כדי להגיע לעמוד קורס. </w:t>
      </w:r>
      <w:r>
        <w:rPr>
          <w:rtl/>
        </w:rPr>
        <w:br/>
      </w:r>
    </w:p>
    <w:p w14:paraId="5E7BC82F" w14:textId="70F5319D" w:rsidR="00034A17" w:rsidRDefault="00034A17" w:rsidP="00034A17">
      <w:pPr>
        <w:pStyle w:val="a"/>
        <w:numPr>
          <w:ilvl w:val="0"/>
          <w:numId w:val="78"/>
        </w:numPr>
      </w:pPr>
      <w:r>
        <w:rPr>
          <w:rFonts w:hint="cs"/>
          <w:rtl/>
        </w:rPr>
        <w:t xml:space="preserve">נבחין כי הרצועה העליונה מופיעה פעמיים </w:t>
      </w:r>
      <w:r w:rsidR="002D2BEC">
        <w:rPr>
          <w:rtl/>
        </w:rPr>
        <w:t>–</w:t>
      </w:r>
      <w:r w:rsidR="002D2BEC">
        <w:rPr>
          <w:rFonts w:hint="cs"/>
          <w:rtl/>
        </w:rPr>
        <w:t xml:space="preserve"> יש לתקן את זה. </w:t>
      </w:r>
      <w:r w:rsidR="002D2BEC">
        <w:rPr>
          <w:rtl/>
        </w:rPr>
        <w:br/>
      </w:r>
      <w:r w:rsidR="002D2BEC">
        <w:rPr>
          <w:rtl/>
        </w:rPr>
        <w:br/>
      </w:r>
      <w:r w:rsidR="002D2BEC">
        <w:rPr>
          <w:noProof/>
        </w:rPr>
        <w:drawing>
          <wp:inline distT="0" distB="0" distL="0" distR="0" wp14:anchorId="6D34A813" wp14:editId="152704E9">
            <wp:extent cx="3898735" cy="2357265"/>
            <wp:effectExtent l="0" t="0" r="6985" b="5080"/>
            <wp:docPr id="77156501" name="תמונה 1" descr="תמונה שמכילה טקסט, צילום מסך, תרשים, עיצוב&#10;&#10;תוכן בינה מלאכותית גנרטיבית עשוי להיות שגוי."/>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156501" name="תמונה 1" descr="תמונה שמכילה טקסט, צילום מסך, תרשים, עיצוב&#10;&#10;תוכן בינה מלאכותית גנרטיבית עשוי להיות שגוי."/>
                    <pic:cNvPicPr/>
                  </pic:nvPicPr>
                  <pic:blipFill>
                    <a:blip r:embed="rId26"/>
                    <a:stretch>
                      <a:fillRect/>
                    </a:stretch>
                  </pic:blipFill>
                  <pic:spPr>
                    <a:xfrm>
                      <a:off x="0" y="0"/>
                      <a:ext cx="3902002" cy="2359241"/>
                    </a:xfrm>
                    <a:prstGeom prst="rect">
                      <a:avLst/>
                    </a:prstGeom>
                  </pic:spPr>
                </pic:pic>
              </a:graphicData>
            </a:graphic>
          </wp:inline>
        </w:drawing>
      </w:r>
      <w:r w:rsidR="002D2BEC">
        <w:rPr>
          <w:rtl/>
        </w:rPr>
        <w:br/>
      </w:r>
    </w:p>
    <w:p w14:paraId="2612788B" w14:textId="03736514" w:rsidR="002D2BEC" w:rsidRDefault="002D2BEC" w:rsidP="00034A17">
      <w:pPr>
        <w:pStyle w:val="a"/>
        <w:numPr>
          <w:ilvl w:val="0"/>
          <w:numId w:val="78"/>
        </w:numPr>
      </w:pPr>
      <w:r>
        <w:rPr>
          <w:rFonts w:hint="cs"/>
          <w:rtl/>
        </w:rPr>
        <w:t xml:space="preserve">הכפתור 'חזרה להטכניון' צריך להיות עם יותר נוכחות. אולי להכניס אותו בתוך מלבן ולעשות קצת רווח בינו לבין הרצעוה הכתומה. בנוסף יש לכתוב בו: "חזרה לעמוד הקורסים" מכיוון שכל המוסדות והחוגים מופיעים בעמוד אחד. </w:t>
      </w:r>
      <w:r>
        <w:rPr>
          <w:rtl/>
        </w:rPr>
        <w:br/>
      </w:r>
    </w:p>
    <w:p w14:paraId="7651088D" w14:textId="221BBCB7" w:rsidR="002D2BEC" w:rsidRDefault="002D2BEC" w:rsidP="00034A17">
      <w:pPr>
        <w:pStyle w:val="a"/>
        <w:numPr>
          <w:ilvl w:val="0"/>
          <w:numId w:val="78"/>
        </w:numPr>
      </w:pPr>
      <w:r>
        <w:rPr>
          <w:rFonts w:hint="cs"/>
          <w:rtl/>
        </w:rPr>
        <w:t xml:space="preserve">התוכן כפי שמופיע במלבן הכתום נהדר. המלבן עצמו מזעזע. יש לסדר בחירת ערכת צבעים יותר ידידותית לעין (שלא נראית כמו אתר סקאם הודי חחח). </w:t>
      </w:r>
      <w:r>
        <w:rPr>
          <w:rtl/>
        </w:rPr>
        <w:br/>
      </w:r>
      <w:r>
        <w:rPr>
          <w:rFonts w:hint="cs"/>
          <w:rtl/>
        </w:rPr>
        <w:t>יש לסדר את האייקונים והמידע שמופיע בהם כך שיישאר ב-3 עמודות אבל:</w:t>
      </w:r>
      <w:r>
        <w:rPr>
          <w:rtl/>
        </w:rPr>
        <w:br/>
      </w:r>
      <w:r>
        <w:rPr>
          <w:rFonts w:hint="cs"/>
          <w:rtl/>
        </w:rPr>
        <w:t xml:space="preserve"> - עמודה ימנית: "משך הקורס" ו-"סרטוני וידאו".</w:t>
      </w:r>
      <w:r>
        <w:rPr>
          <w:rtl/>
        </w:rPr>
        <w:br/>
      </w:r>
      <w:r>
        <w:rPr>
          <w:rFonts w:hint="cs"/>
          <w:rtl/>
        </w:rPr>
        <w:t xml:space="preserve"> - עמודה אמצעית: "שאלות חימום" ו-"שאלות ממבחנים".</w:t>
      </w:r>
      <w:r>
        <w:rPr>
          <w:rtl/>
        </w:rPr>
        <w:br/>
      </w:r>
      <w:r>
        <w:rPr>
          <w:rFonts w:hint="cs"/>
          <w:rtl/>
        </w:rPr>
        <w:t xml:space="preserve"> - עמודה שמאלית: "עדכון אחרון".</w:t>
      </w:r>
      <w:r w:rsidR="00012734">
        <w:rPr>
          <w:rtl/>
        </w:rPr>
        <w:br/>
      </w:r>
      <w:r w:rsidR="00012734">
        <w:rPr>
          <w:rtl/>
        </w:rPr>
        <w:br/>
      </w:r>
      <w:r w:rsidR="00012734">
        <w:rPr>
          <w:rFonts w:hint="cs"/>
          <w:rtl/>
        </w:rPr>
        <w:t>כאשר המשתמש נרשם למנוי שלו, אז קישור לקבוצת הוואסטאפ יופיע גם בעמודה השמאלית כפי שמופיע כעת</w:t>
      </w:r>
      <w:r w:rsidR="003C242F">
        <w:rPr>
          <w:rFonts w:hint="cs"/>
          <w:rtl/>
        </w:rPr>
        <w:t xml:space="preserve"> </w:t>
      </w:r>
      <w:r w:rsidR="00A312C9">
        <w:rPr>
          <w:rFonts w:hint="cs"/>
          <w:rtl/>
        </w:rPr>
        <w:t>לאחר</w:t>
      </w:r>
      <w:r w:rsidR="003C242F">
        <w:rPr>
          <w:rFonts w:hint="cs"/>
          <w:rtl/>
        </w:rPr>
        <w:t xml:space="preserve"> ההרשמה לאתר. </w:t>
      </w:r>
      <w:r>
        <w:rPr>
          <w:rtl/>
        </w:rPr>
        <w:br/>
      </w:r>
    </w:p>
    <w:p w14:paraId="16221366" w14:textId="77777777" w:rsidR="002D2BEC" w:rsidRDefault="002D2BEC">
      <w:pPr>
        <w:bidi w:val="0"/>
        <w:spacing w:after="200"/>
        <w:rPr>
          <w:rFonts w:eastAsiaTheme="minorEastAsia" w:cs="Assistant"/>
          <w:color w:val="333333"/>
          <w:sz w:val="24"/>
          <w:szCs w:val="26"/>
          <w:rtl/>
        </w:rPr>
      </w:pPr>
      <w:r>
        <w:rPr>
          <w:rtl/>
        </w:rPr>
        <w:br w:type="page"/>
      </w:r>
    </w:p>
    <w:p w14:paraId="501BF3BF" w14:textId="62B92D25" w:rsidR="002D2BEC" w:rsidRDefault="002D2BEC" w:rsidP="00034A17">
      <w:pPr>
        <w:pStyle w:val="a"/>
        <w:numPr>
          <w:ilvl w:val="0"/>
          <w:numId w:val="78"/>
        </w:numPr>
      </w:pPr>
      <w:r>
        <w:rPr>
          <w:rFonts w:hint="cs"/>
          <w:rtl/>
        </w:rPr>
        <w:lastRenderedPageBreak/>
        <w:t xml:space="preserve">החלק של רכישת הקורס צריך לתפוס שורה שלמה, כך שהאזור של 'חומרי עזר נוספים' יהיה מתחתיו, כך: </w:t>
      </w:r>
      <w:r>
        <w:rPr>
          <w:rtl/>
        </w:rPr>
        <w:br/>
      </w:r>
      <w:r>
        <w:rPr>
          <w:noProof/>
        </w:rPr>
        <w:drawing>
          <wp:inline distT="0" distB="0" distL="0" distR="0" wp14:anchorId="07D79504" wp14:editId="4C653BEF">
            <wp:extent cx="5274310" cy="3084830"/>
            <wp:effectExtent l="0" t="0" r="2540" b="1270"/>
            <wp:docPr id="1535201313" name="תמונה 1" descr="תמונה שמכילה טקסט, צילום מסך, תרשים, קו&#10;&#10;תוכן בינה מלאכותית גנרטיבית עשוי להיות שגוי."/>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5201313" name="תמונה 1" descr="תמונה שמכילה טקסט, צילום מסך, תרשים, קו&#10;&#10;תוכן בינה מלאכותית גנרטיבית עשוי להיות שגוי."/>
                    <pic:cNvPicPr/>
                  </pic:nvPicPr>
                  <pic:blipFill>
                    <a:blip r:embed="rId27"/>
                    <a:stretch>
                      <a:fillRect/>
                    </a:stretch>
                  </pic:blipFill>
                  <pic:spPr>
                    <a:xfrm>
                      <a:off x="0" y="0"/>
                      <a:ext cx="5274310" cy="3084830"/>
                    </a:xfrm>
                    <a:prstGeom prst="rect">
                      <a:avLst/>
                    </a:prstGeom>
                  </pic:spPr>
                </pic:pic>
              </a:graphicData>
            </a:graphic>
          </wp:inline>
        </w:drawing>
      </w:r>
    </w:p>
    <w:p w14:paraId="587700B7" w14:textId="77777777" w:rsidR="002D2BEC" w:rsidRDefault="002D2BEC" w:rsidP="002D2BEC">
      <w:pPr>
        <w:pStyle w:val="a7"/>
      </w:pPr>
    </w:p>
    <w:p w14:paraId="6F56A2DE" w14:textId="4467B694" w:rsidR="00EC3861" w:rsidRDefault="00EC3861" w:rsidP="00992330">
      <w:pPr>
        <w:pStyle w:val="a"/>
        <w:numPr>
          <w:ilvl w:val="0"/>
          <w:numId w:val="78"/>
        </w:numPr>
        <w:rPr>
          <w:rFonts w:hint="cs"/>
          <w:rtl/>
        </w:rPr>
      </w:pPr>
      <w:r>
        <w:rPr>
          <w:rFonts w:hint="cs"/>
          <w:rtl/>
        </w:rPr>
        <w:t xml:space="preserve">ברצועה של רכישת הקורס, יש להסיר 'קוד קופון' וכל זה. </w:t>
      </w:r>
      <w:r>
        <w:rPr>
          <w:rtl/>
        </w:rPr>
        <w:br/>
      </w:r>
      <w:r>
        <w:rPr>
          <w:rFonts w:hint="cs"/>
          <w:rtl/>
        </w:rPr>
        <w:t>למעשה כל האזור הזה צריך להיות סוג של כפתור אחד.</w:t>
      </w:r>
      <w:r>
        <w:rPr>
          <w:rtl/>
        </w:rPr>
        <w:br/>
      </w:r>
      <w:r>
        <w:rPr>
          <w:rFonts w:hint="cs"/>
          <w:rtl/>
        </w:rPr>
        <w:t>הנה דוגמה (לא לקחת את הרעיון ממש ככה אלא רק את הכיוון):</w:t>
      </w:r>
      <w:r>
        <w:rPr>
          <w:rtl/>
        </w:rPr>
        <w:br/>
      </w:r>
      <w:r>
        <w:rPr>
          <w:rtl/>
        </w:rPr>
        <w:br/>
      </w:r>
      <w:r>
        <w:rPr>
          <w:noProof/>
        </w:rPr>
        <w:drawing>
          <wp:inline distT="0" distB="0" distL="0" distR="0" wp14:anchorId="653495E6" wp14:editId="465C37C8">
            <wp:extent cx="5274310" cy="3357245"/>
            <wp:effectExtent l="0" t="0" r="2540" b="0"/>
            <wp:docPr id="1830856080" name="תמונה 1" descr="תמונה שמכילה טקסט, צילום מסך, פרסום אונליין, אתר&#10;&#10;תוכן בינה מלאכותית גנרטיבית עשוי להיות שגוי."/>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0856080" name="תמונה 1" descr="תמונה שמכילה טקסט, צילום מסך, פרסום אונליין, אתר&#10;&#10;תוכן בינה מלאכותית גנרטיבית עשוי להיות שגוי."/>
                    <pic:cNvPicPr/>
                  </pic:nvPicPr>
                  <pic:blipFill>
                    <a:blip r:embed="rId28"/>
                    <a:stretch>
                      <a:fillRect/>
                    </a:stretch>
                  </pic:blipFill>
                  <pic:spPr>
                    <a:xfrm>
                      <a:off x="0" y="0"/>
                      <a:ext cx="5274310" cy="3357245"/>
                    </a:xfrm>
                    <a:prstGeom prst="rect">
                      <a:avLst/>
                    </a:prstGeom>
                  </pic:spPr>
                </pic:pic>
              </a:graphicData>
            </a:graphic>
          </wp:inline>
        </w:drawing>
      </w:r>
      <w:r>
        <w:rPr>
          <w:rtl/>
        </w:rPr>
        <w:br/>
      </w:r>
      <w:r>
        <w:rPr>
          <w:rtl/>
        </w:rPr>
        <w:br/>
      </w:r>
      <w:r>
        <w:rPr>
          <w:rtl/>
        </w:rPr>
        <w:br/>
      </w:r>
      <w:r>
        <w:rPr>
          <w:rFonts w:hint="cs"/>
          <w:rtl/>
        </w:rPr>
        <w:lastRenderedPageBreak/>
        <w:t xml:space="preserve">קישור לאתר הרפרנס: </w:t>
      </w:r>
      <w:hyperlink r:id="rId29" w:history="1">
        <w:r w:rsidRPr="00EC3861">
          <w:rPr>
            <w:rStyle w:val="Hyperlink"/>
            <w:rFonts w:hint="cs"/>
            <w:rtl/>
          </w:rPr>
          <w:t>קישור</w:t>
        </w:r>
      </w:hyperlink>
      <w:r>
        <w:rPr>
          <w:rFonts w:hint="cs"/>
          <w:rtl/>
        </w:rPr>
        <w:t>.</w:t>
      </w:r>
      <w:r>
        <w:rPr>
          <w:rtl/>
        </w:rPr>
        <w:br/>
      </w:r>
      <w:r>
        <w:rPr>
          <w:rFonts w:hint="cs"/>
          <w:rtl/>
        </w:rPr>
        <w:t xml:space="preserve"> </w:t>
      </w:r>
      <w:r>
        <w:rPr>
          <w:rtl/>
        </w:rPr>
        <w:br/>
      </w:r>
      <w:r>
        <w:rPr>
          <w:rFonts w:hint="cs"/>
          <w:rtl/>
        </w:rPr>
        <w:t>מה אהבתי:</w:t>
      </w:r>
      <w:r>
        <w:rPr>
          <w:rtl/>
        </w:rPr>
        <w:br/>
      </w:r>
      <w:r>
        <w:rPr>
          <w:rFonts w:hint="cs"/>
          <w:rtl/>
        </w:rPr>
        <w:t xml:space="preserve"> - כפתור אחד שכולו לחיץ, יש בו תמונה של מתנה (אפשר להחליף בתמונה אחרת כמו משהו עם ציון 100 על דף נייר ו-</w:t>
      </w:r>
      <w:r>
        <w:t>V</w:t>
      </w:r>
      <w:r>
        <w:rPr>
          <w:rFonts w:hint="cs"/>
          <w:rtl/>
        </w:rPr>
        <w:t xml:space="preserve"> ירוק גדול ליד). </w:t>
      </w:r>
      <w:r>
        <w:rPr>
          <w:rtl/>
        </w:rPr>
        <w:br/>
      </w:r>
      <w:r>
        <w:rPr>
          <w:rFonts w:hint="cs"/>
          <w:rtl/>
        </w:rPr>
        <w:t xml:space="preserve"> - יש טקסט ולא רק מחיר. אפשר לכתוב: לחצו כאן לרכישה במחיר של </w:t>
      </w:r>
      <w:r>
        <w:t>XX</w:t>
      </w:r>
      <w:r>
        <w:rPr>
          <w:rFonts w:hint="cs"/>
          <w:rtl/>
        </w:rPr>
        <w:t xml:space="preserve"> ₪. </w:t>
      </w:r>
      <w:r>
        <w:rPr>
          <w:rtl/>
        </w:rPr>
        <w:br/>
      </w:r>
      <w:r>
        <w:rPr>
          <w:rtl/>
        </w:rPr>
        <w:br/>
      </w:r>
      <w:r>
        <w:rPr>
          <w:rFonts w:hint="cs"/>
          <w:rtl/>
        </w:rPr>
        <w:t>מה לא אהבתי:</w:t>
      </w:r>
      <w:r>
        <w:rPr>
          <w:rtl/>
        </w:rPr>
        <w:br/>
      </w:r>
      <w:r>
        <w:rPr>
          <w:rFonts w:hint="cs"/>
          <w:rtl/>
        </w:rPr>
        <w:t xml:space="preserve"> - אין צורך להוסיף לסל כי בשלב הזה ירכשו ממני קורסים בודדים ולא בחבילות. </w:t>
      </w:r>
      <w:r>
        <w:rPr>
          <w:rtl/>
        </w:rPr>
        <w:br/>
      </w:r>
      <w:r>
        <w:rPr>
          <w:rFonts w:hint="cs"/>
          <w:rtl/>
        </w:rPr>
        <w:t xml:space="preserve"> - האזור הזה צריך להיות רצועה שלמה ולא רק מעל לטבלה של רשימת הפרקים. </w:t>
      </w:r>
      <w:r>
        <w:rPr>
          <w:rtl/>
        </w:rPr>
        <w:br/>
      </w:r>
    </w:p>
    <w:p w14:paraId="11BAB6FD" w14:textId="1B3C5ABE" w:rsidR="00992330" w:rsidRDefault="00992330" w:rsidP="00034A17">
      <w:pPr>
        <w:pStyle w:val="a"/>
        <w:numPr>
          <w:ilvl w:val="0"/>
          <w:numId w:val="78"/>
        </w:numPr>
      </w:pPr>
      <w:r>
        <w:rPr>
          <w:rFonts w:hint="cs"/>
          <w:rtl/>
        </w:rPr>
        <w:t xml:space="preserve">האזור של חומרי עזר </w:t>
      </w:r>
      <w:r w:rsidR="00A41AA1">
        <w:rPr>
          <w:rFonts w:hint="cs"/>
          <w:rtl/>
        </w:rPr>
        <w:t xml:space="preserve">ריק כאשר לא מחוברים לאתר (וזה בסדר). </w:t>
      </w:r>
      <w:r w:rsidR="00A41AA1">
        <w:rPr>
          <w:rtl/>
        </w:rPr>
        <w:br/>
      </w:r>
      <w:r w:rsidR="00A41AA1">
        <w:rPr>
          <w:rFonts w:hint="cs"/>
          <w:rtl/>
        </w:rPr>
        <w:t xml:space="preserve">כאשר המשתמש מחובר הוא נקרא טוב. </w:t>
      </w:r>
      <w:r w:rsidR="00A42FC7">
        <w:rPr>
          <w:rtl/>
        </w:rPr>
        <w:br/>
      </w:r>
      <w:r w:rsidR="00A41AA1">
        <w:rPr>
          <w:rFonts w:hint="cs"/>
          <w:rtl/>
        </w:rPr>
        <w:t>יש רק להוסיף</w:t>
      </w:r>
      <w:r w:rsidR="00A42FC7">
        <w:rPr>
          <w:rFonts w:hint="cs"/>
          <w:rtl/>
        </w:rPr>
        <w:t xml:space="preserve"> אפשרות של 'הורד את כל הקבצים' ולפיה המשתמש יקבל קובץ </w:t>
      </w:r>
      <w:r w:rsidR="00A42FC7">
        <w:t>ZIP</w:t>
      </w:r>
      <w:r w:rsidR="00A42FC7">
        <w:rPr>
          <w:rFonts w:hint="cs"/>
          <w:rtl/>
        </w:rPr>
        <w:t xml:space="preserve"> עם כל הקבצים מחולקים לתיקיות לפי הסדר. </w:t>
      </w:r>
      <w:r w:rsidR="00022A46">
        <w:rPr>
          <w:rtl/>
        </w:rPr>
        <w:br/>
      </w:r>
      <w:r w:rsidR="00022A46">
        <w:rPr>
          <w:rFonts w:hint="cs"/>
          <w:rtl/>
        </w:rPr>
        <w:t xml:space="preserve">מבחינת אייקון, הייתי נצמד לאייקון אדום עבור קובץ </w:t>
      </w:r>
      <w:r w:rsidR="00022A46">
        <w:t>PDF</w:t>
      </w:r>
      <w:r w:rsidR="00022A46">
        <w:rPr>
          <w:rFonts w:hint="cs"/>
          <w:rtl/>
        </w:rPr>
        <w:t xml:space="preserve"> ואפשר לחשוב על אייקונים אחרים עבור פורמטים אחרים של קבצים. לא בוער כרגע. </w:t>
      </w:r>
    </w:p>
    <w:p w14:paraId="430AD071" w14:textId="31BB3B74" w:rsidR="00992330" w:rsidRDefault="00992330" w:rsidP="00992330">
      <w:pPr>
        <w:rPr>
          <w:rFonts w:hint="cs"/>
          <w:rtl/>
        </w:rPr>
      </w:pPr>
    </w:p>
    <w:p w14:paraId="5A84D4AD" w14:textId="6BAAF090" w:rsidR="00F22D0F" w:rsidRDefault="00992330" w:rsidP="00F22D0F">
      <w:pPr>
        <w:pStyle w:val="a"/>
        <w:numPr>
          <w:ilvl w:val="0"/>
          <w:numId w:val="78"/>
        </w:numPr>
        <w:rPr>
          <w:rFonts w:hint="cs"/>
          <w:rtl/>
        </w:rPr>
      </w:pPr>
      <w:r>
        <w:rPr>
          <w:rFonts w:hint="cs"/>
          <w:rtl/>
        </w:rPr>
        <w:t>סידור הפרקים מעולה!</w:t>
      </w:r>
      <w:r>
        <w:rPr>
          <w:rtl/>
        </w:rPr>
        <w:br/>
      </w:r>
      <w:r>
        <w:rPr>
          <w:rFonts w:hint="cs"/>
          <w:rtl/>
        </w:rPr>
        <w:t xml:space="preserve">יש להוסיף 'משך הפרק' עם אייקון דומה (אפשר את זה שבתחילת העמוד) בפורמט של </w:t>
      </w:r>
      <w:r>
        <w:t>HH:MM:SS</w:t>
      </w:r>
      <w:r>
        <w:rPr>
          <w:rFonts w:hint="cs"/>
          <w:rtl/>
        </w:rPr>
        <w:t xml:space="preserve"> כדי שתלמידים ידעו את </w:t>
      </w:r>
      <w:r w:rsidR="00A42FC7">
        <w:rPr>
          <w:rFonts w:hint="cs"/>
          <w:rtl/>
        </w:rPr>
        <w:t>אורכו</w:t>
      </w:r>
      <w:r>
        <w:rPr>
          <w:rFonts w:hint="cs"/>
          <w:rtl/>
        </w:rPr>
        <w:t>.</w:t>
      </w:r>
      <w:r w:rsidR="00F22D0F">
        <w:rPr>
          <w:rtl/>
        </w:rPr>
        <w:br/>
      </w:r>
    </w:p>
    <w:p w14:paraId="3874238E" w14:textId="4621A4CB" w:rsidR="00F22D0F" w:rsidRDefault="00F22D0F" w:rsidP="00034A17">
      <w:pPr>
        <w:pStyle w:val="a"/>
        <w:numPr>
          <w:ilvl w:val="0"/>
          <w:numId w:val="78"/>
        </w:numPr>
      </w:pPr>
      <w:r>
        <w:rPr>
          <w:rFonts w:hint="cs"/>
          <w:rtl/>
        </w:rPr>
        <w:t xml:space="preserve">אשמח אם ניתן יהיה לעשות </w:t>
      </w:r>
      <w:r>
        <w:t>collapse/expand</w:t>
      </w:r>
      <w:r>
        <w:rPr>
          <w:rFonts w:hint="cs"/>
          <w:rtl/>
        </w:rPr>
        <w:t xml:space="preserve"> בכל פרק ע"י משולש קטן מימין לפרק שיחשוף את שמות הנושאים ומשכי הזמן שלהם. משהו כזה: </w:t>
      </w:r>
    </w:p>
    <w:p w14:paraId="2A9200D7" w14:textId="3518C523" w:rsidR="00034A17" w:rsidRDefault="00F22D0F" w:rsidP="00F22D0F">
      <w:pPr>
        <w:pStyle w:val="a7"/>
        <w:rPr>
          <w:rtl/>
        </w:rPr>
      </w:pPr>
      <w:r>
        <w:rPr>
          <w:rFonts w:hint="cs"/>
          <w:noProof/>
          <w:rtl/>
          <w:lang w:val="he-IL"/>
        </w:rPr>
        <mc:AlternateContent>
          <mc:Choice Requires="wpg">
            <w:drawing>
              <wp:inline distT="0" distB="0" distL="0" distR="0" wp14:anchorId="766CED30" wp14:editId="00835A9D">
                <wp:extent cx="4651464" cy="2786062"/>
                <wp:effectExtent l="0" t="0" r="0" b="0"/>
                <wp:docPr id="1175550576" name="קבוצה 68"/>
                <wp:cNvGraphicFramePr/>
                <a:graphic xmlns:a="http://schemas.openxmlformats.org/drawingml/2006/main">
                  <a:graphicData uri="http://schemas.microsoft.com/office/word/2010/wordprocessingGroup">
                    <wpg:wgp>
                      <wpg:cNvGrpSpPr/>
                      <wpg:grpSpPr>
                        <a:xfrm>
                          <a:off x="0" y="0"/>
                          <a:ext cx="4651464" cy="2786062"/>
                          <a:chOff x="0" y="0"/>
                          <a:chExt cx="5274310" cy="3159125"/>
                        </a:xfrm>
                      </wpg:grpSpPr>
                      <pic:pic xmlns:pic="http://schemas.openxmlformats.org/drawingml/2006/picture">
                        <pic:nvPicPr>
                          <pic:cNvPr id="1443017630" name="תמונה 1"/>
                          <pic:cNvPicPr>
                            <a:picLocks noChangeAspect="1"/>
                          </pic:cNvPicPr>
                        </pic:nvPicPr>
                        <pic:blipFill>
                          <a:blip r:embed="rId30">
                            <a:extLst>
                              <a:ext uri="{28A0092B-C50C-407E-A947-70E740481C1C}">
                                <a14:useLocalDpi xmlns:a14="http://schemas.microsoft.com/office/drawing/2010/main" val="0"/>
                              </a:ext>
                            </a:extLst>
                          </a:blip>
                          <a:stretch>
                            <a:fillRect/>
                          </a:stretch>
                        </pic:blipFill>
                        <pic:spPr>
                          <a:xfrm>
                            <a:off x="0" y="0"/>
                            <a:ext cx="5274310" cy="3159125"/>
                          </a:xfrm>
                          <a:prstGeom prst="rect">
                            <a:avLst/>
                          </a:prstGeom>
                        </pic:spPr>
                      </pic:pic>
                      <wps:wsp>
                        <wps:cNvPr id="804429015" name="משולש שווה-שוקיים 66"/>
                        <wps:cNvSpPr/>
                        <wps:spPr>
                          <a:xfrm rot="10800000">
                            <a:off x="4829175" y="1824037"/>
                            <a:ext cx="155575" cy="134149"/>
                          </a:xfrm>
                          <a:prstGeom prst="triangle">
                            <a:avLst/>
                          </a:prstGeom>
                          <a:solidFill>
                            <a:schemeClr val="accent3"/>
                          </a:solid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wps:wsp>
                        <wps:cNvPr id="684480926" name="משולש שווה-שוקיים 66"/>
                        <wps:cNvSpPr/>
                        <wps:spPr>
                          <a:xfrm rot="16200000">
                            <a:off x="4776153" y="1442402"/>
                            <a:ext cx="155575" cy="133985"/>
                          </a:xfrm>
                          <a:prstGeom prst="triangle">
                            <a:avLst/>
                          </a:prstGeom>
                          <a:solidFill>
                            <a:schemeClr val="accent3"/>
                          </a:solid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wps:wsp>
                        <wps:cNvPr id="1268604848" name="משולש שווה-שוקיים 66"/>
                        <wps:cNvSpPr/>
                        <wps:spPr>
                          <a:xfrm rot="16200000">
                            <a:off x="4776153" y="1094740"/>
                            <a:ext cx="155575" cy="133985"/>
                          </a:xfrm>
                          <a:prstGeom prst="triangle">
                            <a:avLst/>
                          </a:prstGeom>
                          <a:solidFill>
                            <a:schemeClr val="accent3"/>
                          </a:solid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wps:wsp>
                        <wps:cNvPr id="993456802" name="משולש שווה-שוקיים 66"/>
                        <wps:cNvSpPr/>
                        <wps:spPr>
                          <a:xfrm rot="16200000">
                            <a:off x="4776153" y="713740"/>
                            <a:ext cx="155575" cy="133985"/>
                          </a:xfrm>
                          <a:prstGeom prst="triangle">
                            <a:avLst/>
                          </a:prstGeom>
                          <a:solidFill>
                            <a:schemeClr val="accent3"/>
                          </a:solid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wpg:grpSp>
                        <wpg:cNvPr id="976018113" name="קבוצה 67"/>
                        <wpg:cNvGrpSpPr/>
                        <wpg:grpSpPr>
                          <a:xfrm>
                            <a:off x="247644" y="2052403"/>
                            <a:ext cx="4399833" cy="353378"/>
                            <a:chOff x="-6" y="-234"/>
                            <a:chExt cx="4399833" cy="353378"/>
                          </a:xfrm>
                        </wpg:grpSpPr>
                        <wps:wsp>
                          <wps:cNvPr id="1434537400" name="מלבן 65"/>
                          <wps:cNvSpPr/>
                          <wps:spPr>
                            <a:xfrm>
                              <a:off x="33338" y="28575"/>
                              <a:ext cx="4362450" cy="261938"/>
                            </a:xfrm>
                            <a:prstGeom prst="rect">
                              <a:avLst/>
                            </a:prstGeom>
                            <a:solidFill>
                              <a:schemeClr val="accent3"/>
                            </a:solid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wps:wsp>
                          <wps:cNvPr id="1422178311" name="תיבת טקסט 2"/>
                          <wps:cNvSpPr txBox="1">
                            <a:spLocks noChangeArrowheads="1"/>
                          </wps:cNvSpPr>
                          <wps:spPr bwMode="auto">
                            <a:xfrm flipH="1">
                              <a:off x="2735713" y="4530"/>
                              <a:ext cx="1664114" cy="348614"/>
                            </a:xfrm>
                            <a:prstGeom prst="rect">
                              <a:avLst/>
                            </a:prstGeom>
                            <a:noFill/>
                            <a:ln w="9525">
                              <a:noFill/>
                              <a:miter lim="800000"/>
                              <a:headEnd/>
                              <a:tailEnd/>
                            </a:ln>
                          </wps:spPr>
                          <wps:txbx>
                            <w:txbxContent>
                              <w:p w14:paraId="60B5129E" w14:textId="4FC27122" w:rsidR="00F22D0F" w:rsidRPr="00F22D0F" w:rsidRDefault="00F22D0F" w:rsidP="00F22D0F">
                                <w:pPr>
                                  <w:pStyle w:val="a7"/>
                                  <w:rPr>
                                    <w:b/>
                                    <w:bCs/>
                                  </w:rPr>
                                </w:pPr>
                                <w:r w:rsidRPr="00F22D0F">
                                  <w:rPr>
                                    <w:rFonts w:hint="cs"/>
                                    <w:b/>
                                    <w:bCs/>
                                    <w:rtl/>
                                  </w:rPr>
                                  <w:t xml:space="preserve">נושא 1 - </w:t>
                                </w:r>
                                <w:r w:rsidRPr="00F22D0F">
                                  <w:rPr>
                                    <w:b/>
                                    <w:bCs/>
                                  </w:rPr>
                                  <w:t>XXX</w:t>
                                </w:r>
                              </w:p>
                            </w:txbxContent>
                          </wps:txbx>
                          <wps:bodyPr rot="0" vert="horz" wrap="square" lIns="91440" tIns="45720" rIns="91440" bIns="45720" anchor="t" anchorCtr="0">
                            <a:noAutofit/>
                          </wps:bodyPr>
                        </wps:wsp>
                        <wps:wsp>
                          <wps:cNvPr id="1226730770" name="תיבת טקסט 2"/>
                          <wps:cNvSpPr txBox="1">
                            <a:spLocks noChangeArrowheads="1"/>
                          </wps:cNvSpPr>
                          <wps:spPr bwMode="auto">
                            <a:xfrm flipH="1">
                              <a:off x="-6" y="-234"/>
                              <a:ext cx="1444558" cy="348615"/>
                            </a:xfrm>
                            <a:prstGeom prst="rect">
                              <a:avLst/>
                            </a:prstGeom>
                            <a:noFill/>
                            <a:ln w="9525">
                              <a:noFill/>
                              <a:miter lim="800000"/>
                              <a:headEnd/>
                              <a:tailEnd/>
                            </a:ln>
                          </wps:spPr>
                          <wps:txbx>
                            <w:txbxContent>
                              <w:p w14:paraId="134DD749" w14:textId="477EED92" w:rsidR="00F22D0F" w:rsidRPr="00F22D0F" w:rsidRDefault="00F22D0F" w:rsidP="00F22D0F">
                                <w:pPr>
                                  <w:pStyle w:val="a7"/>
                                  <w:rPr>
                                    <w:rFonts w:hint="cs"/>
                                    <w:b/>
                                    <w:bCs/>
                                    <w:rtl/>
                                  </w:rPr>
                                </w:pPr>
                                <w:r>
                                  <w:rPr>
                                    <w:rFonts w:hint="cs"/>
                                    <w:b/>
                                    <w:bCs/>
                                    <w:rtl/>
                                  </w:rPr>
                                  <w:t xml:space="preserve">(שעון) </w:t>
                                </w:r>
                                <w:r>
                                  <w:rPr>
                                    <w:b/>
                                    <w:bCs/>
                                  </w:rPr>
                                  <w:t>HH:MM</w:t>
                                </w:r>
                              </w:p>
                            </w:txbxContent>
                          </wps:txbx>
                          <wps:bodyPr rot="0" vert="horz" wrap="square" lIns="91440" tIns="45720" rIns="91440" bIns="45720" anchor="t" anchorCtr="0">
                            <a:noAutofit/>
                          </wps:bodyPr>
                        </wps:wsp>
                      </wpg:grpSp>
                      <wpg:grpSp>
                        <wpg:cNvPr id="164921386" name="קבוצה 67"/>
                        <wpg:cNvGrpSpPr/>
                        <wpg:grpSpPr>
                          <a:xfrm>
                            <a:off x="247645" y="2404789"/>
                            <a:ext cx="4399832" cy="353376"/>
                            <a:chOff x="-5" y="-273"/>
                            <a:chExt cx="4399832" cy="353376"/>
                          </a:xfrm>
                        </wpg:grpSpPr>
                        <wps:wsp>
                          <wps:cNvPr id="877148057" name="מלבן 65"/>
                          <wps:cNvSpPr/>
                          <wps:spPr>
                            <a:xfrm>
                              <a:off x="33338" y="28575"/>
                              <a:ext cx="4362450" cy="261938"/>
                            </a:xfrm>
                            <a:prstGeom prst="rect">
                              <a:avLst/>
                            </a:prstGeom>
                            <a:solidFill>
                              <a:schemeClr val="accent3"/>
                            </a:solid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wps:wsp>
                          <wps:cNvPr id="477459155" name="תיבת טקסט 2"/>
                          <wps:cNvSpPr txBox="1">
                            <a:spLocks noChangeArrowheads="1"/>
                          </wps:cNvSpPr>
                          <wps:spPr bwMode="auto">
                            <a:xfrm flipH="1">
                              <a:off x="2647680" y="4489"/>
                              <a:ext cx="1752147" cy="348614"/>
                            </a:xfrm>
                            <a:prstGeom prst="rect">
                              <a:avLst/>
                            </a:prstGeom>
                            <a:noFill/>
                            <a:ln w="9525">
                              <a:noFill/>
                              <a:miter lim="800000"/>
                              <a:headEnd/>
                              <a:tailEnd/>
                            </a:ln>
                          </wps:spPr>
                          <wps:txbx>
                            <w:txbxContent>
                              <w:p w14:paraId="0AA5A68E" w14:textId="410BE8B2" w:rsidR="00F22D0F" w:rsidRPr="00F22D0F" w:rsidRDefault="00F22D0F" w:rsidP="00F22D0F">
                                <w:pPr>
                                  <w:pStyle w:val="a7"/>
                                  <w:rPr>
                                    <w:b/>
                                    <w:bCs/>
                                  </w:rPr>
                                </w:pPr>
                                <w:r w:rsidRPr="00F22D0F">
                                  <w:rPr>
                                    <w:rFonts w:hint="cs"/>
                                    <w:b/>
                                    <w:bCs/>
                                    <w:rtl/>
                                  </w:rPr>
                                  <w:t xml:space="preserve">נושא </w:t>
                                </w:r>
                                <w:r>
                                  <w:rPr>
                                    <w:b/>
                                    <w:bCs/>
                                  </w:rPr>
                                  <w:t>2</w:t>
                                </w:r>
                                <w:r w:rsidRPr="00F22D0F">
                                  <w:rPr>
                                    <w:rFonts w:hint="cs"/>
                                    <w:b/>
                                    <w:bCs/>
                                    <w:rtl/>
                                  </w:rPr>
                                  <w:t xml:space="preserve"> - </w:t>
                                </w:r>
                                <w:r w:rsidRPr="00F22D0F">
                                  <w:rPr>
                                    <w:b/>
                                    <w:bCs/>
                                  </w:rPr>
                                  <w:t>XXX</w:t>
                                </w:r>
                              </w:p>
                            </w:txbxContent>
                          </wps:txbx>
                          <wps:bodyPr rot="0" vert="horz" wrap="square" lIns="91440" tIns="45720" rIns="91440" bIns="45720" anchor="t" anchorCtr="0">
                            <a:noAutofit/>
                          </wps:bodyPr>
                        </wps:wsp>
                        <wps:wsp>
                          <wps:cNvPr id="558930334" name="תיבת טקסט 2"/>
                          <wps:cNvSpPr txBox="1">
                            <a:spLocks noChangeArrowheads="1"/>
                          </wps:cNvSpPr>
                          <wps:spPr bwMode="auto">
                            <a:xfrm flipH="1">
                              <a:off x="-5" y="-273"/>
                              <a:ext cx="1444525" cy="348615"/>
                            </a:xfrm>
                            <a:prstGeom prst="rect">
                              <a:avLst/>
                            </a:prstGeom>
                            <a:noFill/>
                            <a:ln w="9525">
                              <a:noFill/>
                              <a:miter lim="800000"/>
                              <a:headEnd/>
                              <a:tailEnd/>
                            </a:ln>
                          </wps:spPr>
                          <wps:txbx>
                            <w:txbxContent>
                              <w:p w14:paraId="0FF356B4" w14:textId="77777777" w:rsidR="00F22D0F" w:rsidRPr="00F22D0F" w:rsidRDefault="00F22D0F" w:rsidP="00F22D0F">
                                <w:pPr>
                                  <w:pStyle w:val="a7"/>
                                  <w:rPr>
                                    <w:rFonts w:hint="cs"/>
                                    <w:b/>
                                    <w:bCs/>
                                    <w:rtl/>
                                  </w:rPr>
                                </w:pPr>
                                <w:r>
                                  <w:rPr>
                                    <w:rFonts w:hint="cs"/>
                                    <w:b/>
                                    <w:bCs/>
                                    <w:rtl/>
                                  </w:rPr>
                                  <w:t xml:space="preserve">(שעון) </w:t>
                                </w:r>
                                <w:r>
                                  <w:rPr>
                                    <w:b/>
                                    <w:bCs/>
                                  </w:rPr>
                                  <w:t>HH:MM</w:t>
                                </w:r>
                              </w:p>
                            </w:txbxContent>
                          </wps:txbx>
                          <wps:bodyPr rot="0" vert="horz" wrap="square" lIns="91440" tIns="45720" rIns="91440" bIns="45720" anchor="t" anchorCtr="0">
                            <a:noAutofit/>
                          </wps:bodyPr>
                        </wps:wsp>
                      </wpg:grpSp>
                      <wpg:grpSp>
                        <wpg:cNvPr id="171641533" name="קבוצה 67"/>
                        <wpg:cNvGrpSpPr/>
                        <wpg:grpSpPr>
                          <a:xfrm>
                            <a:off x="242882" y="2756866"/>
                            <a:ext cx="4399832" cy="353685"/>
                            <a:chOff x="-6" y="-621"/>
                            <a:chExt cx="4399832" cy="353685"/>
                          </a:xfrm>
                        </wpg:grpSpPr>
                        <wps:wsp>
                          <wps:cNvPr id="114241953" name="מלבן 65"/>
                          <wps:cNvSpPr/>
                          <wps:spPr>
                            <a:xfrm>
                              <a:off x="33338" y="28575"/>
                              <a:ext cx="4362450" cy="261938"/>
                            </a:xfrm>
                            <a:prstGeom prst="rect">
                              <a:avLst/>
                            </a:prstGeom>
                            <a:solidFill>
                              <a:schemeClr val="accent3"/>
                            </a:solid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wps:wsp>
                          <wps:cNvPr id="207119269" name="תיבת טקסט 2"/>
                          <wps:cNvSpPr txBox="1">
                            <a:spLocks noChangeArrowheads="1"/>
                          </wps:cNvSpPr>
                          <wps:spPr bwMode="auto">
                            <a:xfrm flipH="1">
                              <a:off x="2593752" y="4449"/>
                              <a:ext cx="1806074" cy="348615"/>
                            </a:xfrm>
                            <a:prstGeom prst="rect">
                              <a:avLst/>
                            </a:prstGeom>
                            <a:noFill/>
                            <a:ln w="9525">
                              <a:noFill/>
                              <a:miter lim="800000"/>
                              <a:headEnd/>
                              <a:tailEnd/>
                            </a:ln>
                          </wps:spPr>
                          <wps:txbx>
                            <w:txbxContent>
                              <w:p w14:paraId="580B9591" w14:textId="4937F119" w:rsidR="00F22D0F" w:rsidRPr="00F22D0F" w:rsidRDefault="00F22D0F" w:rsidP="00F22D0F">
                                <w:pPr>
                                  <w:pStyle w:val="a7"/>
                                  <w:rPr>
                                    <w:b/>
                                    <w:bCs/>
                                  </w:rPr>
                                </w:pPr>
                                <w:r w:rsidRPr="00F22D0F">
                                  <w:rPr>
                                    <w:rFonts w:hint="cs"/>
                                    <w:b/>
                                    <w:bCs/>
                                    <w:rtl/>
                                  </w:rPr>
                                  <w:t xml:space="preserve">נושא </w:t>
                                </w:r>
                                <w:r>
                                  <w:rPr>
                                    <w:b/>
                                    <w:bCs/>
                                  </w:rPr>
                                  <w:t>3</w:t>
                                </w:r>
                                <w:r w:rsidRPr="00F22D0F">
                                  <w:rPr>
                                    <w:rFonts w:hint="cs"/>
                                    <w:b/>
                                    <w:bCs/>
                                    <w:rtl/>
                                  </w:rPr>
                                  <w:t xml:space="preserve"> - </w:t>
                                </w:r>
                                <w:r w:rsidRPr="00F22D0F">
                                  <w:rPr>
                                    <w:b/>
                                    <w:bCs/>
                                  </w:rPr>
                                  <w:t>XXX</w:t>
                                </w:r>
                              </w:p>
                            </w:txbxContent>
                          </wps:txbx>
                          <wps:bodyPr rot="0" vert="horz" wrap="square" lIns="91440" tIns="45720" rIns="91440" bIns="45720" anchor="t" anchorCtr="0">
                            <a:noAutofit/>
                          </wps:bodyPr>
                        </wps:wsp>
                        <wps:wsp>
                          <wps:cNvPr id="983582857" name="תיבת טקסט 2"/>
                          <wps:cNvSpPr txBox="1">
                            <a:spLocks noChangeArrowheads="1"/>
                          </wps:cNvSpPr>
                          <wps:spPr bwMode="auto">
                            <a:xfrm flipH="1">
                              <a:off x="-6" y="-621"/>
                              <a:ext cx="1517791" cy="349249"/>
                            </a:xfrm>
                            <a:prstGeom prst="rect">
                              <a:avLst/>
                            </a:prstGeom>
                            <a:noFill/>
                            <a:ln w="9525">
                              <a:noFill/>
                              <a:miter lim="800000"/>
                              <a:headEnd/>
                              <a:tailEnd/>
                            </a:ln>
                          </wps:spPr>
                          <wps:txbx>
                            <w:txbxContent>
                              <w:p w14:paraId="4F75C7CC" w14:textId="77777777" w:rsidR="00F22D0F" w:rsidRPr="00F22D0F" w:rsidRDefault="00F22D0F" w:rsidP="00F22D0F">
                                <w:pPr>
                                  <w:pStyle w:val="a7"/>
                                  <w:rPr>
                                    <w:rFonts w:hint="cs"/>
                                    <w:b/>
                                    <w:bCs/>
                                    <w:rtl/>
                                  </w:rPr>
                                </w:pPr>
                                <w:r>
                                  <w:rPr>
                                    <w:rFonts w:hint="cs"/>
                                    <w:b/>
                                    <w:bCs/>
                                    <w:rtl/>
                                  </w:rPr>
                                  <w:t xml:space="preserve">(שעון) </w:t>
                                </w:r>
                                <w:r>
                                  <w:rPr>
                                    <w:b/>
                                    <w:bCs/>
                                  </w:rPr>
                                  <w:t>HH:MM</w:t>
                                </w:r>
                              </w:p>
                            </w:txbxContent>
                          </wps:txbx>
                          <wps:bodyPr rot="0" vert="horz" wrap="square" lIns="91440" tIns="45720" rIns="91440" bIns="45720" anchor="t" anchorCtr="0">
                            <a:noAutofit/>
                          </wps:bodyPr>
                        </wps:wsp>
                      </wpg:grpSp>
                    </wpg:wgp>
                  </a:graphicData>
                </a:graphic>
              </wp:inline>
            </w:drawing>
          </mc:Choice>
          <mc:Fallback>
            <w:pict>
              <v:group w14:anchorId="766CED30" id="קבוצה 68" o:spid="_x0000_s1026" style="width:366.25pt;height:219.35pt;mso-position-horizontal-relative:char;mso-position-vertical-relative:line" coordsize="52743,3159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תמונה 1" o:spid="_x0000_s1027" type="#_x0000_t75" style="position:absolute;width:52743;height:3159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">
                  <v:imagedata r:id="rId31" o:title=""/>
                </v:shape>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משולש שווה-שוקיים 66" o:spid="_x0000_s1028" type="#_x0000_t5" style="position:absolute;left:48291;top:18240;width:1556;height:1341;rotation: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" fillcolor="#9bbb59 [3206]" strokecolor="black [3213]" strokeweight="1.5pt"/>
                <v:shape id="משולש שווה-שוקיים 66" o:spid="_x0000_s1029" type="#_x0000_t5" style="position:absolute;left:47761;top:14424;width:1555;height:1340;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" fillcolor="#9bbb59 [3206]" strokecolor="black [3213]" strokeweight="1.5pt"/>
                <v:shape id="משולש שווה-שוקיים 66" o:spid="_x0000_s1030" type="#_x0000_t5" style="position:absolute;left:47761;top:10947;width:1556;height:1340;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" fillcolor="#9bbb59 [3206]" strokecolor="black [3213]" strokeweight="1.5pt"/>
                <v:shape id="משולש שווה-שוקיים 66" o:spid="_x0000_s1031" type="#_x0000_t5" style="position:absolute;left:47761;top:7137;width:1556;height:1340;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" fillcolor="#9bbb59 [3206]" strokecolor="black [3213]" strokeweight="1.5pt"/>
                <v:group id="קבוצה 67" o:spid="_x0000_s1032" style="position:absolute;left:2476;top:20524;width:43998;height:3533" coordorigin=",-2" coordsize="43998,35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">
                  <v:rect id="מלבן 65" o:spid="_x0000_s1033" style="position:absolute;left:333;top:285;width:43624;height:26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" fillcolor="#9bbb59 [3206]" strokecolor="black [3213]" strokeweight="1.5pt"/>
                  <v:shapetype id="_x0000_t202" coordsize="21600,21600" o:spt="202" path="m,l,21600r21600,l21600,xe">
                    <v:stroke joinstyle="miter"/>
                    <v:path gradientshapeok="t" o:connecttype="rect"/>
                  </v:shapetype>
                  <v:shape id="_x0000_s1034" type="#_x0000_t202" style="position:absolute;left:27357;top:45;width:16641;height:3486;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" filled="f" stroked="f">
                    <v:textbox>
                      <w:txbxContent>
                        <w:p w14:paraId="60B5129E" w14:textId="4FC27122" w:rsidR="00F22D0F" w:rsidRPr="00F22D0F" w:rsidRDefault="00F22D0F" w:rsidP="00F22D0F">
                          <w:pPr>
                            <w:pStyle w:val="a7"/>
                            <w:rPr>
                              <w:b/>
                              <w:bCs/>
                            </w:rPr>
                          </w:pPr>
                          <w:r w:rsidRPr="00F22D0F">
                            <w:rPr>
                              <w:rFonts w:hint="cs"/>
                              <w:b/>
                              <w:bCs/>
                              <w:rtl/>
                            </w:rPr>
                            <w:t xml:space="preserve">נושא 1 - </w:t>
                          </w:r>
                          <w:r w:rsidRPr="00F22D0F">
                            <w:rPr>
                              <w:b/>
                              <w:bCs/>
                            </w:rPr>
                            <w:t>XXX</w:t>
                          </w:r>
                        </w:p>
                      </w:txbxContent>
                    </v:textbox>
                  </v:shape>
                  <v:shape id="_x0000_s1035" type="#_x0000_t202" style="position:absolute;top:-2;width:14445;height:3485;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" filled="f" stroked="f">
                    <v:textbox>
                      <w:txbxContent>
                        <w:p w14:paraId="134DD749" w14:textId="477EED92" w:rsidR="00F22D0F" w:rsidRPr="00F22D0F" w:rsidRDefault="00F22D0F" w:rsidP="00F22D0F">
                          <w:pPr>
                            <w:pStyle w:val="a7"/>
                            <w:rPr>
                              <w:rFonts w:hint="cs"/>
                              <w:b/>
                              <w:bCs/>
                              <w:rtl/>
                            </w:rPr>
                          </w:pPr>
                          <w:r>
                            <w:rPr>
                              <w:rFonts w:hint="cs"/>
                              <w:b/>
                              <w:bCs/>
                              <w:rtl/>
                            </w:rPr>
                            <w:t xml:space="preserve">(שעון) </w:t>
                          </w:r>
                          <w:r>
                            <w:rPr>
                              <w:b/>
                              <w:bCs/>
                            </w:rPr>
                            <w:t>HH:MM</w:t>
                          </w:r>
                        </w:p>
                      </w:txbxContent>
                    </v:textbox>
                  </v:shape>
                </v:group>
                <v:group id="קבוצה 67" o:spid="_x0000_s1036" style="position:absolute;left:2476;top:24047;width:43998;height:3534" coordorigin=",-2" coordsize="43998,35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">
                  <v:rect id="מלבן 65" o:spid="_x0000_s1037" style="position:absolute;left:333;top:285;width:43624;height:26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" fillcolor="#9bbb59 [3206]" strokecolor="black [3213]" strokeweight="1.5pt"/>
                  <v:shape id="_x0000_s1038" type="#_x0000_t202" style="position:absolute;left:26476;top:44;width:17522;height:3487;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" filled="f" stroked="f">
                    <v:textbox>
                      <w:txbxContent>
                        <w:p w14:paraId="0AA5A68E" w14:textId="410BE8B2" w:rsidR="00F22D0F" w:rsidRPr="00F22D0F" w:rsidRDefault="00F22D0F" w:rsidP="00F22D0F">
                          <w:pPr>
                            <w:pStyle w:val="a7"/>
                            <w:rPr>
                              <w:b/>
                              <w:bCs/>
                            </w:rPr>
                          </w:pPr>
                          <w:r w:rsidRPr="00F22D0F">
                            <w:rPr>
                              <w:rFonts w:hint="cs"/>
                              <w:b/>
                              <w:bCs/>
                              <w:rtl/>
                            </w:rPr>
                            <w:t xml:space="preserve">נושא </w:t>
                          </w:r>
                          <w:r>
                            <w:rPr>
                              <w:b/>
                              <w:bCs/>
                            </w:rPr>
                            <w:t>2</w:t>
                          </w:r>
                          <w:r w:rsidRPr="00F22D0F">
                            <w:rPr>
                              <w:rFonts w:hint="cs"/>
                              <w:b/>
                              <w:bCs/>
                              <w:rtl/>
                            </w:rPr>
                            <w:t xml:space="preserve"> - </w:t>
                          </w:r>
                          <w:r w:rsidRPr="00F22D0F">
                            <w:rPr>
                              <w:b/>
                              <w:bCs/>
                            </w:rPr>
                            <w:t>XXX</w:t>
                          </w:r>
                        </w:p>
                      </w:txbxContent>
                    </v:textbox>
                  </v:shape>
                  <v:shape id="_x0000_s1039" type="#_x0000_t202" style="position:absolute;top:-2;width:14445;height:3485;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" filled="f" stroked="f">
                    <v:textbox>
                      <w:txbxContent>
                        <w:p w14:paraId="0FF356B4" w14:textId="77777777" w:rsidR="00F22D0F" w:rsidRPr="00F22D0F" w:rsidRDefault="00F22D0F" w:rsidP="00F22D0F">
                          <w:pPr>
                            <w:pStyle w:val="a7"/>
                            <w:rPr>
                              <w:rFonts w:hint="cs"/>
                              <w:b/>
                              <w:bCs/>
                              <w:rtl/>
                            </w:rPr>
                          </w:pPr>
                          <w:r>
                            <w:rPr>
                              <w:rFonts w:hint="cs"/>
                              <w:b/>
                              <w:bCs/>
                              <w:rtl/>
                            </w:rPr>
                            <w:t xml:space="preserve">(שעון) </w:t>
                          </w:r>
                          <w:r>
                            <w:rPr>
                              <w:b/>
                              <w:bCs/>
                            </w:rPr>
                            <w:t>HH:MM</w:t>
                          </w:r>
                        </w:p>
                      </w:txbxContent>
                    </v:textbox>
                  </v:shape>
                </v:group>
                <v:group id="קבוצה 67" o:spid="_x0000_s1040" style="position:absolute;left:2428;top:27568;width:43999;height:3537" coordorigin=",-6" coordsize="43998,35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">
                  <v:rect id="מלבן 65" o:spid="_x0000_s1041" style="position:absolute;left:333;top:285;width:43624;height:26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" fillcolor="#9bbb59 [3206]" strokecolor="black [3213]" strokeweight="1.5pt"/>
                  <v:shape id="_x0000_s1042" type="#_x0000_t202" style="position:absolute;left:25937;top:44;width:18061;height:3486;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" filled="f" stroked="f">
                    <v:textbox>
                      <w:txbxContent>
                        <w:p w14:paraId="580B9591" w14:textId="4937F119" w:rsidR="00F22D0F" w:rsidRPr="00F22D0F" w:rsidRDefault="00F22D0F" w:rsidP="00F22D0F">
                          <w:pPr>
                            <w:pStyle w:val="a7"/>
                            <w:rPr>
                              <w:b/>
                              <w:bCs/>
                            </w:rPr>
                          </w:pPr>
                          <w:r w:rsidRPr="00F22D0F">
                            <w:rPr>
                              <w:rFonts w:hint="cs"/>
                              <w:b/>
                              <w:bCs/>
                              <w:rtl/>
                            </w:rPr>
                            <w:t xml:space="preserve">נושא </w:t>
                          </w:r>
                          <w:r>
                            <w:rPr>
                              <w:b/>
                              <w:bCs/>
                            </w:rPr>
                            <w:t>3</w:t>
                          </w:r>
                          <w:r w:rsidRPr="00F22D0F">
                            <w:rPr>
                              <w:rFonts w:hint="cs"/>
                              <w:b/>
                              <w:bCs/>
                              <w:rtl/>
                            </w:rPr>
                            <w:t xml:space="preserve"> - </w:t>
                          </w:r>
                          <w:r w:rsidRPr="00F22D0F">
                            <w:rPr>
                              <w:b/>
                              <w:bCs/>
                            </w:rPr>
                            <w:t>XXX</w:t>
                          </w:r>
                        </w:p>
                      </w:txbxContent>
                    </v:textbox>
                  </v:shape>
                  <v:shape id="_x0000_s1043" type="#_x0000_t202" style="position:absolute;top:-6;width:15177;height:3492;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" filled="f" stroked="f">
                    <v:textbox>
                      <w:txbxContent>
                        <w:p w14:paraId="4F75C7CC" w14:textId="77777777" w:rsidR="00F22D0F" w:rsidRPr="00F22D0F" w:rsidRDefault="00F22D0F" w:rsidP="00F22D0F">
                          <w:pPr>
                            <w:pStyle w:val="a7"/>
                            <w:rPr>
                              <w:rFonts w:hint="cs"/>
                              <w:b/>
                              <w:bCs/>
                              <w:rtl/>
                            </w:rPr>
                          </w:pPr>
                          <w:r>
                            <w:rPr>
                              <w:rFonts w:hint="cs"/>
                              <w:b/>
                              <w:bCs/>
                              <w:rtl/>
                            </w:rPr>
                            <w:t xml:space="preserve">(שעון) </w:t>
                          </w:r>
                          <w:r>
                            <w:rPr>
                              <w:b/>
                              <w:bCs/>
                            </w:rPr>
                            <w:t>HH:MM</w:t>
                          </w:r>
                        </w:p>
                      </w:txbxContent>
                    </v:textbox>
                  </v:shape>
                </v:group>
                <w10:wrap anchorx="page"/>
                <w10:anchorlock/>
              </v:group>
            </w:pict>
          </mc:Fallback>
        </mc:AlternateContent>
      </w:r>
    </w:p>
    <w:p w14:paraId="44F3DB96" w14:textId="4061A187" w:rsidR="00034A17" w:rsidRDefault="00034A17" w:rsidP="00034A17">
      <w:pPr>
        <w:pStyle w:val="4"/>
        <w:rPr>
          <w:rtl/>
        </w:rPr>
      </w:pPr>
      <w:r>
        <w:rPr>
          <w:rFonts w:hint="cs"/>
          <w:rtl/>
        </w:rPr>
        <w:lastRenderedPageBreak/>
        <w:t>1.2.</w:t>
      </w:r>
      <w:r>
        <w:rPr>
          <w:rFonts w:hint="cs"/>
          <w:rtl/>
        </w:rPr>
        <w:t>4</w:t>
      </w:r>
      <w:r>
        <w:rPr>
          <w:rFonts w:hint="cs"/>
          <w:rtl/>
        </w:rPr>
        <w:t xml:space="preserve"> עמוד </w:t>
      </w:r>
      <w:r>
        <w:rPr>
          <w:rFonts w:hint="cs"/>
          <w:rtl/>
        </w:rPr>
        <w:t>פרק</w:t>
      </w:r>
      <w:r>
        <w:rPr>
          <w:rFonts w:hint="cs"/>
          <w:rtl/>
        </w:rPr>
        <w:t xml:space="preserve"> - </w:t>
      </w:r>
      <w:r w:rsidR="007C2305">
        <w:rPr>
          <w:rFonts w:hint="cs"/>
          <w:rtl/>
        </w:rPr>
        <w:t xml:space="preserve"> </w:t>
      </w:r>
      <w:hyperlink r:id="rId32" w:history="1">
        <w:r w:rsidR="007C2305" w:rsidRPr="00943E02">
          <w:rPr>
            <w:rStyle w:val="Hyperlink"/>
          </w:rPr>
          <w:t>https://levelup-hebrew-landing.lovable.app/watch/physics-101</w:t>
        </w:r>
      </w:hyperlink>
      <w:r w:rsidR="007C2305">
        <w:rPr>
          <w:rFonts w:hint="cs"/>
          <w:rtl/>
        </w:rPr>
        <w:t>:</w:t>
      </w:r>
    </w:p>
    <w:p w14:paraId="555FD14E" w14:textId="77777777" w:rsidR="007C2305" w:rsidRDefault="007C2305" w:rsidP="007C2305">
      <w:pPr>
        <w:rPr>
          <w:rtl/>
        </w:rPr>
      </w:pPr>
    </w:p>
    <w:p w14:paraId="37A2DAED" w14:textId="7EE53432" w:rsidR="007C2305" w:rsidRDefault="007C2305" w:rsidP="007C2305">
      <w:pPr>
        <w:pStyle w:val="4"/>
        <w:rPr>
          <w:rtl/>
        </w:rPr>
      </w:pPr>
      <w:r>
        <w:rPr>
          <w:rFonts w:hint="cs"/>
          <w:rtl/>
        </w:rPr>
        <w:t>הערה:</w:t>
      </w:r>
    </w:p>
    <w:p w14:paraId="2166C43A" w14:textId="54B5E5D5" w:rsidR="007C2305" w:rsidRDefault="007C2305" w:rsidP="007C2305">
      <w:pPr>
        <w:pStyle w:val="a7"/>
        <w:rPr>
          <w:rtl/>
        </w:rPr>
      </w:pPr>
      <w:r>
        <w:rPr>
          <w:rFonts w:hint="cs"/>
          <w:rtl/>
        </w:rPr>
        <w:t>העמוד מעולה!</w:t>
      </w:r>
      <w:r>
        <w:t xml:space="preserve"> </w:t>
      </w:r>
      <w:r>
        <w:rPr>
          <w:rFonts w:hint="cs"/>
          <w:rtl/>
        </w:rPr>
        <w:t xml:space="preserve">יש לוודא מספר דברים קטנים, אבל הסידור הכללי שלו הוא טוב. </w:t>
      </w:r>
    </w:p>
    <w:p w14:paraId="796555B7" w14:textId="77777777" w:rsidR="007C2305" w:rsidRPr="007C2305" w:rsidRDefault="007C2305" w:rsidP="007C2305">
      <w:pPr>
        <w:rPr>
          <w:rFonts w:hint="cs"/>
          <w:rtl/>
        </w:rPr>
      </w:pPr>
    </w:p>
    <w:p w14:paraId="1C97FF40" w14:textId="0114AFEB" w:rsidR="007C2305" w:rsidRDefault="007C2305" w:rsidP="007C2305">
      <w:pPr>
        <w:pStyle w:val="a"/>
        <w:numPr>
          <w:ilvl w:val="0"/>
          <w:numId w:val="79"/>
        </w:numPr>
      </w:pPr>
      <w:r>
        <w:rPr>
          <w:rFonts w:hint="cs"/>
          <w:rtl/>
        </w:rPr>
        <w:t>הפלייליסט צריך להופיע מימין לאזור הנגן ולא משמאל.</w:t>
      </w:r>
      <w:r>
        <w:rPr>
          <w:rtl/>
        </w:rPr>
        <w:br/>
      </w:r>
      <w:r>
        <w:rPr>
          <w:rFonts w:hint="cs"/>
          <w:rtl/>
        </w:rPr>
        <w:t>הנה דוגמה שאני מתחבר אליה בכמה מובנים:</w:t>
      </w:r>
      <w:r>
        <w:rPr>
          <w:rtl/>
        </w:rPr>
        <w:br/>
      </w:r>
      <w:r>
        <w:rPr>
          <w:rtl/>
        </w:rPr>
        <w:br/>
      </w:r>
      <w:r>
        <w:rPr>
          <w:noProof/>
        </w:rPr>
        <w:drawing>
          <wp:inline distT="0" distB="0" distL="0" distR="0" wp14:anchorId="0808127B" wp14:editId="069E0A1D">
            <wp:extent cx="5274310" cy="3040380"/>
            <wp:effectExtent l="0" t="0" r="2540" b="7620"/>
            <wp:docPr id="1362978874" name="תמונה 1" descr="תמונה שמכילה טקסט, צילום מסך, תוכנה, דף אינטרנט&#10;&#10;תוכן בינה מלאכותית גנרטיבית עשוי להיות שגוי."/>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2978874" name="תמונה 1" descr="תמונה שמכילה טקסט, צילום מסך, תוכנה, דף אינטרנט&#10;&#10;תוכן בינה מלאכותית גנרטיבית עשוי להיות שגוי."/>
                    <pic:cNvPicPr/>
                  </pic:nvPicPr>
                  <pic:blipFill>
                    <a:blip r:embed="rId33"/>
                    <a:stretch>
                      <a:fillRect/>
                    </a:stretch>
                  </pic:blipFill>
                  <pic:spPr>
                    <a:xfrm>
                      <a:off x="0" y="0"/>
                      <a:ext cx="5274310" cy="3040380"/>
                    </a:xfrm>
                    <a:prstGeom prst="rect">
                      <a:avLst/>
                    </a:prstGeom>
                  </pic:spPr>
                </pic:pic>
              </a:graphicData>
            </a:graphic>
          </wp:inline>
        </w:drawing>
      </w:r>
      <w:r>
        <w:rPr>
          <w:rtl/>
        </w:rPr>
        <w:br/>
      </w:r>
      <w:r>
        <w:rPr>
          <w:rtl/>
        </w:rPr>
        <w:br/>
      </w:r>
      <w:r>
        <w:rPr>
          <w:rFonts w:hint="cs"/>
          <w:rtl/>
        </w:rPr>
        <w:t xml:space="preserve">קישור לאתר רפרנס: </w:t>
      </w:r>
      <w:hyperlink r:id="rId34" w:anchor="28424" w:history="1">
        <w:r w:rsidRPr="007C2305">
          <w:rPr>
            <w:rStyle w:val="Hyperlink"/>
            <w:rFonts w:hint="cs"/>
            <w:rtl/>
          </w:rPr>
          <w:t>קישור</w:t>
        </w:r>
      </w:hyperlink>
      <w:r>
        <w:rPr>
          <w:rtl/>
        </w:rPr>
        <w:br/>
      </w:r>
      <w:r>
        <w:rPr>
          <w:rtl/>
        </w:rPr>
        <w:br/>
      </w:r>
      <w:r>
        <w:rPr>
          <w:rFonts w:hint="cs"/>
          <w:rtl/>
        </w:rPr>
        <w:t>מה אהבתי:</w:t>
      </w:r>
      <w:r>
        <w:rPr>
          <w:rtl/>
        </w:rPr>
        <w:br/>
      </w:r>
      <w:r>
        <w:rPr>
          <w:rFonts w:hint="cs"/>
          <w:rtl/>
        </w:rPr>
        <w:t xml:space="preserve">  - סידור הפלייליסט מימין לנגן. </w:t>
      </w:r>
      <w:r>
        <w:rPr>
          <w:rtl/>
        </w:rPr>
        <w:br/>
      </w:r>
      <w:r>
        <w:rPr>
          <w:rFonts w:hint="cs"/>
          <w:rtl/>
        </w:rPr>
        <w:t xml:space="preserve"> - אזור הפלייליסט לא מורכב מכפתורים אלא כותרות. </w:t>
      </w:r>
      <w:r>
        <w:rPr>
          <w:rtl/>
        </w:rPr>
        <w:br/>
      </w:r>
      <w:r>
        <w:rPr>
          <w:rFonts w:hint="cs"/>
          <w:rtl/>
        </w:rPr>
        <w:t xml:space="preserve"> - אין צורך בכתיבה של מספר הסרטונים בכל פלייליסט. </w:t>
      </w:r>
      <w:r>
        <w:rPr>
          <w:rtl/>
        </w:rPr>
        <w:br/>
      </w:r>
      <w:r>
        <w:rPr>
          <w:rFonts w:hint="cs"/>
          <w:rtl/>
        </w:rPr>
        <w:t xml:space="preserve"> - יש ציון משך הזמן של כל סרטון (זה גם יש אצלנו, עם אייקון של שעון אז מעולה). </w:t>
      </w:r>
      <w:r>
        <w:rPr>
          <w:rtl/>
        </w:rPr>
        <w:br/>
      </w:r>
      <w:r>
        <w:rPr>
          <w:rFonts w:hint="cs"/>
          <w:rtl/>
        </w:rPr>
        <w:t xml:space="preserve"> - שם הסרטון המתנגן מודגש בפלייליסט. </w:t>
      </w:r>
      <w:r>
        <w:rPr>
          <w:rtl/>
        </w:rPr>
        <w:br/>
      </w:r>
      <w:r>
        <w:rPr>
          <w:rFonts w:hint="cs"/>
          <w:rtl/>
        </w:rPr>
        <w:t xml:space="preserve"> </w:t>
      </w:r>
      <w:r>
        <w:rPr>
          <w:rtl/>
        </w:rPr>
        <w:br/>
      </w:r>
      <w:r>
        <w:rPr>
          <w:rFonts w:hint="cs"/>
          <w:rtl/>
        </w:rPr>
        <w:t>מה לא אהבתי:</w:t>
      </w:r>
      <w:r>
        <w:rPr>
          <w:rtl/>
        </w:rPr>
        <w:br/>
      </w:r>
      <w:r>
        <w:rPr>
          <w:rFonts w:hint="cs"/>
          <w:rtl/>
        </w:rPr>
        <w:t xml:space="preserve"> - סימון </w:t>
      </w:r>
      <w:r>
        <w:t>check box</w:t>
      </w:r>
      <w:r>
        <w:rPr>
          <w:rFonts w:hint="cs"/>
          <w:rtl/>
        </w:rPr>
        <w:t xml:space="preserve"> ליד כל סרטון (ממש מיותר). </w:t>
      </w:r>
      <w:r>
        <w:rPr>
          <w:rtl/>
        </w:rPr>
        <w:br/>
      </w:r>
    </w:p>
    <w:p w14:paraId="2ECE1F1A" w14:textId="26F62740" w:rsidR="00931D98" w:rsidRDefault="002E1F6C" w:rsidP="007C2305">
      <w:pPr>
        <w:pStyle w:val="a"/>
        <w:numPr>
          <w:ilvl w:val="0"/>
          <w:numId w:val="79"/>
        </w:numPr>
      </w:pPr>
      <w:r>
        <w:rPr>
          <w:rFonts w:hint="cs"/>
          <w:rtl/>
        </w:rPr>
        <w:lastRenderedPageBreak/>
        <w:t>יש לשנות את השם בתחילת אזור הפלייליסט ל-"רשימת נושאים".</w:t>
      </w:r>
      <w:r>
        <w:rPr>
          <w:rtl/>
        </w:rPr>
        <w:br/>
      </w:r>
    </w:p>
    <w:p w14:paraId="31B993C7" w14:textId="34B930B2" w:rsidR="002E1F6C" w:rsidRDefault="002E1F6C" w:rsidP="007C2305">
      <w:pPr>
        <w:pStyle w:val="a"/>
        <w:numPr>
          <w:ilvl w:val="0"/>
          <w:numId w:val="79"/>
        </w:numPr>
      </w:pPr>
      <w:r>
        <w:rPr>
          <w:rFonts w:hint="cs"/>
          <w:rtl/>
        </w:rPr>
        <w:t>להחליף את המינוח 'כווץ הכל' ל-'צמצם הכל'.</w:t>
      </w:r>
      <w:r>
        <w:rPr>
          <w:rtl/>
        </w:rPr>
        <w:br/>
      </w:r>
    </w:p>
    <w:p w14:paraId="602EAB45" w14:textId="77777777" w:rsidR="002E1F6C" w:rsidRDefault="002E1F6C" w:rsidP="007C2305">
      <w:pPr>
        <w:pStyle w:val="a"/>
        <w:numPr>
          <w:ilvl w:val="0"/>
          <w:numId w:val="79"/>
        </w:numPr>
      </w:pPr>
      <w:r>
        <w:rPr>
          <w:rFonts w:hint="cs"/>
          <w:rtl/>
        </w:rPr>
        <w:t xml:space="preserve">בהרחבה של מספר נושאים הפלייליסט מתרחב ואיתו כל העמוד. </w:t>
      </w:r>
      <w:r>
        <w:rPr>
          <w:rtl/>
        </w:rPr>
        <w:br/>
      </w:r>
      <w:r>
        <w:rPr>
          <w:rFonts w:hint="cs"/>
          <w:rtl/>
        </w:rPr>
        <w:t xml:space="preserve">יש ליצור בר-גרירה אנכי כך שהעמוד עצמו לא יגדל. </w:t>
      </w:r>
      <w:r>
        <w:rPr>
          <w:rtl/>
        </w:rPr>
        <w:br/>
      </w:r>
    </w:p>
    <w:p w14:paraId="428A37CE" w14:textId="75989D45" w:rsidR="002E1F6C" w:rsidRDefault="002E1F6C" w:rsidP="00A42FC7">
      <w:pPr>
        <w:pStyle w:val="a"/>
        <w:numPr>
          <w:ilvl w:val="0"/>
          <w:numId w:val="79"/>
        </w:numPr>
        <w:ind w:right="-284"/>
      </w:pPr>
      <w:r>
        <w:rPr>
          <w:rFonts w:hint="cs"/>
          <w:rtl/>
        </w:rPr>
        <w:t>מעל לאזור הנגן יופיע שם הפרק, כמו שמופיע בקישור הקודם ששמתי (היכן שכתוב: חוקי החזקות והשורשים)</w:t>
      </w:r>
      <w:r w:rsidR="00A42FC7">
        <w:rPr>
          <w:rFonts w:hint="cs"/>
          <w:rtl/>
        </w:rPr>
        <w:t xml:space="preserve">. אין צורך שיהיה בקטן מתחת לשם הסרטון כפי שמופיע כעת. </w:t>
      </w:r>
      <w:r>
        <w:rPr>
          <w:rtl/>
        </w:rPr>
        <w:br/>
      </w:r>
    </w:p>
    <w:p w14:paraId="4D1E0619" w14:textId="4802620A" w:rsidR="002E1F6C" w:rsidRDefault="002E1F6C" w:rsidP="007C2305">
      <w:pPr>
        <w:pStyle w:val="a"/>
        <w:numPr>
          <w:ilvl w:val="0"/>
          <w:numId w:val="79"/>
        </w:numPr>
      </w:pPr>
      <w:r>
        <w:rPr>
          <w:rFonts w:hint="cs"/>
          <w:rtl/>
        </w:rPr>
        <w:t>באזור הנגן:</w:t>
      </w:r>
      <w:r>
        <w:rPr>
          <w:rtl/>
        </w:rPr>
        <w:br/>
      </w:r>
      <w:r>
        <w:rPr>
          <w:rFonts w:hint="cs"/>
          <w:rtl/>
        </w:rPr>
        <w:t xml:space="preserve">  - יש להתאים את הכפתורים של 'הקודם' ו-'הבא' למשולשים של </w:t>
      </w:r>
      <w:r>
        <w:t>play</w:t>
      </w:r>
      <w:r>
        <w:rPr>
          <w:rFonts w:hint="cs"/>
          <w:rtl/>
        </w:rPr>
        <w:t xml:space="preserve"> </w:t>
      </w:r>
      <w:r w:rsidR="002E7EB2">
        <w:rPr>
          <w:rtl/>
        </w:rPr>
        <w:br/>
      </w:r>
      <w:r w:rsidR="002E7EB2">
        <w:rPr>
          <w:rFonts w:hint="cs"/>
          <w:rtl/>
        </w:rPr>
        <w:t xml:space="preserve">      </w:t>
      </w:r>
      <w:r>
        <w:rPr>
          <w:rFonts w:hint="cs"/>
          <w:rtl/>
        </w:rPr>
        <w:t xml:space="preserve">ושל </w:t>
      </w:r>
      <w:r>
        <w:t>reverse play</w:t>
      </w:r>
      <w:r>
        <w:rPr>
          <w:rFonts w:hint="cs"/>
          <w:rtl/>
        </w:rPr>
        <w:t xml:space="preserve"> ללא הקו האנכי באייקון +</w:t>
      </w:r>
      <w:r>
        <w:t xml:space="preserve"> </w:t>
      </w:r>
      <w:r>
        <w:rPr>
          <w:rFonts w:hint="cs"/>
          <w:rtl/>
        </w:rPr>
        <w:t>יש להחליף אותם (כרגע הם מופיעים</w:t>
      </w:r>
      <w:r w:rsidR="002E7EB2">
        <w:rPr>
          <w:rtl/>
        </w:rPr>
        <w:br/>
      </w:r>
      <w:r w:rsidR="002E7EB2">
        <w:rPr>
          <w:rFonts w:hint="cs"/>
          <w:rtl/>
        </w:rPr>
        <w:t xml:space="preserve">      </w:t>
      </w:r>
      <w:r>
        <w:rPr>
          <w:rFonts w:hint="cs"/>
          <w:rtl/>
        </w:rPr>
        <w:t xml:space="preserve">הפוך ביחס לשמות האייקונים עצמם). </w:t>
      </w:r>
      <w:r>
        <w:rPr>
          <w:rtl/>
        </w:rPr>
        <w:br/>
      </w:r>
      <w:r>
        <w:rPr>
          <w:rFonts w:hint="cs"/>
          <w:rtl/>
        </w:rPr>
        <w:t xml:space="preserve"> - להסיר את הכיתוב "1 מתוך 13 סרטונים". </w:t>
      </w:r>
      <w:r>
        <w:rPr>
          <w:rtl/>
        </w:rPr>
        <w:br/>
      </w:r>
      <w:r>
        <w:rPr>
          <w:rFonts w:hint="cs"/>
          <w:rtl/>
        </w:rPr>
        <w:t xml:space="preserve"> - בראש הנגן יש לכתוב רק את שם הסרטון (מהי פיזיקה קלאסית?) בלבד. </w:t>
      </w:r>
      <w:r>
        <w:rPr>
          <w:rtl/>
        </w:rPr>
        <w:br/>
      </w:r>
    </w:p>
    <w:p w14:paraId="453F4AFA" w14:textId="6539C7C6" w:rsidR="00034A17" w:rsidRDefault="00034A17" w:rsidP="00D45608">
      <w:pPr>
        <w:pStyle w:val="a7"/>
        <w:rPr>
          <w:rFonts w:hint="cs"/>
          <w:rtl/>
        </w:rPr>
      </w:pPr>
    </w:p>
    <w:p w14:paraId="6E323047" w14:textId="77777777" w:rsidR="00034A17" w:rsidRDefault="00034A17" w:rsidP="00D45608">
      <w:pPr>
        <w:pStyle w:val="a7"/>
        <w:rPr>
          <w:rtl/>
        </w:rPr>
      </w:pPr>
    </w:p>
    <w:p w14:paraId="242387B0" w14:textId="77777777" w:rsidR="00A42FC7" w:rsidRDefault="00A42FC7">
      <w:pPr>
        <w:bidi w:val="0"/>
        <w:spacing w:after="200"/>
        <w:rPr>
          <w:rFonts w:eastAsiaTheme="minorEastAsia" w:cs="Assistant"/>
          <w:b/>
          <w:bCs/>
          <w:color w:val="0A2472"/>
          <w:rtl/>
        </w:rPr>
      </w:pPr>
      <w:r>
        <w:rPr>
          <w:rtl/>
        </w:rPr>
        <w:br w:type="page"/>
      </w:r>
    </w:p>
    <w:p w14:paraId="0688FE8A" w14:textId="6D81B5AC" w:rsidR="00A42FC7" w:rsidRDefault="00A42FC7" w:rsidP="00A42FC7">
      <w:pPr>
        <w:pStyle w:val="4"/>
        <w:rPr>
          <w:rFonts w:hint="cs"/>
          <w:rtl/>
        </w:rPr>
      </w:pPr>
      <w:r>
        <w:rPr>
          <w:rFonts w:hint="cs"/>
          <w:rtl/>
        </w:rPr>
        <w:lastRenderedPageBreak/>
        <w:t>1.2.</w:t>
      </w:r>
      <w:r>
        <w:rPr>
          <w:rFonts w:hint="cs"/>
          <w:rtl/>
        </w:rPr>
        <w:t>5</w:t>
      </w:r>
      <w:r>
        <w:rPr>
          <w:rFonts w:hint="cs"/>
          <w:rtl/>
        </w:rPr>
        <w:t xml:space="preserve"> </w:t>
      </w:r>
      <w:r>
        <w:rPr>
          <w:rFonts w:hint="cs"/>
          <w:rtl/>
        </w:rPr>
        <w:t xml:space="preserve"> טאב הרשמה לאתר:</w:t>
      </w:r>
    </w:p>
    <w:p w14:paraId="52D92D02" w14:textId="77777777" w:rsidR="00A42FC7" w:rsidRDefault="00A42FC7" w:rsidP="00D45608">
      <w:pPr>
        <w:pStyle w:val="a7"/>
        <w:rPr>
          <w:rtl/>
        </w:rPr>
      </w:pPr>
      <w:r>
        <w:rPr>
          <w:rFonts w:hint="cs"/>
          <w:rtl/>
        </w:rPr>
        <w:t xml:space="preserve">בלחיצה על כפתור 'כניסה למנויים' יש להקפיץ כחלון נוסף את אפשרות ההרשמה. </w:t>
      </w:r>
      <w:r>
        <w:rPr>
          <w:rtl/>
        </w:rPr>
        <w:br/>
      </w:r>
      <w:r>
        <w:rPr>
          <w:rFonts w:hint="cs"/>
          <w:rtl/>
        </w:rPr>
        <w:t xml:space="preserve">כרזה הוא נמצא כחלק מהעמוד ועליו להיות מחוץ לו. </w:t>
      </w:r>
      <w:r>
        <w:rPr>
          <w:rtl/>
        </w:rPr>
        <w:br/>
      </w:r>
      <w:r>
        <w:rPr>
          <w:rFonts w:hint="cs"/>
          <w:rtl/>
        </w:rPr>
        <w:t xml:space="preserve">כלומר העמוד הנוכחי צריך להיות אפור והחלון צריך להיות במרכזו. </w:t>
      </w:r>
      <w:r>
        <w:rPr>
          <w:rtl/>
        </w:rPr>
        <w:br/>
      </w:r>
    </w:p>
    <w:p w14:paraId="58F70D1F" w14:textId="77777777" w:rsidR="00A42FC7" w:rsidRDefault="00A42FC7" w:rsidP="00A42FC7">
      <w:pPr>
        <w:pStyle w:val="4"/>
        <w:rPr>
          <w:rtl/>
        </w:rPr>
      </w:pPr>
      <w:r>
        <w:rPr>
          <w:rFonts w:hint="cs"/>
          <w:rtl/>
        </w:rPr>
        <w:t>הרשמה למערכת:</w:t>
      </w:r>
    </w:p>
    <w:p w14:paraId="39A559C9" w14:textId="77777777" w:rsidR="00A42FC7" w:rsidRDefault="00A42FC7" w:rsidP="00A42FC7">
      <w:pPr>
        <w:pStyle w:val="a7"/>
        <w:numPr>
          <w:ilvl w:val="0"/>
          <w:numId w:val="76"/>
        </w:numPr>
      </w:pPr>
      <w:r>
        <w:rPr>
          <w:rFonts w:hint="cs"/>
          <w:rtl/>
        </w:rPr>
        <w:t>יש לשנות את הכיתוב ל-'הרשמה לאתר'.</w:t>
      </w:r>
    </w:p>
    <w:p w14:paraId="1B90F5C1" w14:textId="08972A10" w:rsidR="00A42FC7" w:rsidRDefault="00A42FC7" w:rsidP="00A42FC7">
      <w:pPr>
        <w:pStyle w:val="a7"/>
        <w:numPr>
          <w:ilvl w:val="0"/>
          <w:numId w:val="76"/>
        </w:numPr>
      </w:pPr>
      <w:r>
        <w:rPr>
          <w:rFonts w:hint="cs"/>
          <w:rtl/>
        </w:rPr>
        <w:t>יש לרווח קצת את המ</w:t>
      </w:r>
      <w:r w:rsidR="00F22D0F">
        <w:rPr>
          <w:rFonts w:hint="cs"/>
          <w:rtl/>
        </w:rPr>
        <w:t>רחק</w:t>
      </w:r>
      <w:r>
        <w:rPr>
          <w:rFonts w:hint="cs"/>
          <w:rtl/>
        </w:rPr>
        <w:t>ים בין השדות. אפשר גם לעשות כ-2 עמודות שיהיה נעים יותר בעין.</w:t>
      </w:r>
    </w:p>
    <w:p w14:paraId="39F9B2B3" w14:textId="77777777" w:rsidR="00A42FC7" w:rsidRDefault="00A42FC7" w:rsidP="00A42FC7">
      <w:pPr>
        <w:pStyle w:val="a7"/>
        <w:numPr>
          <w:ilvl w:val="0"/>
          <w:numId w:val="76"/>
        </w:numPr>
      </w:pPr>
      <w:r>
        <w:rPr>
          <w:rFonts w:hint="cs"/>
          <w:rtl/>
        </w:rPr>
        <w:t xml:space="preserve">השדה האחרון (רוצה לספר לנו משנו נוסף? כאן זה המקום) לשנות: </w:t>
      </w:r>
      <w:r>
        <w:rPr>
          <w:rtl/>
        </w:rPr>
        <w:br/>
      </w:r>
      <w:r>
        <w:rPr>
          <w:rFonts w:hint="cs"/>
          <w:rtl/>
        </w:rPr>
        <w:t xml:space="preserve">"רוצים לספר לנו משהו נוסף? כאן זה המקום". </w:t>
      </w:r>
      <w:r>
        <w:rPr>
          <w:rtl/>
        </w:rPr>
        <w:br/>
      </w:r>
      <w:r>
        <w:rPr>
          <w:rFonts w:hint="cs"/>
          <w:rtl/>
        </w:rPr>
        <w:t xml:space="preserve">בנוסף יש לכתוב בכתב קצת יותר קטן ובצבע אדום כהה "אופציונאלי". </w:t>
      </w:r>
    </w:p>
    <w:p w14:paraId="62159C0B" w14:textId="77777777" w:rsidR="00A42FC7" w:rsidRDefault="00A42FC7" w:rsidP="00A42FC7">
      <w:pPr>
        <w:pStyle w:val="a7"/>
        <w:numPr>
          <w:ilvl w:val="0"/>
          <w:numId w:val="76"/>
        </w:numPr>
      </w:pPr>
      <w:r>
        <w:rPr>
          <w:rFonts w:hint="cs"/>
          <w:rtl/>
        </w:rPr>
        <w:t>בשדה של 'מוסד לימודים' יש להוסיף אפשרות 'אחר'.</w:t>
      </w:r>
      <w:r>
        <w:rPr>
          <w:rtl/>
        </w:rPr>
        <w:br/>
      </w:r>
      <w:r>
        <w:rPr>
          <w:rFonts w:hint="cs"/>
          <w:rtl/>
        </w:rPr>
        <w:t>בהתאם אליו, השדה של חוג לימודים יבוטל. ב-</w:t>
      </w:r>
      <w:r>
        <w:t>database</w:t>
      </w:r>
      <w:r>
        <w:rPr>
          <w:rFonts w:hint="cs"/>
          <w:rtl/>
        </w:rPr>
        <w:t xml:space="preserve"> לא יוזן ערך עבור משתמש כזה בתא הנ"ל. </w:t>
      </w:r>
    </w:p>
    <w:p w14:paraId="2D277287" w14:textId="77777777" w:rsidR="00A42FC7" w:rsidRDefault="00A42FC7" w:rsidP="00A42FC7">
      <w:pPr>
        <w:pStyle w:val="a7"/>
        <w:numPr>
          <w:ilvl w:val="0"/>
          <w:numId w:val="76"/>
        </w:numPr>
      </w:pPr>
      <w:r>
        <w:rPr>
          <w:rFonts w:hint="cs"/>
          <w:rtl/>
        </w:rPr>
        <w:t>בשדה של 'חוג לימודים' יש להוסיף שדה 'אחר'. ב-</w:t>
      </w:r>
      <w:r>
        <w:t xml:space="preserve">database </w:t>
      </w:r>
      <w:r>
        <w:rPr>
          <w:rFonts w:hint="cs"/>
          <w:rtl/>
        </w:rPr>
        <w:t xml:space="preserve">לא יוזן ערך עבור משתמש שבחר באפשרות זו בתא המתאים. </w:t>
      </w:r>
    </w:p>
    <w:p w14:paraId="38A11B79" w14:textId="583200B7" w:rsidR="00400964" w:rsidRDefault="00692E62" w:rsidP="00400964">
      <w:pPr>
        <w:pStyle w:val="a7"/>
        <w:numPr>
          <w:ilvl w:val="0"/>
          <w:numId w:val="76"/>
        </w:numPr>
      </w:pPr>
      <w:r>
        <w:rPr>
          <w:rFonts w:hint="cs"/>
          <w:rtl/>
        </w:rPr>
        <w:t>מתחת ל-</w:t>
      </w:r>
      <w:r>
        <w:t xml:space="preserve">check box </w:t>
      </w:r>
      <w:r>
        <w:rPr>
          <w:rFonts w:hint="cs"/>
          <w:rtl/>
        </w:rPr>
        <w:t xml:space="preserve">של 'אני מאשר את תקנון האתר ומדיניות הפרטיות' </w:t>
      </w:r>
      <w:r>
        <w:rPr>
          <w:rtl/>
        </w:rPr>
        <w:br/>
      </w:r>
      <w:r w:rsidR="00400964">
        <w:rPr>
          <w:rFonts w:hint="cs"/>
          <w:rtl/>
        </w:rPr>
        <w:t xml:space="preserve">יש להוסיף עוד </w:t>
      </w:r>
      <w:r w:rsidR="00400964">
        <w:t>check box</w:t>
      </w:r>
      <w:r w:rsidR="00400964">
        <w:rPr>
          <w:rFonts w:hint="cs"/>
          <w:rtl/>
        </w:rPr>
        <w:t xml:space="preserve"> (כדוגמת ה-</w:t>
      </w:r>
      <w:r w:rsidR="00400964">
        <w:t xml:space="preserve">radio </w:t>
      </w:r>
      <w:r>
        <w:t>button</w:t>
      </w:r>
      <w:r w:rsidR="00400964">
        <w:rPr>
          <w:rFonts w:hint="cs"/>
          <w:rtl/>
        </w:rPr>
        <w:t xml:space="preserve"> שעשיתם) עם:</w:t>
      </w:r>
      <w:r w:rsidR="00400964">
        <w:rPr>
          <w:rtl/>
        </w:rPr>
        <w:br/>
      </w:r>
      <w:r w:rsidR="00400964">
        <w:rPr>
          <w:rFonts w:hint="cs"/>
          <w:rtl/>
        </w:rPr>
        <w:t xml:space="preserve">"אני מאשר/ת קבלת דיוור עם מידע פרסומי הנוגע לתכני ושירותי האתר </w:t>
      </w:r>
      <w:r w:rsidR="00400964">
        <w:t>levelup</w:t>
      </w:r>
      <w:r w:rsidR="00400964">
        <w:rPr>
          <w:rFonts w:hint="cs"/>
          <w:rtl/>
        </w:rPr>
        <w:t>."</w:t>
      </w:r>
      <w:r>
        <w:rPr>
          <w:rtl/>
        </w:rPr>
        <w:br/>
      </w:r>
      <w:r>
        <w:rPr>
          <w:rFonts w:hint="cs"/>
          <w:rtl/>
        </w:rPr>
        <w:t xml:space="preserve">בנוסף, לעדכן ניסוח של המשפט הראשון: "אני </w:t>
      </w:r>
      <w:r w:rsidRPr="00692E62">
        <w:rPr>
          <w:rFonts w:hint="cs"/>
          <w:b/>
          <w:bCs/>
          <w:rtl/>
        </w:rPr>
        <w:t>מאשר/ת</w:t>
      </w:r>
      <w:r>
        <w:rPr>
          <w:rFonts w:hint="cs"/>
          <w:rtl/>
        </w:rPr>
        <w:t xml:space="preserve"> ..."</w:t>
      </w:r>
    </w:p>
    <w:p w14:paraId="278C34DD" w14:textId="77777777" w:rsidR="00A42FC7" w:rsidRDefault="00A42FC7" w:rsidP="00A42FC7">
      <w:pPr>
        <w:pStyle w:val="a7"/>
        <w:numPr>
          <w:ilvl w:val="0"/>
          <w:numId w:val="76"/>
        </w:numPr>
      </w:pPr>
      <w:r>
        <w:rPr>
          <w:rFonts w:hint="cs"/>
          <w:rtl/>
        </w:rPr>
        <w:t xml:space="preserve">את הכיתוב על הכפתור 'הירשם' להחליף בכיתוב 'רשמו אותי'. </w:t>
      </w:r>
      <w:r>
        <w:rPr>
          <w:rtl/>
        </w:rPr>
        <w:br/>
      </w:r>
    </w:p>
    <w:p w14:paraId="052FD924" w14:textId="77777777" w:rsidR="00A42FC7" w:rsidRDefault="00A42FC7" w:rsidP="00A42FC7">
      <w:pPr>
        <w:pStyle w:val="4"/>
        <w:rPr>
          <w:rtl/>
        </w:rPr>
      </w:pPr>
      <w:r>
        <w:rPr>
          <w:rFonts w:hint="cs"/>
          <w:rtl/>
        </w:rPr>
        <w:t>כניסה למערכת:</w:t>
      </w:r>
    </w:p>
    <w:p w14:paraId="259E785F" w14:textId="5E0778B7" w:rsidR="00A42FC7" w:rsidRDefault="00A42FC7" w:rsidP="00A42FC7">
      <w:pPr>
        <w:pStyle w:val="a7"/>
        <w:rPr>
          <w:rtl/>
        </w:rPr>
      </w:pPr>
      <w:r>
        <w:rPr>
          <w:rFonts w:hint="cs"/>
          <w:rtl/>
        </w:rPr>
        <w:t>מושלם! רק קצת לרווח כי זה צפוף</w:t>
      </w:r>
      <w:r w:rsidR="00F126EB">
        <w:rPr>
          <w:rFonts w:hint="cs"/>
          <w:rtl/>
        </w:rPr>
        <w:t xml:space="preserve"> ולשנות ל-'כניסה למנויים'.  </w:t>
      </w:r>
    </w:p>
    <w:p w14:paraId="03009D49" w14:textId="77777777" w:rsidR="00A42FC7" w:rsidRDefault="00A42FC7" w:rsidP="00D45608">
      <w:pPr>
        <w:pStyle w:val="a7"/>
        <w:rPr>
          <w:rtl/>
        </w:rPr>
      </w:pPr>
    </w:p>
    <w:p w14:paraId="5825BEB1" w14:textId="77777777" w:rsidR="00A42FC7" w:rsidRDefault="00A42FC7" w:rsidP="00D45608">
      <w:pPr>
        <w:pStyle w:val="a7"/>
        <w:rPr>
          <w:rtl/>
        </w:rPr>
      </w:pPr>
    </w:p>
    <w:p w14:paraId="59D6C0D8" w14:textId="77777777" w:rsidR="00F22D0F" w:rsidRDefault="00F22D0F">
      <w:pPr>
        <w:bidi w:val="0"/>
        <w:spacing w:after="200"/>
        <w:rPr>
          <w:rFonts w:eastAsiaTheme="minorEastAsia" w:cs="Assistant"/>
          <w:b/>
          <w:bCs/>
          <w:color w:val="0A2472"/>
          <w:rtl/>
        </w:rPr>
      </w:pPr>
      <w:r>
        <w:rPr>
          <w:rtl/>
        </w:rPr>
        <w:br w:type="page"/>
      </w:r>
    </w:p>
    <w:p w14:paraId="165C2D05" w14:textId="47D47B44" w:rsidR="00F22D0F" w:rsidRDefault="00F22D0F" w:rsidP="00F22D0F">
      <w:pPr>
        <w:pStyle w:val="4"/>
        <w:rPr>
          <w:rtl/>
        </w:rPr>
      </w:pPr>
      <w:r>
        <w:rPr>
          <w:rFonts w:hint="cs"/>
          <w:rtl/>
        </w:rPr>
        <w:lastRenderedPageBreak/>
        <w:t>1.2.</w:t>
      </w:r>
      <w:r>
        <w:rPr>
          <w:rFonts w:hint="cs"/>
          <w:rtl/>
        </w:rPr>
        <w:t>6</w:t>
      </w:r>
      <w:r>
        <w:rPr>
          <w:rFonts w:hint="cs"/>
          <w:rtl/>
        </w:rPr>
        <w:t xml:space="preserve">  </w:t>
      </w:r>
      <w:r>
        <w:rPr>
          <w:rFonts w:hint="cs"/>
          <w:rtl/>
        </w:rPr>
        <w:t xml:space="preserve">עמוד הקורסים שלי - </w:t>
      </w:r>
      <w:hyperlink r:id="rId35" w:history="1">
        <w:r w:rsidRPr="00943E02">
          <w:rPr>
            <w:rStyle w:val="Hyperlink"/>
          </w:rPr>
          <w:t>https://levelup-hebrew-landing.lovable.app/my-courses</w:t>
        </w:r>
      </w:hyperlink>
      <w:r>
        <w:rPr>
          <w:rFonts w:hint="cs"/>
          <w:rtl/>
        </w:rPr>
        <w:t>:</w:t>
      </w:r>
    </w:p>
    <w:p w14:paraId="744FD9A8" w14:textId="77777777" w:rsidR="00F22D0F" w:rsidRDefault="00F22D0F" w:rsidP="00F22D0F">
      <w:pPr>
        <w:pStyle w:val="a7"/>
        <w:rPr>
          <w:rtl/>
        </w:rPr>
      </w:pPr>
    </w:p>
    <w:p w14:paraId="68AB197D" w14:textId="77777777" w:rsidR="00F22D0F" w:rsidRDefault="00F22D0F" w:rsidP="00F22D0F">
      <w:pPr>
        <w:pStyle w:val="a7"/>
        <w:rPr>
          <w:rtl/>
        </w:rPr>
      </w:pPr>
      <w:r>
        <w:rPr>
          <w:rFonts w:hint="cs"/>
          <w:rtl/>
        </w:rPr>
        <w:t xml:space="preserve">העמוד הזה הוא טוב אך נעשה קצת שינויים קוסמטיים. </w:t>
      </w:r>
    </w:p>
    <w:p w14:paraId="4D95BE1E" w14:textId="34CC60D8" w:rsidR="00F22D0F" w:rsidRDefault="00F22D0F" w:rsidP="00F22D0F">
      <w:pPr>
        <w:pStyle w:val="a7"/>
        <w:numPr>
          <w:ilvl w:val="0"/>
          <w:numId w:val="76"/>
        </w:numPr>
      </w:pPr>
      <w:r>
        <w:rPr>
          <w:rFonts w:hint="cs"/>
          <w:rtl/>
        </w:rPr>
        <w:t xml:space="preserve">בראש העמוד שתהיה רק הכותרת 'הקורסים שלי' בלי שאר הטקסט. </w:t>
      </w:r>
    </w:p>
    <w:p w14:paraId="27168CEB" w14:textId="6188F7FA" w:rsidR="00F22D0F" w:rsidRDefault="00F22D0F" w:rsidP="00F22D0F">
      <w:pPr>
        <w:pStyle w:val="a7"/>
        <w:numPr>
          <w:ilvl w:val="0"/>
          <w:numId w:val="76"/>
        </w:numPr>
      </w:pPr>
      <w:r>
        <w:rPr>
          <w:rFonts w:hint="cs"/>
          <w:rtl/>
        </w:rPr>
        <w:t>מתחתיו, בכיתוב 'הקורסים הפעילים שלך (4)' יש לכתוב: 'קורסים פעילים'.</w:t>
      </w:r>
      <w:r>
        <w:rPr>
          <w:rtl/>
        </w:rPr>
        <w:br/>
      </w:r>
      <w:r>
        <w:rPr>
          <w:rFonts w:hint="cs"/>
          <w:rtl/>
        </w:rPr>
        <w:t>כאשר קורס מסוים יגיע לסיום תקופת השימוש הוא צריך לעבור לאזור אחר (שיופיע מתחת לאזור הנוכחי) בשם 'קורסים לא פעילים'.</w:t>
      </w:r>
      <w:r>
        <w:rPr>
          <w:rtl/>
        </w:rPr>
        <w:br/>
      </w:r>
      <w:r>
        <w:rPr>
          <w:rFonts w:hint="cs"/>
          <w:rtl/>
        </w:rPr>
        <w:t xml:space="preserve">כרגע אין לנו משהו כזה אבל שווה לעשות בשביל שנראה שזה עובד. </w:t>
      </w:r>
    </w:p>
    <w:p w14:paraId="73B01BD8" w14:textId="6043EA93" w:rsidR="00F22D0F" w:rsidRDefault="00F22D0F" w:rsidP="00F22D0F">
      <w:pPr>
        <w:pStyle w:val="a7"/>
        <w:numPr>
          <w:ilvl w:val="0"/>
          <w:numId w:val="76"/>
        </w:numPr>
      </w:pPr>
      <w:r>
        <w:rPr>
          <w:rFonts w:hint="cs"/>
          <w:rtl/>
        </w:rPr>
        <w:t xml:space="preserve">המשבצות של קורסים הן טובות, חשוב שתהיינה זהות למשבצות כפי שתופענה בעמודי המוסדות המקוריים (אין צורך בעיצוב אחר). </w:t>
      </w:r>
      <w:r>
        <w:rPr>
          <w:rtl/>
        </w:rPr>
        <w:br/>
      </w:r>
      <w:r>
        <w:rPr>
          <w:rFonts w:hint="cs"/>
          <w:rtl/>
        </w:rPr>
        <w:t xml:space="preserve">כן חשוב שיופיע בר התקדמות כמו שנמצא כעת ואחוז שימוש. </w:t>
      </w:r>
      <w:r>
        <w:rPr>
          <w:rtl/>
        </w:rPr>
        <w:br/>
      </w:r>
      <w:r>
        <w:rPr>
          <w:rFonts w:hint="cs"/>
          <w:rtl/>
        </w:rPr>
        <w:t>אשמח שם שאחוז זה יעודכן ב-</w:t>
      </w:r>
      <w:r>
        <w:t>database</w:t>
      </w:r>
      <w:r>
        <w:rPr>
          <w:rFonts w:hint="cs"/>
          <w:rtl/>
        </w:rPr>
        <w:t xml:space="preserve"> לאחר כל פרק זמן קבוע (נגיד יום, או יומיים או שבוע, או לאחר כל התחברות של משתמש). זה יעזור לי לבנות סטטיסטיקות בהמשך וכן יסייע במידה וירצו החזר כספי במידה ולא השתמשו. </w:t>
      </w:r>
    </w:p>
    <w:p w14:paraId="784A18FF" w14:textId="73B0486E" w:rsidR="00F22D0F" w:rsidRDefault="00F22D0F" w:rsidP="00F22D0F">
      <w:pPr>
        <w:pStyle w:val="a7"/>
        <w:numPr>
          <w:ilvl w:val="0"/>
          <w:numId w:val="76"/>
        </w:numPr>
      </w:pPr>
      <w:r>
        <w:rPr>
          <w:rFonts w:hint="cs"/>
          <w:rtl/>
        </w:rPr>
        <w:t xml:space="preserve">את הכפתורים 'המשך קורס אחרון' ו-'חפש קורסים דומים' יש להסיר. </w:t>
      </w:r>
      <w:r>
        <w:rPr>
          <w:rtl/>
        </w:rPr>
        <w:br/>
      </w:r>
      <w:r>
        <w:rPr>
          <w:rFonts w:hint="cs"/>
          <w:rtl/>
        </w:rPr>
        <w:t xml:space="preserve">אין להם משמעות מכיוון שבלחיצה על כל קורס מהקורסים הפעילים המשתמש יועבר לעמוד הקורס (כמו שכבר קורה כעת אז הכל טוב). </w:t>
      </w:r>
    </w:p>
    <w:p w14:paraId="558BBBC5" w14:textId="1E77FE57" w:rsidR="00F22D0F" w:rsidRDefault="00F22D0F" w:rsidP="00F22D0F">
      <w:pPr>
        <w:pStyle w:val="a7"/>
        <w:numPr>
          <w:ilvl w:val="0"/>
          <w:numId w:val="76"/>
        </w:numPr>
        <w:rPr>
          <w:rtl/>
        </w:rPr>
      </w:pPr>
      <w:r>
        <w:rPr>
          <w:rFonts w:hint="cs"/>
          <w:rtl/>
        </w:rPr>
        <w:t xml:space="preserve">הסטטיסטיות למטה (קורסים פעילים , התקדמות ממוצעת , קורסים בלמידה) אפשר להעיף. אין צורך בזה. </w:t>
      </w:r>
    </w:p>
    <w:p w14:paraId="47F56A9D" w14:textId="77777777" w:rsidR="00F22D0F" w:rsidRDefault="00F22D0F" w:rsidP="00F22D0F">
      <w:pPr>
        <w:pStyle w:val="a7"/>
        <w:rPr>
          <w:rtl/>
        </w:rPr>
      </w:pPr>
    </w:p>
    <w:p w14:paraId="5AF95A30" w14:textId="77777777" w:rsidR="00F22D0F" w:rsidRDefault="00F22D0F" w:rsidP="00D45608">
      <w:pPr>
        <w:pStyle w:val="a7"/>
        <w:rPr>
          <w:rtl/>
        </w:rPr>
      </w:pPr>
    </w:p>
    <w:p w14:paraId="1D39E5EF" w14:textId="77777777" w:rsidR="00A42FC7" w:rsidRDefault="00A42FC7" w:rsidP="00D45608">
      <w:pPr>
        <w:pStyle w:val="a7"/>
        <w:rPr>
          <w:rtl/>
        </w:rPr>
      </w:pPr>
    </w:p>
    <w:p w14:paraId="29CF737A" w14:textId="77777777" w:rsidR="00A42FC7" w:rsidRDefault="00A42FC7" w:rsidP="00D45608">
      <w:pPr>
        <w:pStyle w:val="a7"/>
        <w:rPr>
          <w:rtl/>
        </w:rPr>
      </w:pPr>
    </w:p>
    <w:p w14:paraId="5D8FB78E" w14:textId="77777777" w:rsidR="00A42FC7" w:rsidRDefault="00A42FC7" w:rsidP="00D45608">
      <w:pPr>
        <w:pStyle w:val="a7"/>
        <w:rPr>
          <w:rtl/>
        </w:rPr>
      </w:pPr>
    </w:p>
    <w:p w14:paraId="033E1C18" w14:textId="77777777" w:rsidR="00034A17" w:rsidRDefault="00034A17" w:rsidP="00D45608">
      <w:pPr>
        <w:pStyle w:val="a7"/>
        <w:rPr>
          <w:rtl/>
        </w:rPr>
      </w:pPr>
    </w:p>
    <w:p w14:paraId="5AD4F968" w14:textId="77777777" w:rsidR="007112E1" w:rsidRDefault="007112E1">
      <w:pPr>
        <w:bidi w:val="0"/>
        <w:spacing w:after="200"/>
        <w:rPr>
          <w:rFonts w:ascii="Gisha" w:eastAsiaTheme="minorEastAsia" w:hAnsi="Gisha" w:cs="Gisha"/>
          <w:b/>
          <w:bCs/>
          <w:color w:val="0A2472"/>
          <w:sz w:val="32"/>
          <w:szCs w:val="32"/>
          <w:rtl/>
        </w:rPr>
      </w:pPr>
      <w:r>
        <w:rPr>
          <w:rtl/>
        </w:rPr>
        <w:br w:type="page"/>
      </w:r>
    </w:p>
    <w:p w14:paraId="02BFE543" w14:textId="47995807" w:rsidR="007112E1" w:rsidRDefault="00034A17" w:rsidP="007112E1">
      <w:pPr>
        <w:pStyle w:val="3"/>
        <w:rPr>
          <w:rtl/>
        </w:rPr>
      </w:pPr>
      <w:r>
        <w:rPr>
          <w:rFonts w:hint="cs"/>
          <w:rtl/>
        </w:rPr>
        <w:lastRenderedPageBreak/>
        <w:t>1.</w:t>
      </w:r>
      <w:r>
        <w:rPr>
          <w:rFonts w:hint="cs"/>
          <w:rtl/>
        </w:rPr>
        <w:t>3</w:t>
      </w:r>
      <w:r>
        <w:rPr>
          <w:rFonts w:hint="cs"/>
          <w:rtl/>
        </w:rPr>
        <w:t xml:space="preserve"> הערות ברמת </w:t>
      </w:r>
      <w:r>
        <w:rPr>
          <w:rFonts w:hint="cs"/>
          <w:rtl/>
        </w:rPr>
        <w:t>הפונקציונאליות:</w:t>
      </w:r>
    </w:p>
    <w:p w14:paraId="094BA04E" w14:textId="1311F9A4" w:rsidR="007112E1" w:rsidRDefault="007112E1" w:rsidP="007112E1">
      <w:pPr>
        <w:pStyle w:val="4"/>
        <w:rPr>
          <w:rtl/>
        </w:rPr>
      </w:pPr>
      <w:r>
        <w:rPr>
          <w:rFonts w:hint="cs"/>
          <w:rtl/>
        </w:rPr>
        <w:t>1.</w:t>
      </w:r>
      <w:r>
        <w:rPr>
          <w:rFonts w:hint="cs"/>
          <w:rtl/>
        </w:rPr>
        <w:t>3</w:t>
      </w:r>
      <w:r>
        <w:rPr>
          <w:rFonts w:hint="cs"/>
          <w:rtl/>
        </w:rPr>
        <w:t xml:space="preserve">.1 עמוד הבית - </w:t>
      </w:r>
      <w:r w:rsidRPr="00647F11">
        <w:t>levelup-hebrew-landing</w:t>
      </w:r>
      <w:r>
        <w:rPr>
          <w:rFonts w:hint="cs"/>
          <w:rtl/>
        </w:rPr>
        <w:t>:</w:t>
      </w:r>
    </w:p>
    <w:p w14:paraId="038BCA58" w14:textId="134274AD" w:rsidR="007112E1" w:rsidRDefault="007112E1" w:rsidP="009A357D">
      <w:pPr>
        <w:pStyle w:val="a"/>
        <w:numPr>
          <w:ilvl w:val="0"/>
          <w:numId w:val="80"/>
        </w:numPr>
        <w:ind w:right="-1134"/>
      </w:pPr>
      <w:r>
        <w:rPr>
          <w:rFonts w:hint="cs"/>
          <w:rtl/>
        </w:rPr>
        <w:t xml:space="preserve">כאשר העכבר מרחף מעל לאייקון של מוסד אשמח שרק האייקון יגדל ולא כל הכיתוב מתחת. </w:t>
      </w:r>
      <w:r>
        <w:rPr>
          <w:rtl/>
        </w:rPr>
        <w:br/>
      </w:r>
    </w:p>
    <w:p w14:paraId="325DFF96" w14:textId="49F47391" w:rsidR="007112E1" w:rsidRDefault="007112E1" w:rsidP="009A357D">
      <w:pPr>
        <w:pStyle w:val="a"/>
        <w:numPr>
          <w:ilvl w:val="0"/>
          <w:numId w:val="80"/>
        </w:numPr>
      </w:pPr>
      <w:r>
        <w:rPr>
          <w:rFonts w:hint="cs"/>
          <w:rtl/>
        </w:rPr>
        <w:t xml:space="preserve">כאשר מופיעה שגיאה בהתחברות (לחיצה על כניסה למנויים ואז המנוי לא מזוהה) אז השגיאה צריכה להופיע במרכז העמוד ולא בצד ימין למטה. בנוסף עם ההודעה הזו צריך להיות כפתור 'אישור' אחרת אין אפשרות לצאת ממנה אלא ע"י לחיצה על האיקס הקטן בצד ולא רואים אותו.  </w:t>
      </w:r>
      <w:r w:rsidR="00400964">
        <w:rPr>
          <w:rtl/>
        </w:rPr>
        <w:br/>
      </w:r>
    </w:p>
    <w:p w14:paraId="707A9D3E" w14:textId="67BBECC7" w:rsidR="00400964" w:rsidRPr="007112E1" w:rsidRDefault="00400964" w:rsidP="009A357D">
      <w:pPr>
        <w:pStyle w:val="a"/>
        <w:numPr>
          <w:ilvl w:val="0"/>
          <w:numId w:val="80"/>
        </w:numPr>
        <w:rPr>
          <w:rtl/>
        </w:rPr>
      </w:pPr>
      <w:r>
        <w:rPr>
          <w:rFonts w:hint="cs"/>
          <w:rtl/>
        </w:rPr>
        <w:t>לאחר שמשתמש מתחבר לאתר, ברצועה העליונה (</w:t>
      </w:r>
      <w:r>
        <w:t>header</w:t>
      </w:r>
      <w:r>
        <w:rPr>
          <w:rFonts w:hint="cs"/>
          <w:rtl/>
        </w:rPr>
        <w:t>) צריך להופיע השם שלו.</w:t>
      </w:r>
      <w:r>
        <w:rPr>
          <w:rtl/>
        </w:rPr>
        <w:br/>
      </w:r>
      <w:r>
        <w:rPr>
          <w:rFonts w:hint="cs"/>
          <w:rtl/>
        </w:rPr>
        <w:t xml:space="preserve">ליד השם או איכשהו באזור שם, יש להכניס אייקון גלגל שיניים של "הגדרות". </w:t>
      </w:r>
      <w:r>
        <w:rPr>
          <w:rtl/>
        </w:rPr>
        <w:br/>
      </w:r>
      <w:r>
        <w:rPr>
          <w:rFonts w:hint="cs"/>
          <w:rtl/>
        </w:rPr>
        <w:t xml:space="preserve">בו הוא יכול לעשות: </w:t>
      </w:r>
      <w:r>
        <w:rPr>
          <w:rtl/>
        </w:rPr>
        <w:br/>
      </w:r>
      <w:r>
        <w:rPr>
          <w:rFonts w:hint="cs"/>
          <w:rtl/>
        </w:rPr>
        <w:t xml:space="preserve"> - הגדרות משתמש (צפייה בפרטים שלו כולל אפשרות של: החלפת סיסמה, </w:t>
      </w:r>
      <w:r>
        <w:rPr>
          <w:rtl/>
        </w:rPr>
        <w:br/>
      </w:r>
      <w:r>
        <w:rPr>
          <w:rFonts w:hint="cs"/>
          <w:rtl/>
        </w:rPr>
        <w:t xml:space="preserve">   או מוסד וחוג לימודים</w:t>
      </w:r>
      <w:r w:rsidR="00C72617">
        <w:rPr>
          <w:rFonts w:hint="cs"/>
          <w:rtl/>
        </w:rPr>
        <w:t xml:space="preserve"> בלבד</w:t>
      </w:r>
      <w:r>
        <w:rPr>
          <w:rFonts w:hint="cs"/>
          <w:rtl/>
        </w:rPr>
        <w:t xml:space="preserve">). </w:t>
      </w:r>
      <w:r>
        <w:rPr>
          <w:rtl/>
        </w:rPr>
        <w:br/>
      </w:r>
      <w:r>
        <w:rPr>
          <w:rFonts w:hint="cs"/>
          <w:rtl/>
        </w:rPr>
        <w:t xml:space="preserve"> - צפייה במדיניות פרטיות</w:t>
      </w:r>
      <w:r w:rsidR="00C72617">
        <w:rPr>
          <w:rFonts w:hint="cs"/>
          <w:rtl/>
        </w:rPr>
        <w:t>.</w:t>
      </w:r>
      <w:r>
        <w:rPr>
          <w:rtl/>
        </w:rPr>
        <w:br/>
      </w:r>
      <w:r>
        <w:rPr>
          <w:rFonts w:hint="cs"/>
          <w:rtl/>
        </w:rPr>
        <w:t xml:space="preserve"> - התנתקות (</w:t>
      </w:r>
      <w:r>
        <w:t>log out</w:t>
      </w:r>
      <w:r>
        <w:rPr>
          <w:rFonts w:hint="cs"/>
          <w:rtl/>
        </w:rPr>
        <w:t xml:space="preserve">). </w:t>
      </w:r>
      <w:r>
        <w:rPr>
          <w:rtl/>
        </w:rPr>
        <w:br/>
      </w:r>
      <w:r>
        <w:rPr>
          <w:rFonts w:hint="cs"/>
          <w:rtl/>
        </w:rPr>
        <w:t xml:space="preserve">בנוסף יהיה אייקון של מכתב עם 'צור קשר' שיוביל אותו לעמוד טופס פנייה. </w:t>
      </w:r>
      <w:r>
        <w:rPr>
          <w:rtl/>
        </w:rPr>
        <w:br/>
      </w:r>
      <w:r>
        <w:rPr>
          <w:rFonts w:hint="cs"/>
          <w:rtl/>
        </w:rPr>
        <w:t xml:space="preserve">בנוסף יהיה אייקון 'הקורסים שלי' שיוביל אותו לעמוד הקורסים שלי. </w:t>
      </w:r>
      <w:r>
        <w:rPr>
          <w:rtl/>
        </w:rPr>
        <w:br/>
      </w:r>
      <w:r>
        <w:rPr>
          <w:rtl/>
        </w:rPr>
        <w:br/>
      </w:r>
    </w:p>
    <w:p w14:paraId="4D1C18E9" w14:textId="77777777" w:rsidR="00400964" w:rsidRDefault="00400964" w:rsidP="009A357D">
      <w:pPr>
        <w:pStyle w:val="a7"/>
        <w:rPr>
          <w:rtl/>
        </w:rPr>
      </w:pPr>
    </w:p>
    <w:p w14:paraId="2868C7DF" w14:textId="3B0C58A3" w:rsidR="007112E1" w:rsidRDefault="007112E1" w:rsidP="007112E1">
      <w:pPr>
        <w:pStyle w:val="4"/>
        <w:ind w:right="-1276"/>
        <w:rPr>
          <w:rtl/>
        </w:rPr>
      </w:pPr>
      <w:r>
        <w:rPr>
          <w:rFonts w:hint="cs"/>
          <w:rtl/>
        </w:rPr>
        <w:t>1.</w:t>
      </w:r>
      <w:r>
        <w:rPr>
          <w:rFonts w:hint="cs"/>
          <w:rtl/>
        </w:rPr>
        <w:t>3</w:t>
      </w:r>
      <w:r>
        <w:rPr>
          <w:rFonts w:hint="cs"/>
          <w:rtl/>
        </w:rPr>
        <w:t xml:space="preserve">.2 עמוד מוסד - </w:t>
      </w:r>
      <w:hyperlink r:id="rId36" w:history="1">
        <w:r w:rsidRPr="00943E02">
          <w:rPr>
            <w:rStyle w:val="Hyperlink"/>
          </w:rPr>
          <w:t>https://levelup-hebrew-landing.lovable.app/institution/technion</w:t>
        </w:r>
      </w:hyperlink>
      <w:r>
        <w:rPr>
          <w:rFonts w:hint="cs"/>
          <w:rtl/>
        </w:rPr>
        <w:t>:</w:t>
      </w:r>
    </w:p>
    <w:p w14:paraId="5C8F6319" w14:textId="08202A88" w:rsidR="007112E1" w:rsidRDefault="009A357D" w:rsidP="007112E1">
      <w:pPr>
        <w:pStyle w:val="a7"/>
        <w:rPr>
          <w:rtl/>
        </w:rPr>
      </w:pPr>
      <w:r>
        <w:rPr>
          <w:rtl/>
        </w:rPr>
        <w:br/>
      </w:r>
      <w:r w:rsidR="007112E1">
        <w:rPr>
          <w:rFonts w:hint="cs"/>
          <w:rtl/>
        </w:rPr>
        <w:t xml:space="preserve">אין משהו מיוחד כרגע. </w:t>
      </w:r>
      <w:r w:rsidR="007112E1">
        <w:rPr>
          <w:rtl/>
        </w:rPr>
        <w:br/>
      </w:r>
      <w:r w:rsidR="007112E1">
        <w:rPr>
          <w:rFonts w:hint="cs"/>
          <w:rtl/>
        </w:rPr>
        <w:t xml:space="preserve">כאשר נחבר קורסים אבדוק את הקישוריות ביניהם. </w:t>
      </w:r>
    </w:p>
    <w:p w14:paraId="5E6E28D1" w14:textId="77777777" w:rsidR="007112E1" w:rsidRDefault="007112E1" w:rsidP="007112E1">
      <w:pPr>
        <w:rPr>
          <w:rtl/>
        </w:rPr>
      </w:pPr>
    </w:p>
    <w:p w14:paraId="5C436DD8" w14:textId="77777777" w:rsidR="007112E1" w:rsidRPr="007112E1" w:rsidRDefault="007112E1" w:rsidP="007112E1">
      <w:pPr>
        <w:rPr>
          <w:rtl/>
        </w:rPr>
      </w:pPr>
    </w:p>
    <w:p w14:paraId="2C4961CE" w14:textId="1EDFE485" w:rsidR="007112E1" w:rsidRPr="00034A17" w:rsidRDefault="007112E1" w:rsidP="007112E1">
      <w:pPr>
        <w:pStyle w:val="4"/>
        <w:rPr>
          <w:rtl/>
        </w:rPr>
      </w:pPr>
      <w:r>
        <w:rPr>
          <w:rFonts w:hint="cs"/>
          <w:rtl/>
        </w:rPr>
        <w:t>1.</w:t>
      </w:r>
      <w:r>
        <w:rPr>
          <w:rFonts w:hint="cs"/>
          <w:rtl/>
        </w:rPr>
        <w:t>3</w:t>
      </w:r>
      <w:r>
        <w:rPr>
          <w:rFonts w:hint="cs"/>
          <w:rtl/>
        </w:rPr>
        <w:t xml:space="preserve">.3 עמוד קורס - </w:t>
      </w:r>
      <w:r w:rsidRPr="00034A17">
        <w:t>https://levelup-hebrew-landing.lovable.app/course/physics-101</w:t>
      </w:r>
      <w:r>
        <w:rPr>
          <w:rFonts w:hint="cs"/>
          <w:rtl/>
        </w:rPr>
        <w:t>:</w:t>
      </w:r>
    </w:p>
    <w:p w14:paraId="64F34A82" w14:textId="7D2B5812" w:rsidR="007112E1" w:rsidRDefault="009A357D" w:rsidP="00465AD1">
      <w:pPr>
        <w:pStyle w:val="a7"/>
        <w:rPr>
          <w:rFonts w:hint="cs"/>
          <w:rtl/>
        </w:rPr>
      </w:pPr>
      <w:r>
        <w:rPr>
          <w:rtl/>
        </w:rPr>
        <w:br/>
      </w:r>
      <w:r>
        <w:rPr>
          <w:rFonts w:hint="cs"/>
          <w:rtl/>
        </w:rPr>
        <w:t xml:space="preserve">אין הערות ברמה הפונקציונאלית. </w:t>
      </w:r>
    </w:p>
    <w:p w14:paraId="4FA7756F" w14:textId="7FEAB20B" w:rsidR="007112E1" w:rsidRDefault="007112E1" w:rsidP="007112E1">
      <w:pPr>
        <w:pStyle w:val="4"/>
        <w:rPr>
          <w:rtl/>
        </w:rPr>
      </w:pPr>
      <w:r>
        <w:rPr>
          <w:rFonts w:hint="cs"/>
          <w:rtl/>
        </w:rPr>
        <w:lastRenderedPageBreak/>
        <w:t>1.</w:t>
      </w:r>
      <w:r>
        <w:rPr>
          <w:rFonts w:hint="cs"/>
          <w:rtl/>
        </w:rPr>
        <w:t>3</w:t>
      </w:r>
      <w:r>
        <w:rPr>
          <w:rFonts w:hint="cs"/>
          <w:rtl/>
        </w:rPr>
        <w:t xml:space="preserve">.4 עמוד פרק -  </w:t>
      </w:r>
      <w:hyperlink r:id="rId37" w:history="1">
        <w:r w:rsidRPr="00943E02">
          <w:rPr>
            <w:rStyle w:val="Hyperlink"/>
          </w:rPr>
          <w:t>https://levelup-hebrew-landing.lovable.app/watch/physics-101</w:t>
        </w:r>
      </w:hyperlink>
      <w:r>
        <w:rPr>
          <w:rFonts w:hint="cs"/>
          <w:rtl/>
        </w:rPr>
        <w:t>:</w:t>
      </w:r>
    </w:p>
    <w:p w14:paraId="469EA833" w14:textId="77777777" w:rsidR="007112E1" w:rsidRDefault="007112E1" w:rsidP="00D45608">
      <w:pPr>
        <w:pStyle w:val="a7"/>
        <w:rPr>
          <w:rtl/>
        </w:rPr>
      </w:pPr>
    </w:p>
    <w:p w14:paraId="7670B73B" w14:textId="276A4E06" w:rsidR="007112E1" w:rsidRDefault="007112E1" w:rsidP="007112E1">
      <w:pPr>
        <w:pStyle w:val="a7"/>
        <w:rPr>
          <w:rFonts w:hint="cs"/>
          <w:rtl/>
        </w:rPr>
      </w:pPr>
      <w:r>
        <w:rPr>
          <w:rFonts w:hint="cs"/>
          <w:rtl/>
        </w:rPr>
        <w:t xml:space="preserve">כאשר לוחצים על סרטון והוא מתנגן, צריך להדגיש את השם של הסרטון המתנגן בפלייליסט. </w:t>
      </w:r>
    </w:p>
    <w:p w14:paraId="4A88F763" w14:textId="77777777" w:rsidR="007112E1" w:rsidRDefault="007112E1" w:rsidP="00D45608">
      <w:pPr>
        <w:pStyle w:val="a7"/>
        <w:rPr>
          <w:rtl/>
        </w:rPr>
      </w:pPr>
    </w:p>
    <w:p w14:paraId="0F503922" w14:textId="74C5EB9B" w:rsidR="007112E1" w:rsidRDefault="007112E1" w:rsidP="00D45608">
      <w:pPr>
        <w:pStyle w:val="a7"/>
        <w:rPr>
          <w:rtl/>
        </w:rPr>
      </w:pPr>
      <w:r>
        <w:rPr>
          <w:rFonts w:hint="cs"/>
          <w:rtl/>
        </w:rPr>
        <w:t xml:space="preserve">כאשר פותחים את כל הנושאים בפלייליסט העמוד מתרחב, יש להוסיף בר-גרירה ולשמור על גודל העמוד קבוע. </w:t>
      </w:r>
    </w:p>
    <w:p w14:paraId="045D9F3D" w14:textId="77777777" w:rsidR="00034A17" w:rsidRDefault="00034A17" w:rsidP="00D45608">
      <w:pPr>
        <w:pStyle w:val="a7"/>
        <w:rPr>
          <w:rtl/>
        </w:rPr>
      </w:pPr>
    </w:p>
    <w:p w14:paraId="1CBC418C" w14:textId="77777777" w:rsidR="00465AD1" w:rsidRDefault="00465AD1" w:rsidP="00D45608">
      <w:pPr>
        <w:pStyle w:val="a7"/>
        <w:rPr>
          <w:rtl/>
        </w:rPr>
      </w:pPr>
    </w:p>
    <w:p w14:paraId="4267CD7B" w14:textId="54EC9398" w:rsidR="007112E1" w:rsidRDefault="007112E1" w:rsidP="007112E1">
      <w:pPr>
        <w:pStyle w:val="4"/>
        <w:rPr>
          <w:rFonts w:hint="cs"/>
          <w:rtl/>
        </w:rPr>
      </w:pPr>
      <w:r>
        <w:rPr>
          <w:rFonts w:hint="cs"/>
          <w:rtl/>
        </w:rPr>
        <w:t>1.</w:t>
      </w:r>
      <w:r>
        <w:rPr>
          <w:rFonts w:hint="cs"/>
          <w:rtl/>
        </w:rPr>
        <w:t>3</w:t>
      </w:r>
      <w:r>
        <w:rPr>
          <w:rFonts w:hint="cs"/>
          <w:rtl/>
        </w:rPr>
        <w:t>.5  טאב הרשמה לאתר:</w:t>
      </w:r>
    </w:p>
    <w:p w14:paraId="3C44D210" w14:textId="77777777" w:rsidR="007112E1" w:rsidRDefault="007112E1" w:rsidP="00D45608">
      <w:pPr>
        <w:pStyle w:val="a7"/>
        <w:rPr>
          <w:rtl/>
        </w:rPr>
      </w:pPr>
      <w:r>
        <w:rPr>
          <w:rFonts w:hint="cs"/>
          <w:rtl/>
        </w:rPr>
        <w:t>יש לבטל את ההגדלה האוטומטית של כל השדות כאשר העכבר מרחף מעליהם.</w:t>
      </w:r>
    </w:p>
    <w:p w14:paraId="7FDAD755" w14:textId="77777777" w:rsidR="007112E1" w:rsidRDefault="007112E1" w:rsidP="00D45608">
      <w:pPr>
        <w:pStyle w:val="a7"/>
        <w:rPr>
          <w:rtl/>
        </w:rPr>
      </w:pPr>
    </w:p>
    <w:p w14:paraId="0983C7FA" w14:textId="77777777" w:rsidR="007112E1" w:rsidRDefault="007112E1" w:rsidP="009A357D">
      <w:pPr>
        <w:pStyle w:val="a7"/>
      </w:pPr>
      <w:r>
        <w:rPr>
          <w:rFonts w:hint="cs"/>
          <w:rtl/>
        </w:rPr>
        <w:t xml:space="preserve">כאשר מופיעה שגיאה בהתחברות (לחיצה על כניסה למנויים ואז המנוי לא מזוהה) אז השגיאה צריכה להופיע במרכז העמוד ולא בצד ימין למטה. בנוסף עם ההודעה הזו צריך להיות כפתור 'אישור' אחרת אין אפשרות לצאת ממנה אלא ע"י לחיצה על האיקס הקטן בצד ולא רואים אותו.  </w:t>
      </w:r>
      <w:r>
        <w:rPr>
          <w:rtl/>
        </w:rPr>
        <w:br/>
      </w:r>
    </w:p>
    <w:p w14:paraId="561A1A17" w14:textId="373B7A98" w:rsidR="007112E1" w:rsidRDefault="007112E1" w:rsidP="00D45608">
      <w:pPr>
        <w:pStyle w:val="a7"/>
        <w:rPr>
          <w:rtl/>
        </w:rPr>
      </w:pPr>
      <w:r>
        <w:rPr>
          <w:rFonts w:hint="cs"/>
          <w:rtl/>
        </w:rPr>
        <w:t xml:space="preserve"> </w:t>
      </w:r>
    </w:p>
    <w:p w14:paraId="1B815C8F" w14:textId="77777777" w:rsidR="002075F8" w:rsidRDefault="002075F8" w:rsidP="00D45608">
      <w:pPr>
        <w:pStyle w:val="a7"/>
        <w:rPr>
          <w:rtl/>
        </w:rPr>
      </w:pPr>
    </w:p>
    <w:p w14:paraId="450E9E75" w14:textId="5CE1DAEC" w:rsidR="002075F8" w:rsidRDefault="002075F8">
      <w:pPr>
        <w:bidi w:val="0"/>
        <w:spacing w:after="200"/>
        <w:rPr>
          <w:rFonts w:eastAsiaTheme="minorEastAsia" w:cs="Assistant"/>
          <w:color w:val="333333"/>
          <w:sz w:val="24"/>
          <w:szCs w:val="26"/>
          <w:rtl/>
        </w:rPr>
      </w:pPr>
      <w:r>
        <w:rPr>
          <w:rtl/>
        </w:rPr>
        <w:br w:type="page"/>
      </w:r>
    </w:p>
    <w:p w14:paraId="7D90979A" w14:textId="7B69522C" w:rsidR="002075F8" w:rsidRDefault="002075F8" w:rsidP="002075F8">
      <w:pPr>
        <w:pStyle w:val="2"/>
        <w:numPr>
          <w:ilvl w:val="0"/>
          <w:numId w:val="74"/>
        </w:numPr>
        <w:rPr>
          <w:rtl/>
        </w:rPr>
      </w:pPr>
      <w:r>
        <w:rPr>
          <w:rFonts w:hint="cs"/>
          <w:rtl/>
        </w:rPr>
        <w:lastRenderedPageBreak/>
        <w:t xml:space="preserve">הערות </w:t>
      </w:r>
      <w:r>
        <w:rPr>
          <w:rFonts w:hint="cs"/>
          <w:rtl/>
        </w:rPr>
        <w:t>למערכת הניהול (</w:t>
      </w:r>
      <w:r>
        <w:t>Back End</w:t>
      </w:r>
      <w:r>
        <w:rPr>
          <w:rFonts w:hint="cs"/>
          <w:rtl/>
        </w:rPr>
        <w:t>):</w:t>
      </w:r>
    </w:p>
    <w:p w14:paraId="3C24FB7E" w14:textId="7743D503" w:rsidR="00855B8E" w:rsidRDefault="00855B8E" w:rsidP="00855B8E">
      <w:pPr>
        <w:pStyle w:val="3"/>
        <w:rPr>
          <w:rtl/>
        </w:rPr>
      </w:pPr>
      <w:r>
        <w:rPr>
          <w:rFonts w:hint="cs"/>
          <w:rtl/>
        </w:rPr>
        <w:t>2</w:t>
      </w:r>
      <w:r>
        <w:rPr>
          <w:rFonts w:hint="cs"/>
          <w:rtl/>
        </w:rPr>
        <w:t>.1 כללי:</w:t>
      </w:r>
    </w:p>
    <w:p w14:paraId="13170168" w14:textId="08709A78" w:rsidR="00855B8E" w:rsidRDefault="00855B8E" w:rsidP="00855B8E">
      <w:pPr>
        <w:pStyle w:val="a7"/>
        <w:rPr>
          <w:rtl/>
        </w:rPr>
      </w:pPr>
      <w:r>
        <w:rPr>
          <w:rFonts w:hint="cs"/>
          <w:rtl/>
        </w:rPr>
        <w:t xml:space="preserve">מערכת הניהול היא טובה. היא כוללת את הדברים המרכזיים שיהיה בהם צורך לניהול האתר בכל המובנים. </w:t>
      </w:r>
    </w:p>
    <w:p w14:paraId="2D77A820" w14:textId="77777777" w:rsidR="00855B8E" w:rsidRDefault="00855B8E" w:rsidP="00855B8E">
      <w:pPr>
        <w:pStyle w:val="a7"/>
        <w:rPr>
          <w:rtl/>
        </w:rPr>
      </w:pPr>
    </w:p>
    <w:p w14:paraId="6C1B3849" w14:textId="45CB0E5C" w:rsidR="00855B8E" w:rsidRDefault="00855B8E" w:rsidP="00855B8E">
      <w:pPr>
        <w:pStyle w:val="3"/>
        <w:rPr>
          <w:rtl/>
        </w:rPr>
      </w:pPr>
      <w:r>
        <w:rPr>
          <w:rFonts w:hint="cs"/>
          <w:rtl/>
        </w:rPr>
        <w:t>2.2 הערות נקודתיות:</w:t>
      </w:r>
    </w:p>
    <w:p w14:paraId="0CF6F0D4" w14:textId="47B61ED0" w:rsidR="00855B8E" w:rsidRDefault="00855B8E" w:rsidP="00855B8E">
      <w:pPr>
        <w:pStyle w:val="4"/>
        <w:rPr>
          <w:rtl/>
        </w:rPr>
      </w:pPr>
      <w:r>
        <w:rPr>
          <w:rFonts w:hint="cs"/>
          <w:rtl/>
        </w:rPr>
        <w:t xml:space="preserve">2.2.1 </w:t>
      </w:r>
      <w:r w:rsidR="00241B4A">
        <w:rPr>
          <w:rFonts w:hint="cs"/>
          <w:rtl/>
        </w:rPr>
        <w:t>ניהול קורסים:</w:t>
      </w:r>
    </w:p>
    <w:p w14:paraId="282C5262" w14:textId="0B397AA8" w:rsidR="00241B4A" w:rsidRDefault="00241B4A" w:rsidP="00855B8E">
      <w:pPr>
        <w:pStyle w:val="a7"/>
        <w:rPr>
          <w:rtl/>
        </w:rPr>
      </w:pPr>
      <w:r>
        <w:rPr>
          <w:rFonts w:hint="cs"/>
          <w:rtl/>
        </w:rPr>
        <w:t>יש לסדר את כל הטבלה כך שתתאים לעברית:</w:t>
      </w:r>
    </w:p>
    <w:p w14:paraId="5C8C1471" w14:textId="65267204" w:rsidR="00241B4A" w:rsidRDefault="00241B4A" w:rsidP="00241B4A">
      <w:pPr>
        <w:pStyle w:val="a7"/>
        <w:numPr>
          <w:ilvl w:val="0"/>
          <w:numId w:val="76"/>
        </w:numPr>
      </w:pPr>
      <w:r>
        <w:rPr>
          <w:rFonts w:hint="cs"/>
          <w:rtl/>
        </w:rPr>
        <w:t>הכפתור 'הוספת קורס חדש' צריך להיות בצד שמאל והכותרת 'ניהול קורסים' תהיה מימין, ללא צורך בטקסט שמתחתיו (ניהול כל הקורסים במערכת....).</w:t>
      </w:r>
    </w:p>
    <w:p w14:paraId="4C34F796" w14:textId="609C0AB2" w:rsidR="00241B4A" w:rsidRDefault="00241B4A" w:rsidP="00241B4A">
      <w:pPr>
        <w:pStyle w:val="a7"/>
        <w:numPr>
          <w:ilvl w:val="0"/>
          <w:numId w:val="76"/>
        </w:numPr>
      </w:pPr>
      <w:r>
        <w:rPr>
          <w:rFonts w:hint="cs"/>
          <w:rtl/>
        </w:rPr>
        <w:t>העמודות בטבלה מצוינות! אך צריכות להיות כדלהלן</w:t>
      </w:r>
      <w:r w:rsidR="00BA6E66">
        <w:rPr>
          <w:rFonts w:hint="cs"/>
          <w:rtl/>
        </w:rPr>
        <w:t xml:space="preserve"> (אין בצורך באחרות)</w:t>
      </w:r>
      <w:r>
        <w:rPr>
          <w:rFonts w:hint="cs"/>
          <w:rtl/>
        </w:rPr>
        <w:t xml:space="preserve">: </w:t>
      </w:r>
    </w:p>
    <w:p w14:paraId="6274D6AB" w14:textId="77777777" w:rsidR="00241B4A" w:rsidRDefault="00241B4A" w:rsidP="00241B4A">
      <w:pPr>
        <w:pStyle w:val="a7"/>
        <w:rPr>
          <w:rtl/>
        </w:rPr>
      </w:pPr>
    </w:p>
    <w:tbl>
      <w:tblPr>
        <w:tblStyle w:val="af2"/>
        <w:bidiVisual/>
        <w:tblW w:w="0" w:type="auto"/>
        <w:tblLook w:val="04A0" w:firstRow="1" w:lastRow="0" w:firstColumn="1" w:lastColumn="0" w:noHBand="0" w:noVBand="1"/>
      </w:tblPr>
      <w:tblGrid>
        <w:gridCol w:w="1659"/>
        <w:gridCol w:w="1659"/>
        <w:gridCol w:w="1659"/>
        <w:gridCol w:w="1659"/>
        <w:gridCol w:w="1660"/>
      </w:tblGrid>
      <w:tr w:rsidR="00241B4A" w14:paraId="5A85296B" w14:textId="77777777" w:rsidTr="00BA6E66">
        <w:tc>
          <w:tcPr>
            <w:tcW w:w="1659" w:type="dxa"/>
            <w:shd w:val="clear" w:color="auto" w:fill="D9D9D9" w:themeFill="background1" w:themeFillShade="D9"/>
          </w:tcPr>
          <w:p w14:paraId="09B48864" w14:textId="0B29638C" w:rsidR="00241B4A" w:rsidRPr="00BA6E66" w:rsidRDefault="00241B4A" w:rsidP="00BA6E66">
            <w:pPr>
              <w:pStyle w:val="a7"/>
              <w:jc w:val="center"/>
              <w:rPr>
                <w:b/>
                <w:bCs/>
                <w:sz w:val="20"/>
                <w:szCs w:val="22"/>
                <w:rtl/>
              </w:rPr>
            </w:pPr>
            <w:r w:rsidRPr="00BA6E66">
              <w:rPr>
                <w:rFonts w:hint="cs"/>
                <w:b/>
                <w:bCs/>
                <w:sz w:val="20"/>
                <w:szCs w:val="22"/>
                <w:rtl/>
              </w:rPr>
              <w:t>מוסד</w:t>
            </w:r>
          </w:p>
        </w:tc>
        <w:tc>
          <w:tcPr>
            <w:tcW w:w="1659" w:type="dxa"/>
            <w:shd w:val="clear" w:color="auto" w:fill="D9D9D9" w:themeFill="background1" w:themeFillShade="D9"/>
          </w:tcPr>
          <w:p w14:paraId="6DE10C7A" w14:textId="06B40547" w:rsidR="00241B4A" w:rsidRPr="00BA6E66" w:rsidRDefault="00241B4A" w:rsidP="00BA6E66">
            <w:pPr>
              <w:pStyle w:val="a7"/>
              <w:jc w:val="center"/>
              <w:rPr>
                <w:b/>
                <w:bCs/>
                <w:sz w:val="20"/>
                <w:szCs w:val="22"/>
                <w:rtl/>
              </w:rPr>
            </w:pPr>
            <w:r w:rsidRPr="00BA6E66">
              <w:rPr>
                <w:rFonts w:hint="cs"/>
                <w:b/>
                <w:bCs/>
                <w:sz w:val="20"/>
                <w:szCs w:val="22"/>
                <w:rtl/>
              </w:rPr>
              <w:t>חוג</w:t>
            </w:r>
          </w:p>
        </w:tc>
        <w:tc>
          <w:tcPr>
            <w:tcW w:w="1659" w:type="dxa"/>
            <w:shd w:val="clear" w:color="auto" w:fill="D9D9D9" w:themeFill="background1" w:themeFillShade="D9"/>
          </w:tcPr>
          <w:p w14:paraId="6DA8A30D" w14:textId="4E4CDA4A" w:rsidR="00241B4A" w:rsidRPr="00BA6E66" w:rsidRDefault="00241B4A" w:rsidP="00BA6E66">
            <w:pPr>
              <w:pStyle w:val="a7"/>
              <w:jc w:val="center"/>
              <w:rPr>
                <w:b/>
                <w:bCs/>
                <w:sz w:val="20"/>
                <w:szCs w:val="22"/>
                <w:rtl/>
              </w:rPr>
            </w:pPr>
            <w:r w:rsidRPr="00BA6E66">
              <w:rPr>
                <w:rFonts w:hint="cs"/>
                <w:b/>
                <w:bCs/>
                <w:sz w:val="20"/>
                <w:szCs w:val="22"/>
                <w:rtl/>
              </w:rPr>
              <w:t>שם קורס</w:t>
            </w:r>
          </w:p>
        </w:tc>
        <w:tc>
          <w:tcPr>
            <w:tcW w:w="1659" w:type="dxa"/>
            <w:shd w:val="clear" w:color="auto" w:fill="D9D9D9" w:themeFill="background1" w:themeFillShade="D9"/>
          </w:tcPr>
          <w:p w14:paraId="798410E5" w14:textId="3325569C" w:rsidR="00241B4A" w:rsidRPr="00BA6E66" w:rsidRDefault="00241B4A" w:rsidP="00BA6E66">
            <w:pPr>
              <w:pStyle w:val="a7"/>
              <w:jc w:val="center"/>
              <w:rPr>
                <w:b/>
                <w:bCs/>
                <w:sz w:val="20"/>
                <w:szCs w:val="22"/>
                <w:rtl/>
              </w:rPr>
            </w:pPr>
            <w:r w:rsidRPr="00BA6E66">
              <w:rPr>
                <w:rFonts w:hint="cs"/>
                <w:b/>
                <w:bCs/>
                <w:sz w:val="20"/>
                <w:szCs w:val="22"/>
                <w:rtl/>
              </w:rPr>
              <w:t>מספר סרטונים</w:t>
            </w:r>
          </w:p>
        </w:tc>
        <w:tc>
          <w:tcPr>
            <w:tcW w:w="1660" w:type="dxa"/>
            <w:shd w:val="clear" w:color="auto" w:fill="D9D9D9" w:themeFill="background1" w:themeFillShade="D9"/>
          </w:tcPr>
          <w:p w14:paraId="5A89260A" w14:textId="190562FA" w:rsidR="00241B4A" w:rsidRPr="00BA6E66" w:rsidRDefault="00241B4A" w:rsidP="00BA6E66">
            <w:pPr>
              <w:pStyle w:val="a7"/>
              <w:jc w:val="center"/>
              <w:rPr>
                <w:b/>
                <w:bCs/>
                <w:sz w:val="20"/>
                <w:szCs w:val="22"/>
                <w:rtl/>
              </w:rPr>
            </w:pPr>
            <w:r w:rsidRPr="00BA6E66">
              <w:rPr>
                <w:rFonts w:hint="cs"/>
                <w:b/>
                <w:bCs/>
                <w:sz w:val="20"/>
                <w:szCs w:val="22"/>
                <w:rtl/>
              </w:rPr>
              <w:t>פעולות</w:t>
            </w:r>
          </w:p>
        </w:tc>
      </w:tr>
      <w:tr w:rsidR="00241B4A" w14:paraId="20DEB715" w14:textId="77777777" w:rsidTr="00241B4A">
        <w:tc>
          <w:tcPr>
            <w:tcW w:w="1659" w:type="dxa"/>
          </w:tcPr>
          <w:p w14:paraId="4192DB44" w14:textId="49C0ED89" w:rsidR="00241B4A" w:rsidRPr="00BA6E66" w:rsidRDefault="00BA6E66" w:rsidP="00241B4A">
            <w:pPr>
              <w:pStyle w:val="a7"/>
              <w:rPr>
                <w:sz w:val="18"/>
                <w:szCs w:val="20"/>
                <w:rtl/>
              </w:rPr>
            </w:pPr>
            <w:r w:rsidRPr="00BA6E66">
              <w:rPr>
                <w:rFonts w:hint="cs"/>
                <w:sz w:val="18"/>
                <w:szCs w:val="20"/>
                <w:rtl/>
              </w:rPr>
              <w:t>אוניברסיטת תל אביב</w:t>
            </w:r>
          </w:p>
        </w:tc>
        <w:tc>
          <w:tcPr>
            <w:tcW w:w="1659" w:type="dxa"/>
          </w:tcPr>
          <w:p w14:paraId="39F2A109" w14:textId="5D3B5ED0" w:rsidR="00241B4A" w:rsidRPr="00BA6E66" w:rsidRDefault="00BA6E66" w:rsidP="00241B4A">
            <w:pPr>
              <w:pStyle w:val="a7"/>
              <w:rPr>
                <w:sz w:val="18"/>
                <w:szCs w:val="20"/>
                <w:rtl/>
              </w:rPr>
            </w:pPr>
            <w:r w:rsidRPr="00BA6E66">
              <w:rPr>
                <w:rFonts w:hint="cs"/>
                <w:sz w:val="18"/>
                <w:szCs w:val="20"/>
                <w:rtl/>
              </w:rPr>
              <w:t>מדעי המחשב</w:t>
            </w:r>
          </w:p>
        </w:tc>
        <w:tc>
          <w:tcPr>
            <w:tcW w:w="1659" w:type="dxa"/>
          </w:tcPr>
          <w:p w14:paraId="2C18AE3D" w14:textId="62C064C9" w:rsidR="00241B4A" w:rsidRPr="00BA6E66" w:rsidRDefault="00BA6E66" w:rsidP="00241B4A">
            <w:pPr>
              <w:pStyle w:val="a7"/>
              <w:rPr>
                <w:sz w:val="18"/>
                <w:szCs w:val="20"/>
                <w:rtl/>
              </w:rPr>
            </w:pPr>
            <w:r w:rsidRPr="00BA6E66">
              <w:rPr>
                <w:rFonts w:hint="cs"/>
                <w:sz w:val="18"/>
                <w:szCs w:val="20"/>
                <w:rtl/>
              </w:rPr>
              <w:t xml:space="preserve">תכנות בשפת </w:t>
            </w:r>
            <w:r w:rsidRPr="00BA6E66">
              <w:rPr>
                <w:sz w:val="18"/>
                <w:szCs w:val="20"/>
              </w:rPr>
              <w:t>C</w:t>
            </w:r>
            <w:r w:rsidRPr="00BA6E66">
              <w:rPr>
                <w:rFonts w:hint="cs"/>
                <w:sz w:val="18"/>
                <w:szCs w:val="20"/>
                <w:rtl/>
              </w:rPr>
              <w:t xml:space="preserve"> </w:t>
            </w:r>
          </w:p>
        </w:tc>
        <w:tc>
          <w:tcPr>
            <w:tcW w:w="1659" w:type="dxa"/>
          </w:tcPr>
          <w:p w14:paraId="49E11714" w14:textId="0B14933C" w:rsidR="00241B4A" w:rsidRPr="00BA6E66" w:rsidRDefault="00BA6E66" w:rsidP="00241B4A">
            <w:pPr>
              <w:pStyle w:val="a7"/>
              <w:rPr>
                <w:sz w:val="18"/>
                <w:szCs w:val="20"/>
                <w:rtl/>
              </w:rPr>
            </w:pPr>
            <w:r w:rsidRPr="00BA6E66">
              <w:rPr>
                <w:rFonts w:hint="cs"/>
                <w:sz w:val="18"/>
                <w:szCs w:val="20"/>
                <w:rtl/>
              </w:rPr>
              <w:t>32</w:t>
            </w:r>
          </w:p>
        </w:tc>
        <w:tc>
          <w:tcPr>
            <w:tcW w:w="1660" w:type="dxa"/>
          </w:tcPr>
          <w:p w14:paraId="5B3F2797" w14:textId="6AC2F451" w:rsidR="00241B4A" w:rsidRPr="00BA6E66" w:rsidRDefault="00BA6E66" w:rsidP="00241B4A">
            <w:pPr>
              <w:pStyle w:val="a7"/>
              <w:rPr>
                <w:sz w:val="18"/>
                <w:szCs w:val="20"/>
                <w:rtl/>
              </w:rPr>
            </w:pPr>
            <w:r w:rsidRPr="00BA6E66">
              <w:rPr>
                <w:rFonts w:hint="cs"/>
                <w:sz w:val="18"/>
                <w:szCs w:val="20"/>
                <w:rtl/>
              </w:rPr>
              <w:t xml:space="preserve">[] [] [] [] </w:t>
            </w:r>
          </w:p>
        </w:tc>
      </w:tr>
    </w:tbl>
    <w:p w14:paraId="6ACA1373" w14:textId="77777777" w:rsidR="00241B4A" w:rsidRDefault="00241B4A" w:rsidP="00241B4A">
      <w:pPr>
        <w:pStyle w:val="a7"/>
        <w:rPr>
          <w:rtl/>
        </w:rPr>
      </w:pPr>
    </w:p>
    <w:p w14:paraId="649DA8C5" w14:textId="222B36DC" w:rsidR="00241B4A" w:rsidRDefault="00BA6E66" w:rsidP="00BA6E66">
      <w:pPr>
        <w:pStyle w:val="a7"/>
        <w:numPr>
          <w:ilvl w:val="0"/>
          <w:numId w:val="76"/>
        </w:numPr>
      </w:pPr>
      <w:r>
        <w:rPr>
          <w:rFonts w:hint="cs"/>
          <w:rtl/>
        </w:rPr>
        <w:t xml:space="preserve">יש לאפשר סינון (כמו באקסל) לכל עמודה. </w:t>
      </w:r>
    </w:p>
    <w:p w14:paraId="041AA80A" w14:textId="2ED9B9FE" w:rsidR="00241B4A" w:rsidRDefault="00BA6E66" w:rsidP="00BA6E66">
      <w:pPr>
        <w:pStyle w:val="a7"/>
        <w:numPr>
          <w:ilvl w:val="0"/>
          <w:numId w:val="76"/>
        </w:numPr>
        <w:rPr>
          <w:rtl/>
        </w:rPr>
      </w:pPr>
      <w:r>
        <w:rPr>
          <w:rFonts w:hint="cs"/>
          <w:rtl/>
        </w:rPr>
        <w:t xml:space="preserve">יש לאפשר הזנת חיפוש. הנה דוגמה (התעלמו מכל התוכן, מה שמעניין זה רק האייקון של משפך שמאפשר לסנן ואז אפשרות להזין </w:t>
      </w:r>
      <w:r>
        <w:rPr>
          <w:rFonts w:hint="cs"/>
          <w:b/>
          <w:bCs/>
          <w:rtl/>
        </w:rPr>
        <w:t>בשדה אחד</w:t>
      </w:r>
      <w:r>
        <w:rPr>
          <w:rFonts w:hint="cs"/>
          <w:rtl/>
        </w:rPr>
        <w:t xml:space="preserve"> ערך לסינון. אין צורך בשני שדות כמו בתמונה כאן). </w:t>
      </w:r>
    </w:p>
    <w:p w14:paraId="26876A27" w14:textId="5467D862" w:rsidR="00BA6E66" w:rsidRDefault="00BA6E66" w:rsidP="00241B4A">
      <w:pPr>
        <w:pStyle w:val="a7"/>
        <w:rPr>
          <w:rtl/>
        </w:rPr>
      </w:pPr>
      <w:r>
        <w:rPr>
          <w:noProof/>
        </w:rPr>
        <w:drawing>
          <wp:inline distT="0" distB="0" distL="0" distR="0" wp14:anchorId="2EE50EDB" wp14:editId="74EB4227">
            <wp:extent cx="5274310" cy="2508885"/>
            <wp:effectExtent l="0" t="0" r="2540" b="5715"/>
            <wp:docPr id="1130765941" name="תמונה 1" descr="תמונה שמכילה טקסט, צילום מסך, מספר, תוכנה&#10;&#10;תוכן בינה מלאכותית גנרטיבית עשוי להיות שגוי."/>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0765941" name="תמונה 1" descr="תמונה שמכילה טקסט, צילום מסך, מספר, תוכנה&#10;&#10;תוכן בינה מלאכותית גנרטיבית עשוי להיות שגוי."/>
                    <pic:cNvPicPr/>
                  </pic:nvPicPr>
                  <pic:blipFill>
                    <a:blip r:embed="rId38"/>
                    <a:stretch>
                      <a:fillRect/>
                    </a:stretch>
                  </pic:blipFill>
                  <pic:spPr>
                    <a:xfrm>
                      <a:off x="0" y="0"/>
                      <a:ext cx="5274310" cy="2508885"/>
                    </a:xfrm>
                    <a:prstGeom prst="rect">
                      <a:avLst/>
                    </a:prstGeom>
                  </pic:spPr>
                </pic:pic>
              </a:graphicData>
            </a:graphic>
          </wp:inline>
        </w:drawing>
      </w:r>
    </w:p>
    <w:p w14:paraId="22C2C5CA" w14:textId="77777777" w:rsidR="00BA6E66" w:rsidRDefault="00BA6E66" w:rsidP="00241B4A">
      <w:pPr>
        <w:pStyle w:val="a7"/>
        <w:rPr>
          <w:rtl/>
        </w:rPr>
      </w:pPr>
    </w:p>
    <w:p w14:paraId="701F1EBE" w14:textId="427683E6" w:rsidR="00BA6E66" w:rsidRDefault="00BA6E66" w:rsidP="00BA6E66">
      <w:pPr>
        <w:pStyle w:val="a7"/>
        <w:numPr>
          <w:ilvl w:val="0"/>
          <w:numId w:val="76"/>
        </w:numPr>
        <w:rPr>
          <w:rtl/>
        </w:rPr>
      </w:pPr>
      <w:r>
        <w:rPr>
          <w:rFonts w:hint="cs"/>
          <w:rtl/>
        </w:rPr>
        <w:t xml:space="preserve">האייקון של עריכת קורס צריך להוביל לעמוד ניהול הקורס. </w:t>
      </w:r>
      <w:r>
        <w:rPr>
          <w:rtl/>
        </w:rPr>
        <w:br/>
      </w:r>
    </w:p>
    <w:p w14:paraId="1E88FAD0" w14:textId="486B9E71" w:rsidR="00855B8E" w:rsidRDefault="00855B8E" w:rsidP="00855B8E">
      <w:pPr>
        <w:pStyle w:val="a7"/>
        <w:rPr>
          <w:rtl/>
        </w:rPr>
      </w:pPr>
      <w:r>
        <w:rPr>
          <w:rFonts w:hint="cs"/>
          <w:rtl/>
        </w:rPr>
        <w:lastRenderedPageBreak/>
        <w:t xml:space="preserve">בהוספת קורס </w:t>
      </w:r>
      <w:r w:rsidR="00BA6E66">
        <w:rPr>
          <w:rFonts w:hint="cs"/>
          <w:rtl/>
        </w:rPr>
        <w:t xml:space="preserve">(הכפתור למעלה) </w:t>
      </w:r>
      <w:r>
        <w:rPr>
          <w:rFonts w:hint="cs"/>
          <w:rtl/>
        </w:rPr>
        <w:t xml:space="preserve">יש להוסיף את האופציות הבאות: </w:t>
      </w:r>
    </w:p>
    <w:p w14:paraId="46DA33CB" w14:textId="56984993" w:rsidR="00855B8E" w:rsidRDefault="00855B8E" w:rsidP="00855B8E">
      <w:pPr>
        <w:pStyle w:val="a7"/>
        <w:numPr>
          <w:ilvl w:val="0"/>
          <w:numId w:val="76"/>
        </w:numPr>
      </w:pPr>
      <w:r>
        <w:rPr>
          <w:rFonts w:hint="cs"/>
          <w:rtl/>
        </w:rPr>
        <w:t>בחירת אייקון מתוך רשימה של 12 אייקונים שיהיו ב-</w:t>
      </w:r>
      <w:r>
        <w:t>database</w:t>
      </w:r>
      <w:r>
        <w:rPr>
          <w:rFonts w:hint="cs"/>
          <w:rtl/>
        </w:rPr>
        <w:t xml:space="preserve">. </w:t>
      </w:r>
      <w:r>
        <w:rPr>
          <w:rtl/>
        </w:rPr>
        <w:br/>
      </w:r>
      <w:r>
        <w:rPr>
          <w:rFonts w:hint="cs"/>
          <w:rtl/>
        </w:rPr>
        <w:t xml:space="preserve">האייקון </w:t>
      </w:r>
      <w:r w:rsidR="00BA6E66">
        <w:rPr>
          <w:rFonts w:hint="cs"/>
          <w:rtl/>
        </w:rPr>
        <w:t>הנבחר</w:t>
      </w:r>
      <w:r>
        <w:rPr>
          <w:rFonts w:hint="cs"/>
          <w:rtl/>
        </w:rPr>
        <w:t xml:space="preserve"> יופיע בעמוד המוסד בממשק המשתמש</w:t>
      </w:r>
      <w:r w:rsidR="00BA6E66">
        <w:rPr>
          <w:rFonts w:hint="cs"/>
          <w:rtl/>
        </w:rPr>
        <w:t>.</w:t>
      </w:r>
      <w:r>
        <w:rPr>
          <w:rFonts w:hint="cs"/>
          <w:rtl/>
        </w:rPr>
        <w:t xml:space="preserve"> </w:t>
      </w:r>
    </w:p>
    <w:p w14:paraId="2E3100A4" w14:textId="344C854E" w:rsidR="00855B8E" w:rsidRDefault="00855B8E" w:rsidP="00855B8E">
      <w:pPr>
        <w:pStyle w:val="a7"/>
        <w:numPr>
          <w:ilvl w:val="0"/>
          <w:numId w:val="76"/>
        </w:numPr>
      </w:pPr>
      <w:r>
        <w:rPr>
          <w:rFonts w:hint="cs"/>
          <w:rtl/>
        </w:rPr>
        <w:t xml:space="preserve">אפשרות לכתוב סטטיסטיקות </w:t>
      </w:r>
      <w:r>
        <w:rPr>
          <w:rFonts w:hint="cs"/>
          <w:b/>
          <w:bCs/>
          <w:rtl/>
        </w:rPr>
        <w:t>ידניות</w:t>
      </w:r>
      <w:r>
        <w:rPr>
          <w:rFonts w:hint="cs"/>
          <w:rtl/>
        </w:rPr>
        <w:t xml:space="preserve"> לגבי הקורס.</w:t>
      </w:r>
      <w:r>
        <w:rPr>
          <w:rtl/>
        </w:rPr>
        <w:br/>
      </w:r>
      <w:r>
        <w:rPr>
          <w:rFonts w:hint="cs"/>
          <w:rtl/>
        </w:rPr>
        <w:t xml:space="preserve">כלומר, כל מה שלא ניתן למשוך ממערכת העלאת הסרטונים. </w:t>
      </w:r>
      <w:r>
        <w:rPr>
          <w:rtl/>
        </w:rPr>
        <w:br/>
      </w:r>
      <w:r>
        <w:rPr>
          <w:rFonts w:hint="cs"/>
          <w:rtl/>
        </w:rPr>
        <w:t>אלו הסטטיסטיקות שיש לכלול בעמוד הקורס:</w:t>
      </w:r>
      <w:r>
        <w:rPr>
          <w:rtl/>
        </w:rPr>
        <w:br/>
      </w:r>
      <w:r>
        <w:rPr>
          <w:rFonts w:hint="cs"/>
          <w:rtl/>
        </w:rPr>
        <w:t xml:space="preserve"> - משך הקורס בשעות (ניתן לקחת אוטומטית ממערכת העלאת סרטונים). </w:t>
      </w:r>
      <w:r>
        <w:rPr>
          <w:rtl/>
        </w:rPr>
        <w:br/>
      </w:r>
      <w:r>
        <w:rPr>
          <w:rFonts w:hint="cs"/>
          <w:rtl/>
        </w:rPr>
        <w:t xml:space="preserve"> - מספר סרטוני וידאו (</w:t>
      </w:r>
      <w:r>
        <w:rPr>
          <w:rFonts w:hint="cs"/>
          <w:rtl/>
        </w:rPr>
        <w:t>ניתן לקחת אוטומטית ממערכת העלאת סרטונים).</w:t>
      </w:r>
      <w:r>
        <w:rPr>
          <w:rtl/>
        </w:rPr>
        <w:br/>
      </w:r>
      <w:r>
        <w:rPr>
          <w:rFonts w:hint="cs"/>
          <w:rtl/>
        </w:rPr>
        <w:t xml:space="preserve"> - מספר שאלות לתרגול (אני צריך לכתוב ידנית)</w:t>
      </w:r>
      <w:r>
        <w:rPr>
          <w:rtl/>
        </w:rPr>
        <w:br/>
      </w:r>
      <w:r>
        <w:rPr>
          <w:rFonts w:hint="cs"/>
          <w:rtl/>
        </w:rPr>
        <w:t xml:space="preserve"> - מספר שאלות ממבחנים (אני צריך לכתוב ידנית) </w:t>
      </w:r>
      <w:r>
        <w:rPr>
          <w:rtl/>
        </w:rPr>
        <w:br/>
      </w:r>
      <w:r>
        <w:rPr>
          <w:rFonts w:hint="cs"/>
          <w:rtl/>
        </w:rPr>
        <w:t xml:space="preserve"> - תאריך עידכון אחרון (</w:t>
      </w:r>
      <w:r>
        <w:rPr>
          <w:rFonts w:hint="cs"/>
          <w:rtl/>
        </w:rPr>
        <w:t>ניתן לקחת אוטומטית ממערכת העלאת סרטונים).</w:t>
      </w:r>
    </w:p>
    <w:p w14:paraId="552EC4A6" w14:textId="77777777" w:rsidR="00855B8E" w:rsidRDefault="00855B8E" w:rsidP="00855B8E">
      <w:pPr>
        <w:pStyle w:val="a7"/>
        <w:rPr>
          <w:rtl/>
        </w:rPr>
      </w:pPr>
    </w:p>
    <w:p w14:paraId="2287ECC7" w14:textId="77777777" w:rsidR="00BA6E66" w:rsidRDefault="00BA6E66" w:rsidP="00855B8E">
      <w:pPr>
        <w:pStyle w:val="a7"/>
        <w:rPr>
          <w:rtl/>
        </w:rPr>
      </w:pPr>
    </w:p>
    <w:p w14:paraId="71E33335" w14:textId="3E1F0E2A" w:rsidR="00BA6E66" w:rsidRDefault="00BA6E66" w:rsidP="00BA6E66">
      <w:pPr>
        <w:pStyle w:val="4"/>
        <w:rPr>
          <w:rtl/>
        </w:rPr>
      </w:pPr>
      <w:r>
        <w:rPr>
          <w:rFonts w:hint="cs"/>
          <w:rtl/>
        </w:rPr>
        <w:t>2.2.</w:t>
      </w:r>
      <w:r>
        <w:rPr>
          <w:rFonts w:hint="cs"/>
          <w:rtl/>
        </w:rPr>
        <w:t>2</w:t>
      </w:r>
      <w:r>
        <w:rPr>
          <w:rFonts w:hint="cs"/>
          <w:rtl/>
        </w:rPr>
        <w:t xml:space="preserve"> ניהול </w:t>
      </w:r>
      <w:r>
        <w:rPr>
          <w:rFonts w:hint="cs"/>
          <w:rtl/>
        </w:rPr>
        <w:t>מוסדות וחוגים</w:t>
      </w:r>
      <w:r>
        <w:rPr>
          <w:rFonts w:hint="cs"/>
          <w:rtl/>
        </w:rPr>
        <w:t>:</w:t>
      </w:r>
    </w:p>
    <w:p w14:paraId="1E6D6A7F" w14:textId="27253B57" w:rsidR="00BA6E66" w:rsidRDefault="00BA6E66" w:rsidP="00BA6E66">
      <w:pPr>
        <w:pStyle w:val="a7"/>
        <w:rPr>
          <w:rtl/>
        </w:rPr>
      </w:pPr>
      <w:r>
        <w:rPr>
          <w:rFonts w:hint="cs"/>
          <w:rtl/>
        </w:rPr>
        <w:t>הטאב הזה הוא טוב, באמת אין כאן צורך ביותר מדי. יש כמה דברים קטנים:</w:t>
      </w:r>
    </w:p>
    <w:p w14:paraId="06958A96" w14:textId="0B576F43" w:rsidR="00BA6E66" w:rsidRDefault="00BA6E66" w:rsidP="00BA6E66">
      <w:pPr>
        <w:pStyle w:val="a7"/>
        <w:numPr>
          <w:ilvl w:val="0"/>
          <w:numId w:val="76"/>
        </w:numPr>
      </w:pPr>
      <w:r>
        <w:rPr>
          <w:rFonts w:hint="cs"/>
          <w:rtl/>
        </w:rPr>
        <w:t xml:space="preserve">לשנות את שם הטאב ל- 'מוסדות לימוד'. </w:t>
      </w:r>
    </w:p>
    <w:p w14:paraId="16894573" w14:textId="677D0AB5" w:rsidR="00BA6E66" w:rsidRDefault="00BA6E66" w:rsidP="00BA6E66">
      <w:pPr>
        <w:pStyle w:val="a7"/>
        <w:numPr>
          <w:ilvl w:val="0"/>
          <w:numId w:val="76"/>
        </w:numPr>
      </w:pPr>
      <w:r>
        <w:rPr>
          <w:rFonts w:hint="cs"/>
          <w:rtl/>
        </w:rPr>
        <w:t xml:space="preserve">לסדר את הטבלה: </w:t>
      </w:r>
    </w:p>
    <w:tbl>
      <w:tblPr>
        <w:tblStyle w:val="af2"/>
        <w:bidiVisual/>
        <w:tblW w:w="0" w:type="auto"/>
        <w:tblLook w:val="04A0" w:firstRow="1" w:lastRow="0" w:firstColumn="1" w:lastColumn="0" w:noHBand="0" w:noVBand="1"/>
      </w:tblPr>
      <w:tblGrid>
        <w:gridCol w:w="2130"/>
        <w:gridCol w:w="2105"/>
        <w:gridCol w:w="2143"/>
        <w:gridCol w:w="1918"/>
      </w:tblGrid>
      <w:tr w:rsidR="00BA6E66" w14:paraId="1C075F2E" w14:textId="2E186665" w:rsidTr="00BA6E66">
        <w:tc>
          <w:tcPr>
            <w:tcW w:w="2130" w:type="dxa"/>
            <w:shd w:val="clear" w:color="auto" w:fill="D9D9D9" w:themeFill="background1" w:themeFillShade="D9"/>
          </w:tcPr>
          <w:p w14:paraId="6223E7B2" w14:textId="2B1D2074" w:rsidR="00BA6E66" w:rsidRPr="00BA6E66" w:rsidRDefault="00BA6E66" w:rsidP="00BA6E66">
            <w:pPr>
              <w:pStyle w:val="a7"/>
              <w:jc w:val="center"/>
              <w:rPr>
                <w:b/>
                <w:bCs/>
                <w:sz w:val="22"/>
                <w:szCs w:val="24"/>
                <w:rtl/>
              </w:rPr>
            </w:pPr>
            <w:r w:rsidRPr="00BA6E66">
              <w:rPr>
                <w:rFonts w:hint="cs"/>
                <w:b/>
                <w:bCs/>
                <w:sz w:val="22"/>
                <w:szCs w:val="24"/>
                <w:rtl/>
              </w:rPr>
              <w:t>שם המוסד</w:t>
            </w:r>
          </w:p>
        </w:tc>
        <w:tc>
          <w:tcPr>
            <w:tcW w:w="2105" w:type="dxa"/>
            <w:shd w:val="clear" w:color="auto" w:fill="D9D9D9" w:themeFill="background1" w:themeFillShade="D9"/>
          </w:tcPr>
          <w:p w14:paraId="167C94A6" w14:textId="216B256C" w:rsidR="00BA6E66" w:rsidRPr="00BA6E66" w:rsidRDefault="00BA6E66" w:rsidP="00BA6E66">
            <w:pPr>
              <w:pStyle w:val="a7"/>
              <w:jc w:val="center"/>
              <w:rPr>
                <w:b/>
                <w:bCs/>
                <w:sz w:val="22"/>
                <w:szCs w:val="24"/>
                <w:rtl/>
              </w:rPr>
            </w:pPr>
            <w:r w:rsidRPr="00BA6E66">
              <w:rPr>
                <w:rFonts w:hint="cs"/>
                <w:b/>
                <w:bCs/>
                <w:sz w:val="22"/>
                <w:szCs w:val="24"/>
                <w:rtl/>
              </w:rPr>
              <w:t>מספר חוגים</w:t>
            </w:r>
          </w:p>
        </w:tc>
        <w:tc>
          <w:tcPr>
            <w:tcW w:w="2143" w:type="dxa"/>
            <w:shd w:val="clear" w:color="auto" w:fill="D9D9D9" w:themeFill="background1" w:themeFillShade="D9"/>
          </w:tcPr>
          <w:p w14:paraId="445F6DE2" w14:textId="09E07B2B" w:rsidR="00BA6E66" w:rsidRPr="00BA6E66" w:rsidRDefault="00BA6E66" w:rsidP="00BA6E66">
            <w:pPr>
              <w:pStyle w:val="a7"/>
              <w:jc w:val="center"/>
              <w:rPr>
                <w:b/>
                <w:bCs/>
                <w:sz w:val="22"/>
                <w:szCs w:val="24"/>
                <w:rtl/>
              </w:rPr>
            </w:pPr>
            <w:r w:rsidRPr="00BA6E66">
              <w:rPr>
                <w:rFonts w:hint="cs"/>
                <w:b/>
                <w:bCs/>
                <w:sz w:val="22"/>
                <w:szCs w:val="24"/>
                <w:rtl/>
              </w:rPr>
              <w:t>מספר קורסים</w:t>
            </w:r>
          </w:p>
        </w:tc>
        <w:tc>
          <w:tcPr>
            <w:tcW w:w="1918" w:type="dxa"/>
            <w:shd w:val="clear" w:color="auto" w:fill="D9D9D9" w:themeFill="background1" w:themeFillShade="D9"/>
          </w:tcPr>
          <w:p w14:paraId="791CF6E5" w14:textId="4C65F513" w:rsidR="00BA6E66" w:rsidRPr="00BA6E66" w:rsidRDefault="00BA6E66" w:rsidP="00BA6E66">
            <w:pPr>
              <w:pStyle w:val="a7"/>
              <w:jc w:val="center"/>
              <w:rPr>
                <w:rFonts w:hint="cs"/>
                <w:b/>
                <w:bCs/>
                <w:sz w:val="22"/>
                <w:szCs w:val="24"/>
                <w:rtl/>
              </w:rPr>
            </w:pPr>
            <w:r w:rsidRPr="00BA6E66">
              <w:rPr>
                <w:rFonts w:hint="cs"/>
                <w:b/>
                <w:bCs/>
                <w:sz w:val="22"/>
                <w:szCs w:val="24"/>
                <w:rtl/>
              </w:rPr>
              <w:t>פעולות</w:t>
            </w:r>
          </w:p>
        </w:tc>
      </w:tr>
      <w:tr w:rsidR="00BA6E66" w14:paraId="0DDE3290" w14:textId="6738B6F6" w:rsidTr="00BA6E66">
        <w:tc>
          <w:tcPr>
            <w:tcW w:w="2130" w:type="dxa"/>
          </w:tcPr>
          <w:p w14:paraId="61DB26A6" w14:textId="63C62720" w:rsidR="00BA6E66" w:rsidRPr="00BA6E66" w:rsidRDefault="00BA6E66" w:rsidP="00BA6E66">
            <w:pPr>
              <w:pStyle w:val="a7"/>
              <w:rPr>
                <w:sz w:val="20"/>
                <w:szCs w:val="22"/>
                <w:rtl/>
              </w:rPr>
            </w:pPr>
            <w:r w:rsidRPr="00BA6E66">
              <w:rPr>
                <w:rFonts w:hint="cs"/>
                <w:sz w:val="20"/>
                <w:szCs w:val="22"/>
                <w:rtl/>
              </w:rPr>
              <w:t>אוניברסיטת תל אביב</w:t>
            </w:r>
          </w:p>
        </w:tc>
        <w:tc>
          <w:tcPr>
            <w:tcW w:w="2105" w:type="dxa"/>
          </w:tcPr>
          <w:p w14:paraId="2F669E53" w14:textId="43D7EAFD" w:rsidR="00BA6E66" w:rsidRPr="00BA6E66" w:rsidRDefault="00BA6E66" w:rsidP="00BA6E66">
            <w:pPr>
              <w:pStyle w:val="a7"/>
              <w:rPr>
                <w:sz w:val="20"/>
                <w:szCs w:val="22"/>
                <w:rtl/>
              </w:rPr>
            </w:pPr>
            <w:r w:rsidRPr="00BA6E66">
              <w:rPr>
                <w:rFonts w:hint="cs"/>
                <w:sz w:val="20"/>
                <w:szCs w:val="22"/>
                <w:rtl/>
              </w:rPr>
              <w:t>3</w:t>
            </w:r>
          </w:p>
        </w:tc>
        <w:tc>
          <w:tcPr>
            <w:tcW w:w="2143" w:type="dxa"/>
          </w:tcPr>
          <w:p w14:paraId="0ED49ED6" w14:textId="4D5EC91F" w:rsidR="00BA6E66" w:rsidRPr="00BA6E66" w:rsidRDefault="00BA6E66" w:rsidP="00BA6E66">
            <w:pPr>
              <w:pStyle w:val="a7"/>
              <w:rPr>
                <w:sz w:val="20"/>
                <w:szCs w:val="22"/>
                <w:rtl/>
              </w:rPr>
            </w:pPr>
            <w:r w:rsidRPr="00BA6E66">
              <w:rPr>
                <w:rFonts w:hint="cs"/>
                <w:sz w:val="20"/>
                <w:szCs w:val="22"/>
                <w:rtl/>
              </w:rPr>
              <w:t>6</w:t>
            </w:r>
          </w:p>
        </w:tc>
        <w:tc>
          <w:tcPr>
            <w:tcW w:w="1918" w:type="dxa"/>
          </w:tcPr>
          <w:p w14:paraId="05CFDA4E" w14:textId="73B99BB9" w:rsidR="00BA6E66" w:rsidRPr="00BA6E66" w:rsidRDefault="00BA6E66" w:rsidP="00BA6E66">
            <w:pPr>
              <w:pStyle w:val="a7"/>
              <w:rPr>
                <w:sz w:val="20"/>
                <w:szCs w:val="22"/>
                <w:rtl/>
              </w:rPr>
            </w:pPr>
            <w:r w:rsidRPr="00BA6E66">
              <w:rPr>
                <w:rFonts w:hint="cs"/>
                <w:sz w:val="20"/>
                <w:szCs w:val="22"/>
                <w:rtl/>
              </w:rPr>
              <w:t xml:space="preserve">[] [] </w:t>
            </w:r>
            <w:r w:rsidR="00883120">
              <w:rPr>
                <w:rFonts w:hint="cs"/>
                <w:sz w:val="20"/>
                <w:szCs w:val="22"/>
                <w:rtl/>
              </w:rPr>
              <w:t>[]</w:t>
            </w:r>
          </w:p>
        </w:tc>
      </w:tr>
    </w:tbl>
    <w:p w14:paraId="10D3A6D3" w14:textId="77777777" w:rsidR="00BA6E66" w:rsidRDefault="00BA6E66" w:rsidP="00BA6E66">
      <w:pPr>
        <w:pStyle w:val="a7"/>
      </w:pPr>
    </w:p>
    <w:p w14:paraId="76C6E6CC" w14:textId="244460F9" w:rsidR="00883120" w:rsidRDefault="00883120" w:rsidP="00DF5CF1">
      <w:pPr>
        <w:pStyle w:val="a7"/>
        <w:numPr>
          <w:ilvl w:val="0"/>
          <w:numId w:val="76"/>
        </w:numPr>
      </w:pPr>
      <w:r>
        <w:rPr>
          <w:rFonts w:hint="cs"/>
          <w:rtl/>
        </w:rPr>
        <w:t xml:space="preserve">יש להוסיף את אפשרות הסינון כפי שתיארתי בטבלה הקודמת. </w:t>
      </w:r>
    </w:p>
    <w:p w14:paraId="34BDBF66" w14:textId="584C00C8" w:rsidR="00855B8E" w:rsidRPr="00855B8E" w:rsidRDefault="00BA6E66" w:rsidP="00DF5CF1">
      <w:pPr>
        <w:pStyle w:val="a7"/>
        <w:numPr>
          <w:ilvl w:val="0"/>
          <w:numId w:val="76"/>
        </w:numPr>
        <w:rPr>
          <w:rtl/>
        </w:rPr>
      </w:pPr>
      <w:r>
        <w:rPr>
          <w:rFonts w:hint="cs"/>
          <w:rtl/>
        </w:rPr>
        <w:t xml:space="preserve">לא הבנתי מה המשמעות של התמרור אזהרה באייקונים מתחת לפעולות. </w:t>
      </w:r>
    </w:p>
    <w:p w14:paraId="14A69F00" w14:textId="3F64A9BA" w:rsidR="00DF5CF1" w:rsidRDefault="00DF5CF1" w:rsidP="00DF5CF1">
      <w:pPr>
        <w:pStyle w:val="a7"/>
        <w:numPr>
          <w:ilvl w:val="0"/>
          <w:numId w:val="76"/>
        </w:numPr>
      </w:pPr>
      <w:r>
        <w:rPr>
          <w:rFonts w:hint="cs"/>
          <w:rtl/>
        </w:rPr>
        <w:t xml:space="preserve">בלחיצה על הכפתור 'הוסף חוג' יש לסדר את הכל מימין לשמאל. </w:t>
      </w:r>
      <w:r>
        <w:rPr>
          <w:rtl/>
        </w:rPr>
        <w:br/>
      </w:r>
      <w:r>
        <w:rPr>
          <w:rFonts w:hint="cs"/>
          <w:rtl/>
        </w:rPr>
        <w:t xml:space="preserve"> - הכפתור '+ הוסף' צריך להיות משמאל לשדה 'שם חוג חדש'. </w:t>
      </w:r>
      <w:r>
        <w:rPr>
          <w:rtl/>
        </w:rPr>
        <w:br/>
      </w:r>
      <w:r>
        <w:rPr>
          <w:rFonts w:hint="cs"/>
          <w:rtl/>
        </w:rPr>
        <w:t xml:space="preserve"> - הטבלה צריכה להיות הפוכה (העמודה 'פעולות' היא השמאלית).</w:t>
      </w:r>
    </w:p>
    <w:p w14:paraId="6D2FDC35" w14:textId="77777777" w:rsidR="00883120" w:rsidRDefault="00883120" w:rsidP="00883120">
      <w:pPr>
        <w:pStyle w:val="a7"/>
        <w:rPr>
          <w:rtl/>
        </w:rPr>
      </w:pPr>
    </w:p>
    <w:p w14:paraId="3DFBEBCE" w14:textId="282708FF" w:rsidR="00883120" w:rsidRDefault="00883120" w:rsidP="00883120">
      <w:pPr>
        <w:pStyle w:val="a7"/>
        <w:rPr>
          <w:rtl/>
        </w:rPr>
      </w:pPr>
      <w:r>
        <w:rPr>
          <w:rFonts w:hint="cs"/>
          <w:rtl/>
        </w:rPr>
        <w:t>שורת החיפוש למעלה היא מעולה!</w:t>
      </w:r>
      <w:r>
        <w:t xml:space="preserve"> </w:t>
      </w:r>
    </w:p>
    <w:p w14:paraId="23BE086C" w14:textId="1E6E5B80" w:rsidR="00883120" w:rsidRDefault="00883120" w:rsidP="00883120">
      <w:pPr>
        <w:pStyle w:val="a7"/>
        <w:rPr>
          <w:rtl/>
        </w:rPr>
      </w:pPr>
    </w:p>
    <w:p w14:paraId="6BDBB64D" w14:textId="6D70A6E8" w:rsidR="00883120" w:rsidRDefault="00883120" w:rsidP="00883120">
      <w:pPr>
        <w:pStyle w:val="4"/>
        <w:rPr>
          <w:rtl/>
        </w:rPr>
      </w:pPr>
      <w:r>
        <w:rPr>
          <w:rFonts w:hint="cs"/>
          <w:rtl/>
        </w:rPr>
        <w:t>2.2.</w:t>
      </w:r>
      <w:r>
        <w:rPr>
          <w:rFonts w:hint="cs"/>
          <w:rtl/>
        </w:rPr>
        <w:t>3</w:t>
      </w:r>
      <w:r>
        <w:rPr>
          <w:rFonts w:hint="cs"/>
          <w:rtl/>
        </w:rPr>
        <w:t xml:space="preserve"> ניהול </w:t>
      </w:r>
      <w:r>
        <w:rPr>
          <w:rFonts w:hint="cs"/>
          <w:rtl/>
        </w:rPr>
        <w:t>קבוצות</w:t>
      </w:r>
      <w:r>
        <w:rPr>
          <w:rFonts w:hint="cs"/>
          <w:rtl/>
        </w:rPr>
        <w:t>:</w:t>
      </w:r>
    </w:p>
    <w:p w14:paraId="478B7922" w14:textId="49F6F6C3" w:rsidR="00883120" w:rsidRPr="00883120" w:rsidRDefault="00883120" w:rsidP="00883120">
      <w:pPr>
        <w:pStyle w:val="a7"/>
        <w:rPr>
          <w:rtl/>
        </w:rPr>
      </w:pPr>
      <w:r>
        <w:rPr>
          <w:rFonts w:hint="cs"/>
          <w:rtl/>
        </w:rPr>
        <w:t>עוד לא קיים.</w:t>
      </w:r>
    </w:p>
    <w:p w14:paraId="01A1FCF4" w14:textId="0768CE1A" w:rsidR="00883120" w:rsidRDefault="00883120" w:rsidP="00883120">
      <w:pPr>
        <w:pStyle w:val="a7"/>
        <w:rPr>
          <w:rtl/>
        </w:rPr>
      </w:pPr>
    </w:p>
    <w:p w14:paraId="3E71D549" w14:textId="061C11BB" w:rsidR="00883120" w:rsidRDefault="00883120" w:rsidP="00883120">
      <w:pPr>
        <w:pStyle w:val="4"/>
        <w:rPr>
          <w:rtl/>
        </w:rPr>
      </w:pPr>
      <w:r>
        <w:rPr>
          <w:rFonts w:hint="cs"/>
          <w:rtl/>
        </w:rPr>
        <w:t>2.2.</w:t>
      </w:r>
      <w:r>
        <w:rPr>
          <w:rFonts w:hint="cs"/>
          <w:rtl/>
        </w:rPr>
        <w:t>4</w:t>
      </w:r>
      <w:r>
        <w:rPr>
          <w:rFonts w:hint="cs"/>
          <w:rtl/>
        </w:rPr>
        <w:t xml:space="preserve"> ניהול </w:t>
      </w:r>
      <w:r>
        <w:rPr>
          <w:rFonts w:hint="cs"/>
          <w:rtl/>
        </w:rPr>
        <w:t>משתמשים</w:t>
      </w:r>
      <w:r>
        <w:rPr>
          <w:rFonts w:hint="cs"/>
          <w:rtl/>
        </w:rPr>
        <w:t>:</w:t>
      </w:r>
    </w:p>
    <w:p w14:paraId="301037A6" w14:textId="77777777" w:rsidR="00883120" w:rsidRPr="00883120" w:rsidRDefault="00883120" w:rsidP="00883120">
      <w:pPr>
        <w:pStyle w:val="a7"/>
        <w:rPr>
          <w:rtl/>
        </w:rPr>
      </w:pPr>
      <w:r>
        <w:rPr>
          <w:rFonts w:hint="cs"/>
          <w:rtl/>
        </w:rPr>
        <w:t>עוד לא קיים.</w:t>
      </w:r>
    </w:p>
    <w:p w14:paraId="6326BE1A" w14:textId="7933B058" w:rsidR="00855B8E" w:rsidRPr="00855B8E" w:rsidRDefault="00855B8E" w:rsidP="00883120">
      <w:pPr>
        <w:pStyle w:val="a7"/>
        <w:rPr>
          <w:rtl/>
        </w:rPr>
      </w:pPr>
    </w:p>
    <w:p w14:paraId="25B08B3B" w14:textId="48865829" w:rsidR="00883120" w:rsidRDefault="00883120">
      <w:pPr>
        <w:bidi w:val="0"/>
        <w:spacing w:after="200"/>
        <w:rPr>
          <w:rFonts w:eastAsiaTheme="minorEastAsia" w:cs="Assistant"/>
          <w:color w:val="333333"/>
          <w:sz w:val="24"/>
          <w:szCs w:val="24"/>
          <w:rtl/>
        </w:rPr>
      </w:pPr>
      <w:r>
        <w:rPr>
          <w:szCs w:val="24"/>
          <w:rtl/>
        </w:rPr>
        <w:br w:type="page"/>
      </w:r>
    </w:p>
    <w:p w14:paraId="08B558D0" w14:textId="0C3463BF" w:rsidR="00883120" w:rsidRDefault="00883120" w:rsidP="00883120">
      <w:pPr>
        <w:pStyle w:val="4"/>
        <w:rPr>
          <w:rtl/>
        </w:rPr>
      </w:pPr>
      <w:r>
        <w:rPr>
          <w:rFonts w:hint="cs"/>
          <w:rtl/>
        </w:rPr>
        <w:lastRenderedPageBreak/>
        <w:t>2.2.</w:t>
      </w:r>
      <w:r>
        <w:rPr>
          <w:rFonts w:hint="cs"/>
          <w:rtl/>
        </w:rPr>
        <w:t>5</w:t>
      </w:r>
      <w:r>
        <w:rPr>
          <w:rFonts w:hint="cs"/>
          <w:rtl/>
        </w:rPr>
        <w:t xml:space="preserve"> ניהול </w:t>
      </w:r>
      <w:r>
        <w:rPr>
          <w:rFonts w:hint="cs"/>
          <w:rtl/>
        </w:rPr>
        <w:t>תוכן</w:t>
      </w:r>
      <w:r>
        <w:rPr>
          <w:rFonts w:hint="cs"/>
          <w:rtl/>
        </w:rPr>
        <w:t>:</w:t>
      </w:r>
    </w:p>
    <w:p w14:paraId="64F0E606" w14:textId="085053E8" w:rsidR="00855B8E" w:rsidRDefault="00883120" w:rsidP="00883120">
      <w:pPr>
        <w:pStyle w:val="a7"/>
        <w:rPr>
          <w:rtl/>
        </w:rPr>
      </w:pPr>
      <w:r>
        <w:rPr>
          <w:rFonts w:hint="cs"/>
          <w:rtl/>
        </w:rPr>
        <w:t xml:space="preserve">העמוד טוב מאוד. יש לסדר גם כאן את כל הטבלאות </w:t>
      </w:r>
      <w:r w:rsidR="00BD26BF">
        <w:rPr>
          <w:rFonts w:hint="cs"/>
          <w:rtl/>
        </w:rPr>
        <w:t xml:space="preserve">וכל הכותרות </w:t>
      </w:r>
      <w:r>
        <w:rPr>
          <w:rFonts w:hint="cs"/>
          <w:rtl/>
        </w:rPr>
        <w:t xml:space="preserve">כך שיתאימו לעברית ותהיינה מימין לשמאל. אציין בכל חלק איך הטבלה צריכה להיות מסודרת מבחינת העמודות. </w:t>
      </w:r>
      <w:r w:rsidR="00A407AA">
        <w:rPr>
          <w:rFonts w:hint="cs"/>
          <w:rtl/>
        </w:rPr>
        <w:t xml:space="preserve">כמו כן יש לסדר את התפריט שיהיה בצד ימין כמו בטאבים הקודמים. </w:t>
      </w:r>
    </w:p>
    <w:p w14:paraId="18A2B8E9" w14:textId="77777777" w:rsidR="00883120" w:rsidRDefault="00883120" w:rsidP="00883120">
      <w:pPr>
        <w:pStyle w:val="a7"/>
        <w:rPr>
          <w:rtl/>
        </w:rPr>
      </w:pPr>
    </w:p>
    <w:p w14:paraId="528B4578" w14:textId="1A646664" w:rsidR="00883120" w:rsidRDefault="00883120" w:rsidP="006828BB">
      <w:pPr>
        <w:pStyle w:val="a"/>
        <w:numPr>
          <w:ilvl w:val="0"/>
          <w:numId w:val="81"/>
        </w:numPr>
        <w:ind w:right="-426"/>
      </w:pPr>
      <w:r>
        <w:rPr>
          <w:rFonts w:hint="cs"/>
          <w:rtl/>
        </w:rPr>
        <w:t xml:space="preserve">החלק העליון - בחירת קורס </w:t>
      </w:r>
      <w:r>
        <w:rPr>
          <w:rtl/>
        </w:rPr>
        <w:t>–</w:t>
      </w:r>
      <w:r>
        <w:rPr>
          <w:rFonts w:hint="cs"/>
          <w:rtl/>
        </w:rPr>
        <w:t xml:space="preserve"> צריך להיות מחולק לפי: מוסד, חוג. </w:t>
      </w:r>
      <w:r>
        <w:rPr>
          <w:rtl/>
        </w:rPr>
        <w:br/>
      </w:r>
      <w:r>
        <w:rPr>
          <w:rFonts w:hint="cs"/>
          <w:rtl/>
        </w:rPr>
        <w:t>כלומר, צריך להיות שדה של בחירת מוסד מתוך המוסדות קיימים.</w:t>
      </w:r>
      <w:r>
        <w:rPr>
          <w:rtl/>
        </w:rPr>
        <w:br/>
      </w:r>
      <w:r>
        <w:rPr>
          <w:rFonts w:hint="cs"/>
          <w:rtl/>
        </w:rPr>
        <w:t xml:space="preserve">אחריו שדה נוספת של בחירת חוג. </w:t>
      </w:r>
      <w:r>
        <w:rPr>
          <w:rtl/>
        </w:rPr>
        <w:br/>
      </w:r>
      <w:r>
        <w:rPr>
          <w:rFonts w:hint="cs"/>
          <w:rtl/>
        </w:rPr>
        <w:t xml:space="preserve">אחריו תופיע רשימה (בטבלה נוספת, פשוטה) של הקורסים המשויכים לאותו מוסד וחוג. </w:t>
      </w:r>
      <w:r w:rsidR="006828BB">
        <w:rPr>
          <w:rFonts w:hint="cs"/>
          <w:rtl/>
        </w:rPr>
        <w:t xml:space="preserve">משם בוחרים את הקורס הרצוי מגיעים ליתרת העמוד. </w:t>
      </w:r>
      <w:r w:rsidR="00BD26BF">
        <w:rPr>
          <w:rtl/>
        </w:rPr>
        <w:br/>
      </w:r>
      <w:r w:rsidR="00BD26BF">
        <w:rPr>
          <w:rFonts w:hint="cs"/>
          <w:rtl/>
        </w:rPr>
        <w:t xml:space="preserve">יש להקפיד על הזחה מימין לשמאל ולא הפוך. </w:t>
      </w:r>
      <w:r>
        <w:rPr>
          <w:rtl/>
        </w:rPr>
        <w:br/>
      </w:r>
    </w:p>
    <w:p w14:paraId="42C7CF6B" w14:textId="10C4A08F" w:rsidR="00883120" w:rsidRDefault="006828BB" w:rsidP="00883120">
      <w:pPr>
        <w:pStyle w:val="a"/>
        <w:numPr>
          <w:ilvl w:val="0"/>
          <w:numId w:val="81"/>
        </w:numPr>
      </w:pPr>
      <w:r>
        <w:rPr>
          <w:rFonts w:hint="cs"/>
          <w:rtl/>
        </w:rPr>
        <w:t xml:space="preserve">הטבלה של ניהול פרקים היא טובה אך יש לסדר אותה באופן הבא: </w:t>
      </w:r>
    </w:p>
    <w:p w14:paraId="17B083C6" w14:textId="77777777" w:rsidR="006828BB" w:rsidRDefault="006828BB" w:rsidP="006828BB">
      <w:pPr>
        <w:pStyle w:val="a7"/>
        <w:rPr>
          <w:rtl/>
        </w:rPr>
      </w:pPr>
    </w:p>
    <w:tbl>
      <w:tblPr>
        <w:tblStyle w:val="af2"/>
        <w:bidiVisual/>
        <w:tblW w:w="0" w:type="auto"/>
        <w:tblLook w:val="04A0" w:firstRow="1" w:lastRow="0" w:firstColumn="1" w:lastColumn="0" w:noHBand="0" w:noVBand="1"/>
      </w:tblPr>
      <w:tblGrid>
        <w:gridCol w:w="2074"/>
        <w:gridCol w:w="2074"/>
        <w:gridCol w:w="2074"/>
        <w:gridCol w:w="2074"/>
      </w:tblGrid>
      <w:tr w:rsidR="006828BB" w14:paraId="7FF5681A" w14:textId="77777777" w:rsidTr="006828BB">
        <w:tc>
          <w:tcPr>
            <w:tcW w:w="2074" w:type="dxa"/>
            <w:shd w:val="clear" w:color="auto" w:fill="D9D9D9" w:themeFill="background1" w:themeFillShade="D9"/>
          </w:tcPr>
          <w:p w14:paraId="162B03EF" w14:textId="20FDB2FA" w:rsidR="006828BB" w:rsidRPr="006828BB" w:rsidRDefault="006828BB" w:rsidP="006828BB">
            <w:pPr>
              <w:pStyle w:val="a7"/>
              <w:rPr>
                <w:b/>
                <w:bCs/>
                <w:rtl/>
              </w:rPr>
            </w:pPr>
            <w:r w:rsidRPr="006828BB">
              <w:rPr>
                <w:rFonts w:hint="cs"/>
                <w:b/>
                <w:bCs/>
                <w:rtl/>
              </w:rPr>
              <w:t>מספר הפרק</w:t>
            </w:r>
          </w:p>
        </w:tc>
        <w:tc>
          <w:tcPr>
            <w:tcW w:w="2074" w:type="dxa"/>
            <w:shd w:val="clear" w:color="auto" w:fill="D9D9D9" w:themeFill="background1" w:themeFillShade="D9"/>
          </w:tcPr>
          <w:p w14:paraId="0B42AB90" w14:textId="2A0F9874" w:rsidR="006828BB" w:rsidRPr="006828BB" w:rsidRDefault="006828BB" w:rsidP="006828BB">
            <w:pPr>
              <w:pStyle w:val="a7"/>
              <w:rPr>
                <w:b/>
                <w:bCs/>
                <w:rtl/>
              </w:rPr>
            </w:pPr>
            <w:r w:rsidRPr="006828BB">
              <w:rPr>
                <w:rFonts w:hint="cs"/>
                <w:b/>
                <w:bCs/>
                <w:rtl/>
              </w:rPr>
              <w:t>שם הפרק</w:t>
            </w:r>
          </w:p>
        </w:tc>
        <w:tc>
          <w:tcPr>
            <w:tcW w:w="2074" w:type="dxa"/>
            <w:shd w:val="clear" w:color="auto" w:fill="D9D9D9" w:themeFill="background1" w:themeFillShade="D9"/>
          </w:tcPr>
          <w:p w14:paraId="17BC6E95" w14:textId="7FC3B909" w:rsidR="006828BB" w:rsidRPr="006828BB" w:rsidRDefault="006828BB" w:rsidP="006828BB">
            <w:pPr>
              <w:pStyle w:val="a7"/>
              <w:rPr>
                <w:b/>
                <w:bCs/>
                <w:rtl/>
              </w:rPr>
            </w:pPr>
            <w:r w:rsidRPr="006828BB">
              <w:rPr>
                <w:rFonts w:hint="cs"/>
                <w:b/>
                <w:bCs/>
                <w:rtl/>
              </w:rPr>
              <w:t>מספר נושאים</w:t>
            </w:r>
          </w:p>
        </w:tc>
        <w:tc>
          <w:tcPr>
            <w:tcW w:w="2074" w:type="dxa"/>
            <w:shd w:val="clear" w:color="auto" w:fill="D9D9D9" w:themeFill="background1" w:themeFillShade="D9"/>
          </w:tcPr>
          <w:p w14:paraId="32EB179B" w14:textId="7431E2A6" w:rsidR="006828BB" w:rsidRPr="006828BB" w:rsidRDefault="006828BB" w:rsidP="006828BB">
            <w:pPr>
              <w:pStyle w:val="a7"/>
              <w:rPr>
                <w:b/>
                <w:bCs/>
                <w:rtl/>
              </w:rPr>
            </w:pPr>
            <w:r w:rsidRPr="006828BB">
              <w:rPr>
                <w:rFonts w:hint="cs"/>
                <w:b/>
                <w:bCs/>
                <w:rtl/>
              </w:rPr>
              <w:t>פעולות</w:t>
            </w:r>
          </w:p>
        </w:tc>
      </w:tr>
      <w:tr w:rsidR="006828BB" w14:paraId="2D7B31FB" w14:textId="77777777" w:rsidTr="006828BB">
        <w:tc>
          <w:tcPr>
            <w:tcW w:w="2074" w:type="dxa"/>
          </w:tcPr>
          <w:p w14:paraId="04A7A2A3" w14:textId="33585F4D" w:rsidR="006828BB" w:rsidRDefault="006828BB" w:rsidP="006828BB">
            <w:pPr>
              <w:pStyle w:val="a7"/>
              <w:rPr>
                <w:rtl/>
              </w:rPr>
            </w:pPr>
            <w:r>
              <w:rPr>
                <w:rFonts w:hint="cs"/>
                <w:rtl/>
              </w:rPr>
              <w:t>1</w:t>
            </w:r>
          </w:p>
        </w:tc>
        <w:tc>
          <w:tcPr>
            <w:tcW w:w="2074" w:type="dxa"/>
          </w:tcPr>
          <w:p w14:paraId="2E16FDFD" w14:textId="4B5D6289" w:rsidR="006828BB" w:rsidRDefault="006828BB" w:rsidP="006828BB">
            <w:pPr>
              <w:pStyle w:val="a7"/>
              <w:rPr>
                <w:rtl/>
              </w:rPr>
            </w:pPr>
            <w:r>
              <w:rPr>
                <w:rFonts w:hint="cs"/>
                <w:rtl/>
              </w:rPr>
              <w:t>מבוא ויסודות</w:t>
            </w:r>
          </w:p>
        </w:tc>
        <w:tc>
          <w:tcPr>
            <w:tcW w:w="2074" w:type="dxa"/>
          </w:tcPr>
          <w:p w14:paraId="431AA448" w14:textId="129E7C6B" w:rsidR="006828BB" w:rsidRDefault="006828BB" w:rsidP="006828BB">
            <w:pPr>
              <w:pStyle w:val="a7"/>
              <w:rPr>
                <w:rtl/>
              </w:rPr>
            </w:pPr>
            <w:r>
              <w:rPr>
                <w:rFonts w:hint="cs"/>
                <w:rtl/>
              </w:rPr>
              <w:t>5</w:t>
            </w:r>
          </w:p>
        </w:tc>
        <w:tc>
          <w:tcPr>
            <w:tcW w:w="2074" w:type="dxa"/>
          </w:tcPr>
          <w:p w14:paraId="701D4208" w14:textId="0EB5C8C7" w:rsidR="006828BB" w:rsidRDefault="006828BB" w:rsidP="006828BB">
            <w:pPr>
              <w:pStyle w:val="a7"/>
              <w:rPr>
                <w:rtl/>
              </w:rPr>
            </w:pPr>
            <w:r>
              <w:rPr>
                <w:rFonts w:hint="cs"/>
                <w:rtl/>
              </w:rPr>
              <w:t xml:space="preserve">[] [] [] </w:t>
            </w:r>
          </w:p>
        </w:tc>
      </w:tr>
    </w:tbl>
    <w:p w14:paraId="4124A46C" w14:textId="77777777" w:rsidR="006828BB" w:rsidRDefault="006828BB" w:rsidP="006828BB">
      <w:pPr>
        <w:pStyle w:val="a7"/>
        <w:rPr>
          <w:rtl/>
        </w:rPr>
      </w:pPr>
    </w:p>
    <w:p w14:paraId="510A47C0" w14:textId="77777777" w:rsidR="006828BB" w:rsidRDefault="006828BB" w:rsidP="006828BB">
      <w:pPr>
        <w:pStyle w:val="a7"/>
      </w:pPr>
    </w:p>
    <w:p w14:paraId="68B6093D" w14:textId="18E1F1F9" w:rsidR="006828BB" w:rsidRDefault="00190A46" w:rsidP="00883120">
      <w:pPr>
        <w:pStyle w:val="a"/>
        <w:numPr>
          <w:ilvl w:val="0"/>
          <w:numId w:val="81"/>
        </w:numPr>
      </w:pPr>
      <w:r>
        <w:rPr>
          <w:rFonts w:hint="cs"/>
          <w:rtl/>
        </w:rPr>
        <w:t xml:space="preserve">הכפתור 'ניהול נושאים' מעולה. </w:t>
      </w:r>
      <w:r>
        <w:rPr>
          <w:rtl/>
        </w:rPr>
        <w:br/>
      </w:r>
      <w:r>
        <w:rPr>
          <w:rFonts w:hint="cs"/>
          <w:rtl/>
        </w:rPr>
        <w:t>החלון שנפתח איתו נהדר. אפשר להסיר א</w:t>
      </w:r>
      <w:r w:rsidR="00170B6E">
        <w:rPr>
          <w:rFonts w:hint="cs"/>
          <w:rtl/>
        </w:rPr>
        <w:t>ת</w:t>
      </w:r>
      <w:r>
        <w:rPr>
          <w:rFonts w:hint="cs"/>
          <w:rtl/>
        </w:rPr>
        <w:t xml:space="preserve"> הטקסט 'ניהול נושאים </w:t>
      </w:r>
      <w:r>
        <w:rPr>
          <w:rtl/>
        </w:rPr>
        <w:t>–</w:t>
      </w:r>
      <w:r>
        <w:rPr>
          <w:rFonts w:hint="cs"/>
          <w:rtl/>
        </w:rPr>
        <w:t xml:space="preserve"> מבוא ויסודות' ואת הטקסט 'נושאים בפרק' כי זה ברור. </w:t>
      </w:r>
      <w:r>
        <w:rPr>
          <w:rtl/>
        </w:rPr>
        <w:br/>
      </w:r>
    </w:p>
    <w:p w14:paraId="4A1CDD35" w14:textId="4EF05E33" w:rsidR="00190A46" w:rsidRDefault="00190A46" w:rsidP="00883120">
      <w:pPr>
        <w:pStyle w:val="a"/>
        <w:numPr>
          <w:ilvl w:val="0"/>
          <w:numId w:val="81"/>
        </w:numPr>
        <w:rPr>
          <w:rtl/>
        </w:rPr>
      </w:pPr>
      <w:r>
        <w:rPr>
          <w:rFonts w:hint="cs"/>
          <w:rtl/>
        </w:rPr>
        <w:t xml:space="preserve">הטבלה של ניהול נושאים צריכה להיות הפוכה: </w:t>
      </w:r>
    </w:p>
    <w:p w14:paraId="37F9DB8F" w14:textId="77777777" w:rsidR="00883120" w:rsidRPr="00855B8E" w:rsidRDefault="00883120" w:rsidP="00855B8E">
      <w:pPr>
        <w:pStyle w:val="a7"/>
        <w:rPr>
          <w:szCs w:val="24"/>
          <w:rtl/>
        </w:rPr>
      </w:pPr>
    </w:p>
    <w:tbl>
      <w:tblPr>
        <w:tblStyle w:val="af2"/>
        <w:bidiVisual/>
        <w:tblW w:w="0" w:type="auto"/>
        <w:tblLook w:val="04A0" w:firstRow="1" w:lastRow="0" w:firstColumn="1" w:lastColumn="0" w:noHBand="0" w:noVBand="1"/>
      </w:tblPr>
      <w:tblGrid>
        <w:gridCol w:w="2074"/>
        <w:gridCol w:w="2074"/>
        <w:gridCol w:w="2074"/>
        <w:gridCol w:w="2074"/>
      </w:tblGrid>
      <w:tr w:rsidR="00190A46" w14:paraId="4F4F4184" w14:textId="77777777" w:rsidTr="003143B0">
        <w:tc>
          <w:tcPr>
            <w:tcW w:w="2074" w:type="dxa"/>
            <w:shd w:val="clear" w:color="auto" w:fill="D9D9D9" w:themeFill="background1" w:themeFillShade="D9"/>
          </w:tcPr>
          <w:p w14:paraId="3A9C3A84" w14:textId="7C1048DC" w:rsidR="00190A46" w:rsidRPr="006828BB" w:rsidRDefault="00190A46" w:rsidP="003143B0">
            <w:pPr>
              <w:pStyle w:val="a7"/>
              <w:rPr>
                <w:b/>
                <w:bCs/>
                <w:rtl/>
              </w:rPr>
            </w:pPr>
            <w:r w:rsidRPr="006828BB">
              <w:rPr>
                <w:rFonts w:hint="cs"/>
                <w:b/>
                <w:bCs/>
                <w:rtl/>
              </w:rPr>
              <w:t xml:space="preserve">מספר </w:t>
            </w:r>
            <w:r>
              <w:rPr>
                <w:rFonts w:hint="cs"/>
                <w:b/>
                <w:bCs/>
                <w:rtl/>
              </w:rPr>
              <w:t>נושא</w:t>
            </w:r>
          </w:p>
        </w:tc>
        <w:tc>
          <w:tcPr>
            <w:tcW w:w="2074" w:type="dxa"/>
            <w:shd w:val="clear" w:color="auto" w:fill="D9D9D9" w:themeFill="background1" w:themeFillShade="D9"/>
          </w:tcPr>
          <w:p w14:paraId="167DA02A" w14:textId="77EEF835" w:rsidR="00190A46" w:rsidRPr="006828BB" w:rsidRDefault="00190A46" w:rsidP="003143B0">
            <w:pPr>
              <w:pStyle w:val="a7"/>
              <w:rPr>
                <w:b/>
                <w:bCs/>
                <w:rtl/>
              </w:rPr>
            </w:pPr>
            <w:r w:rsidRPr="006828BB">
              <w:rPr>
                <w:rFonts w:hint="cs"/>
                <w:b/>
                <w:bCs/>
                <w:rtl/>
              </w:rPr>
              <w:t xml:space="preserve">שם </w:t>
            </w:r>
            <w:r>
              <w:rPr>
                <w:rFonts w:hint="cs"/>
                <w:b/>
                <w:bCs/>
                <w:rtl/>
              </w:rPr>
              <w:t>הנושא</w:t>
            </w:r>
          </w:p>
        </w:tc>
        <w:tc>
          <w:tcPr>
            <w:tcW w:w="2074" w:type="dxa"/>
            <w:shd w:val="clear" w:color="auto" w:fill="D9D9D9" w:themeFill="background1" w:themeFillShade="D9"/>
          </w:tcPr>
          <w:p w14:paraId="6C76264D" w14:textId="6DDD1986" w:rsidR="00190A46" w:rsidRPr="006828BB" w:rsidRDefault="00190A46" w:rsidP="003143B0">
            <w:pPr>
              <w:pStyle w:val="a7"/>
              <w:rPr>
                <w:b/>
                <w:bCs/>
                <w:rtl/>
              </w:rPr>
            </w:pPr>
            <w:r w:rsidRPr="006828BB">
              <w:rPr>
                <w:rFonts w:hint="cs"/>
                <w:b/>
                <w:bCs/>
                <w:rtl/>
              </w:rPr>
              <w:t xml:space="preserve">מספר </w:t>
            </w:r>
            <w:r>
              <w:rPr>
                <w:rFonts w:hint="cs"/>
                <w:b/>
                <w:bCs/>
                <w:rtl/>
              </w:rPr>
              <w:t>סרטונים</w:t>
            </w:r>
          </w:p>
        </w:tc>
        <w:tc>
          <w:tcPr>
            <w:tcW w:w="2074" w:type="dxa"/>
            <w:shd w:val="clear" w:color="auto" w:fill="D9D9D9" w:themeFill="background1" w:themeFillShade="D9"/>
          </w:tcPr>
          <w:p w14:paraId="0BA836E9" w14:textId="77777777" w:rsidR="00190A46" w:rsidRPr="006828BB" w:rsidRDefault="00190A46" w:rsidP="003143B0">
            <w:pPr>
              <w:pStyle w:val="a7"/>
              <w:rPr>
                <w:b/>
                <w:bCs/>
                <w:rtl/>
              </w:rPr>
            </w:pPr>
            <w:r w:rsidRPr="006828BB">
              <w:rPr>
                <w:rFonts w:hint="cs"/>
                <w:b/>
                <w:bCs/>
                <w:rtl/>
              </w:rPr>
              <w:t>פעולות</w:t>
            </w:r>
          </w:p>
        </w:tc>
      </w:tr>
      <w:tr w:rsidR="00190A46" w14:paraId="12B232F8" w14:textId="77777777" w:rsidTr="003143B0">
        <w:tc>
          <w:tcPr>
            <w:tcW w:w="2074" w:type="dxa"/>
          </w:tcPr>
          <w:p w14:paraId="2E9139A0" w14:textId="77777777" w:rsidR="00190A46" w:rsidRDefault="00190A46" w:rsidP="003143B0">
            <w:pPr>
              <w:pStyle w:val="a7"/>
              <w:rPr>
                <w:rtl/>
              </w:rPr>
            </w:pPr>
            <w:r>
              <w:rPr>
                <w:rFonts w:hint="cs"/>
                <w:rtl/>
              </w:rPr>
              <w:t>1</w:t>
            </w:r>
          </w:p>
        </w:tc>
        <w:tc>
          <w:tcPr>
            <w:tcW w:w="2074" w:type="dxa"/>
          </w:tcPr>
          <w:p w14:paraId="145C6C58" w14:textId="2E5C5B7D" w:rsidR="00190A46" w:rsidRDefault="00190A46" w:rsidP="003143B0">
            <w:pPr>
              <w:pStyle w:val="a7"/>
              <w:rPr>
                <w:rtl/>
              </w:rPr>
            </w:pPr>
            <w:r>
              <w:rPr>
                <w:rFonts w:hint="cs"/>
                <w:rtl/>
              </w:rPr>
              <w:t>הקדמה כללית</w:t>
            </w:r>
          </w:p>
        </w:tc>
        <w:tc>
          <w:tcPr>
            <w:tcW w:w="2074" w:type="dxa"/>
          </w:tcPr>
          <w:p w14:paraId="38B52ECE" w14:textId="77777777" w:rsidR="00190A46" w:rsidRDefault="00190A46" w:rsidP="003143B0">
            <w:pPr>
              <w:pStyle w:val="a7"/>
              <w:rPr>
                <w:rtl/>
              </w:rPr>
            </w:pPr>
            <w:r>
              <w:rPr>
                <w:rFonts w:hint="cs"/>
                <w:rtl/>
              </w:rPr>
              <w:t>5</w:t>
            </w:r>
          </w:p>
        </w:tc>
        <w:tc>
          <w:tcPr>
            <w:tcW w:w="2074" w:type="dxa"/>
          </w:tcPr>
          <w:p w14:paraId="19D16F94" w14:textId="77777777" w:rsidR="00190A46" w:rsidRDefault="00190A46" w:rsidP="003143B0">
            <w:pPr>
              <w:pStyle w:val="a7"/>
              <w:rPr>
                <w:rtl/>
              </w:rPr>
            </w:pPr>
            <w:r>
              <w:rPr>
                <w:rFonts w:hint="cs"/>
                <w:rtl/>
              </w:rPr>
              <w:t xml:space="preserve">[] [] [] </w:t>
            </w:r>
          </w:p>
        </w:tc>
      </w:tr>
    </w:tbl>
    <w:p w14:paraId="30312F6C" w14:textId="77777777" w:rsidR="002075F8" w:rsidRPr="00855B8E" w:rsidRDefault="002075F8" w:rsidP="00855B8E">
      <w:pPr>
        <w:pStyle w:val="a7"/>
      </w:pPr>
    </w:p>
    <w:p w14:paraId="5F988991" w14:textId="33FB0C62" w:rsidR="002075F8" w:rsidRDefault="00BD26BF" w:rsidP="00BD26BF">
      <w:pPr>
        <w:pStyle w:val="a"/>
        <w:rPr>
          <w:rtl/>
        </w:rPr>
      </w:pPr>
      <w:r>
        <w:rPr>
          <w:rFonts w:hint="cs"/>
          <w:rtl/>
        </w:rPr>
        <w:t xml:space="preserve">צריכה להיות אפשרות גרירה המאפשרת לשנות את סדר הנושאים. </w:t>
      </w:r>
      <w:r>
        <w:rPr>
          <w:rtl/>
        </w:rPr>
        <w:br/>
      </w:r>
      <w:r>
        <w:rPr>
          <w:rFonts w:hint="cs"/>
          <w:rtl/>
        </w:rPr>
        <w:t xml:space="preserve">לאחר מכן יש ליצור כפתור 'שמור שינויים'  כדי שהנושאים יישמרו לפי הסדר המעודכן שלהם והמיספור ושאר הערכים בטבלה יעודכנו בהתאם. </w:t>
      </w:r>
      <w:r>
        <w:rPr>
          <w:rtl/>
        </w:rPr>
        <w:br/>
      </w:r>
    </w:p>
    <w:p w14:paraId="433114EC" w14:textId="780754FE" w:rsidR="00BD26BF" w:rsidRDefault="00BD26BF" w:rsidP="00BD26BF">
      <w:pPr>
        <w:pStyle w:val="4"/>
        <w:rPr>
          <w:rtl/>
        </w:rPr>
      </w:pPr>
      <w:r>
        <w:rPr>
          <w:rFonts w:hint="cs"/>
          <w:rtl/>
        </w:rPr>
        <w:t xml:space="preserve">הטאב של העלאת סרטונים: </w:t>
      </w:r>
    </w:p>
    <w:p w14:paraId="7F75CBAE" w14:textId="005EC720" w:rsidR="00190A46" w:rsidRDefault="00170B6E" w:rsidP="00170B6E">
      <w:pPr>
        <w:pStyle w:val="a"/>
        <w:ind w:right="-709"/>
      </w:pPr>
      <w:r>
        <w:rPr>
          <w:rFonts w:hint="cs"/>
          <w:rtl/>
        </w:rPr>
        <w:t xml:space="preserve">כפתור 'העלאת סרטון חדש' </w:t>
      </w:r>
      <w:r>
        <w:rPr>
          <w:rFonts w:hint="cs"/>
          <w:b/>
          <w:bCs/>
          <w:rtl/>
        </w:rPr>
        <w:t>לא טוב בכלל</w:t>
      </w:r>
      <w:r>
        <w:rPr>
          <w:rFonts w:hint="cs"/>
          <w:rtl/>
        </w:rPr>
        <w:t xml:space="preserve">. </w:t>
      </w:r>
      <w:r>
        <w:rPr>
          <w:rtl/>
        </w:rPr>
        <w:br/>
      </w:r>
      <w:r w:rsidRPr="00170B6E">
        <w:rPr>
          <w:rFonts w:hint="cs"/>
          <w:b/>
          <w:bCs/>
          <w:color w:val="EE0000"/>
          <w:rtl/>
        </w:rPr>
        <w:t>אני לא הולך להעלות סרטון-סרטון אלא הולך להעלות אותם בקבוצות</w:t>
      </w:r>
      <w:r>
        <w:rPr>
          <w:rFonts w:hint="cs"/>
          <w:rtl/>
        </w:rPr>
        <w:t>.</w:t>
      </w:r>
      <w:r>
        <w:rPr>
          <w:rtl/>
        </w:rPr>
        <w:br/>
      </w:r>
      <w:r>
        <w:rPr>
          <w:rFonts w:hint="cs"/>
          <w:rtl/>
        </w:rPr>
        <w:t xml:space="preserve">כל נושא יכלול 20 סרטונים. </w:t>
      </w:r>
      <w:r w:rsidR="006A1E18">
        <w:rPr>
          <w:rFonts w:hint="cs"/>
          <w:rtl/>
        </w:rPr>
        <w:t xml:space="preserve">זה לא יהיה פרקטי להעלות ככה תוכן ולא אוכל לנהל אתר ככה. </w:t>
      </w:r>
      <w:r>
        <w:rPr>
          <w:rFonts w:hint="cs"/>
          <w:rtl/>
        </w:rPr>
        <w:lastRenderedPageBreak/>
        <w:t>חייבים ליצור מערכת רובסטית שתוספת את כל הסרטונים ולוקחת מהם את המידע הרלוונטי (שם הקובץ = שם הסרטון, אורך הסרטון).</w:t>
      </w:r>
      <w:r>
        <w:rPr>
          <w:rtl/>
        </w:rPr>
        <w:br/>
      </w:r>
      <w:r>
        <w:rPr>
          <w:rFonts w:hint="cs"/>
          <w:rtl/>
        </w:rPr>
        <w:t xml:space="preserve">ברור לי שזה משהו שיהיה להמשך, אבל זה חייב חייב להיות הכיוון. </w:t>
      </w:r>
      <w:r w:rsidR="00511B30">
        <w:rPr>
          <w:rtl/>
        </w:rPr>
        <w:br/>
      </w:r>
      <w:r w:rsidR="00511B30">
        <w:rPr>
          <w:rFonts w:hint="cs"/>
          <w:rtl/>
        </w:rPr>
        <w:t xml:space="preserve">באתרים שאני עובד איתם יש פשוט אזור של </w:t>
      </w:r>
      <w:r w:rsidR="00511B30">
        <w:t>drag&amp;drop</w:t>
      </w:r>
      <w:r w:rsidR="00511B30">
        <w:rPr>
          <w:rFonts w:hint="cs"/>
          <w:rtl/>
        </w:rPr>
        <w:t xml:space="preserve"> אליו אני גורר קבצי </w:t>
      </w:r>
      <w:r w:rsidR="00511B30">
        <w:t>MP4</w:t>
      </w:r>
      <w:r w:rsidR="00511B30">
        <w:rPr>
          <w:rFonts w:hint="cs"/>
          <w:rtl/>
        </w:rPr>
        <w:t xml:space="preserve"> ומשם הכל עולה</w:t>
      </w:r>
      <w:r w:rsidR="00BD26BF">
        <w:rPr>
          <w:rFonts w:hint="cs"/>
          <w:rtl/>
        </w:rPr>
        <w:t xml:space="preserve"> בסדר אלפבית</w:t>
      </w:r>
      <w:r w:rsidR="00BD26BF">
        <w:rPr>
          <w:rFonts w:hint="eastAsia"/>
          <w:rtl/>
        </w:rPr>
        <w:t>י</w:t>
      </w:r>
      <w:r w:rsidR="00511B30">
        <w:rPr>
          <w:rFonts w:hint="cs"/>
          <w:rtl/>
        </w:rPr>
        <w:t xml:space="preserve"> ונוצר פלייליסט שאני יכול: (1) לשנות את סדר הסרטונים. (2) לערוך את השמות שלהם. (3)</w:t>
      </w:r>
      <w:r w:rsidR="00511B30">
        <w:t xml:space="preserve"> </w:t>
      </w:r>
      <w:r w:rsidR="00511B30">
        <w:rPr>
          <w:rFonts w:hint="cs"/>
          <w:rtl/>
        </w:rPr>
        <w:t xml:space="preserve">למחוק סרטון במידה וצריך. זה מה שאני צריך. </w:t>
      </w:r>
      <w:r w:rsidR="00511B30">
        <w:rPr>
          <w:rtl/>
        </w:rPr>
        <w:br/>
      </w:r>
      <w:r w:rsidR="00511B30">
        <w:rPr>
          <w:rFonts w:hint="cs"/>
          <w:rtl/>
        </w:rPr>
        <w:t xml:space="preserve">בנוסף, אם אני מעלה סרטון עם שם זהה עליו </w:t>
      </w:r>
      <w:r w:rsidR="00511B30">
        <w:rPr>
          <w:rFonts w:hint="cs"/>
          <w:b/>
          <w:bCs/>
          <w:rtl/>
        </w:rPr>
        <w:t>לדרוס</w:t>
      </w:r>
      <w:r w:rsidR="00511B30">
        <w:rPr>
          <w:rFonts w:hint="cs"/>
          <w:rtl/>
        </w:rPr>
        <w:t xml:space="preserve"> את הסרטון הקיים.  </w:t>
      </w:r>
      <w:r>
        <w:rPr>
          <w:rtl/>
        </w:rPr>
        <w:br/>
      </w:r>
    </w:p>
    <w:p w14:paraId="101DA1DA" w14:textId="09B402F5" w:rsidR="00170B6E" w:rsidRDefault="00170B6E" w:rsidP="00170B6E">
      <w:pPr>
        <w:pStyle w:val="a"/>
        <w:ind w:right="-709"/>
      </w:pPr>
      <w:r>
        <w:rPr>
          <w:rFonts w:hint="cs"/>
          <w:rtl/>
        </w:rPr>
        <w:t xml:space="preserve">אופציה לשנות את הסדר בין הסרטונים אני רואה שקיימת אך לא פונקציונאלית כרגע. </w:t>
      </w:r>
      <w:r w:rsidR="00E9092F">
        <w:rPr>
          <w:rtl/>
        </w:rPr>
        <w:br/>
      </w:r>
      <w:r>
        <w:rPr>
          <w:rFonts w:hint="cs"/>
          <w:rtl/>
        </w:rPr>
        <w:t xml:space="preserve">זה </w:t>
      </w:r>
      <w:r w:rsidR="00E9092F">
        <w:rPr>
          <w:rFonts w:hint="cs"/>
          <w:rtl/>
        </w:rPr>
        <w:t>קריטי אבל נשמור את ההתעסקות עם זה להמשך, לאחר שמערכת העלאת סרטונים תתמ</w:t>
      </w:r>
      <w:r w:rsidR="005575E8">
        <w:rPr>
          <w:rFonts w:hint="cs"/>
          <w:rtl/>
        </w:rPr>
        <w:t>מ</w:t>
      </w:r>
      <w:r w:rsidR="00E9092F">
        <w:rPr>
          <w:rFonts w:hint="cs"/>
          <w:rtl/>
        </w:rPr>
        <w:t>שק עם מערכת הניהול.</w:t>
      </w:r>
      <w:r w:rsidR="00511B30">
        <w:rPr>
          <w:rtl/>
        </w:rPr>
        <w:br/>
      </w:r>
    </w:p>
    <w:p w14:paraId="221A5E61" w14:textId="635ED47F" w:rsidR="00E9092F" w:rsidRDefault="00E9092F" w:rsidP="00170B6E">
      <w:pPr>
        <w:pStyle w:val="a"/>
        <w:ind w:right="-709"/>
      </w:pPr>
      <w:r>
        <w:rPr>
          <w:rFonts w:hint="cs"/>
          <w:rtl/>
        </w:rPr>
        <w:t xml:space="preserve">ניתן להוריד את הכפתור 'צפייה' כי אין מטרה לצפות בסרטון. </w:t>
      </w:r>
      <w:r>
        <w:rPr>
          <w:rtl/>
        </w:rPr>
        <w:br/>
      </w:r>
      <w:r>
        <w:rPr>
          <w:rFonts w:hint="cs"/>
          <w:rtl/>
        </w:rPr>
        <w:t xml:space="preserve">יש להוסיף כפתור 'ערוך' המאפשר לשנות את שם הסרטון (או לחילופין לאפשר לכתוב על הערך של השדה 'שם הסרטון').  </w:t>
      </w:r>
      <w:r w:rsidR="00511B30">
        <w:rPr>
          <w:rtl/>
        </w:rPr>
        <w:br/>
      </w:r>
    </w:p>
    <w:p w14:paraId="71E1B3BB" w14:textId="04B95CD3" w:rsidR="00E9092F" w:rsidRDefault="00E9092F" w:rsidP="00170B6E">
      <w:pPr>
        <w:pStyle w:val="a"/>
        <w:ind w:right="-709"/>
      </w:pPr>
      <w:r>
        <w:rPr>
          <w:rFonts w:hint="cs"/>
          <w:rtl/>
        </w:rPr>
        <w:t xml:space="preserve">יש ליצור כפתור 'שמור שינויים' כדי שהשינויים </w:t>
      </w:r>
      <w:r w:rsidR="00511B30">
        <w:rPr>
          <w:rFonts w:hint="cs"/>
          <w:rtl/>
        </w:rPr>
        <w:t xml:space="preserve">שתיארתי שאבצע </w:t>
      </w:r>
      <w:r>
        <w:rPr>
          <w:rFonts w:hint="cs"/>
          <w:rtl/>
        </w:rPr>
        <w:t xml:space="preserve">יישמרו בסיום ביצועם. </w:t>
      </w:r>
    </w:p>
    <w:p w14:paraId="5A71E361" w14:textId="77777777" w:rsidR="00BD26BF" w:rsidRDefault="00BD26BF" w:rsidP="00BD26BF">
      <w:pPr>
        <w:pStyle w:val="a7"/>
        <w:rPr>
          <w:rtl/>
        </w:rPr>
      </w:pPr>
    </w:p>
    <w:p w14:paraId="5CD15A9E" w14:textId="12DE6E12" w:rsidR="00BD26BF" w:rsidRDefault="00BD26BF" w:rsidP="00BD26BF">
      <w:pPr>
        <w:pStyle w:val="4"/>
        <w:rPr>
          <w:rtl/>
        </w:rPr>
      </w:pPr>
      <w:r>
        <w:rPr>
          <w:rFonts w:hint="cs"/>
          <w:rtl/>
        </w:rPr>
        <w:t>ניהול חומרי לימוד נוספים:</w:t>
      </w:r>
    </w:p>
    <w:p w14:paraId="7AD955DF" w14:textId="0CE48014" w:rsidR="00BD26BF" w:rsidRDefault="00BD26BF" w:rsidP="00BD26BF">
      <w:pPr>
        <w:pStyle w:val="a7"/>
        <w:rPr>
          <w:rtl/>
        </w:rPr>
      </w:pPr>
      <w:r>
        <w:rPr>
          <w:rFonts w:hint="cs"/>
          <w:rtl/>
        </w:rPr>
        <w:t xml:space="preserve">לשנות את השם ל-'חומרי עזר' ולהזיז את הכותרת לצד ימין. </w:t>
      </w:r>
    </w:p>
    <w:p w14:paraId="08325137" w14:textId="08476184" w:rsidR="00BD26BF" w:rsidRDefault="00BD26BF" w:rsidP="000A52D2">
      <w:pPr>
        <w:pStyle w:val="a7"/>
        <w:rPr>
          <w:rtl/>
        </w:rPr>
      </w:pPr>
      <w:r>
        <w:rPr>
          <w:rFonts w:hint="cs"/>
          <w:rtl/>
        </w:rPr>
        <w:t>החלוקה של 'מבחני עבר', 'קבצים כלליים' , 'סיכומי שיעורים' הוא לא טוב.</w:t>
      </w:r>
      <w:r>
        <w:rPr>
          <w:rtl/>
        </w:rPr>
        <w:br/>
      </w:r>
      <w:r>
        <w:rPr>
          <w:rFonts w:hint="cs"/>
          <w:rtl/>
        </w:rPr>
        <w:t xml:space="preserve">אני צריך שתהיה לי את האפשרות לפתוח תיקיות כאלו ולתת להן שמות (כחלק מהקורסים תהיינה 5 או 6 תיקיות שונות). </w:t>
      </w:r>
    </w:p>
    <w:p w14:paraId="06DF35E5" w14:textId="50BF42DA" w:rsidR="00BD26BF" w:rsidRDefault="00BD26BF" w:rsidP="00BD26BF">
      <w:pPr>
        <w:pStyle w:val="a7"/>
        <w:rPr>
          <w:rtl/>
        </w:rPr>
      </w:pPr>
      <w:r>
        <w:rPr>
          <w:rFonts w:hint="cs"/>
          <w:rtl/>
        </w:rPr>
        <w:t xml:space="preserve">מבחינת הטבלה עצמה </w:t>
      </w:r>
      <w:r>
        <w:rPr>
          <w:rtl/>
        </w:rPr>
        <w:t>–</w:t>
      </w:r>
      <w:r>
        <w:rPr>
          <w:rFonts w:hint="cs"/>
          <w:rtl/>
        </w:rPr>
        <w:t xml:space="preserve"> היא מעולה. יש לסדר אותה כך: </w:t>
      </w:r>
    </w:p>
    <w:p w14:paraId="14798B19" w14:textId="77777777" w:rsidR="00BD26BF" w:rsidRDefault="00BD26BF" w:rsidP="00BD26BF">
      <w:pPr>
        <w:pStyle w:val="a7"/>
        <w:rPr>
          <w:rtl/>
        </w:rPr>
      </w:pPr>
    </w:p>
    <w:tbl>
      <w:tblPr>
        <w:tblStyle w:val="af2"/>
        <w:bidiVisual/>
        <w:tblW w:w="0" w:type="auto"/>
        <w:tblLook w:val="04A0" w:firstRow="1" w:lastRow="0" w:firstColumn="1" w:lastColumn="0" w:noHBand="0" w:noVBand="1"/>
      </w:tblPr>
      <w:tblGrid>
        <w:gridCol w:w="1659"/>
        <w:gridCol w:w="1659"/>
        <w:gridCol w:w="1659"/>
        <w:gridCol w:w="1659"/>
        <w:gridCol w:w="1660"/>
      </w:tblGrid>
      <w:tr w:rsidR="00BD26BF" w14:paraId="56E54052" w14:textId="77777777" w:rsidTr="00BD26BF">
        <w:tc>
          <w:tcPr>
            <w:tcW w:w="1659" w:type="dxa"/>
            <w:shd w:val="clear" w:color="auto" w:fill="D9D9D9" w:themeFill="background1" w:themeFillShade="D9"/>
          </w:tcPr>
          <w:p w14:paraId="72D50260" w14:textId="54712775" w:rsidR="00BD26BF" w:rsidRPr="00BD26BF" w:rsidRDefault="00BD26BF" w:rsidP="00BD26BF">
            <w:pPr>
              <w:pStyle w:val="a7"/>
              <w:rPr>
                <w:b/>
                <w:bCs/>
                <w:rtl/>
              </w:rPr>
            </w:pPr>
            <w:r w:rsidRPr="00BD26BF">
              <w:rPr>
                <w:rFonts w:hint="cs"/>
                <w:b/>
                <w:bCs/>
                <w:rtl/>
              </w:rPr>
              <w:t>שם הקובץ</w:t>
            </w:r>
          </w:p>
        </w:tc>
        <w:tc>
          <w:tcPr>
            <w:tcW w:w="1659" w:type="dxa"/>
            <w:shd w:val="clear" w:color="auto" w:fill="D9D9D9" w:themeFill="background1" w:themeFillShade="D9"/>
          </w:tcPr>
          <w:p w14:paraId="70C91F2C" w14:textId="430F8812" w:rsidR="00BD26BF" w:rsidRPr="00BD26BF" w:rsidRDefault="00BD26BF" w:rsidP="00BD26BF">
            <w:pPr>
              <w:pStyle w:val="a7"/>
              <w:rPr>
                <w:b/>
                <w:bCs/>
                <w:rtl/>
              </w:rPr>
            </w:pPr>
            <w:r w:rsidRPr="00BD26BF">
              <w:rPr>
                <w:rFonts w:hint="cs"/>
                <w:b/>
                <w:bCs/>
                <w:rtl/>
              </w:rPr>
              <w:t>גודל</w:t>
            </w:r>
          </w:p>
        </w:tc>
        <w:tc>
          <w:tcPr>
            <w:tcW w:w="1659" w:type="dxa"/>
            <w:shd w:val="clear" w:color="auto" w:fill="D9D9D9" w:themeFill="background1" w:themeFillShade="D9"/>
          </w:tcPr>
          <w:p w14:paraId="6EBDD664" w14:textId="5B17148A" w:rsidR="00BD26BF" w:rsidRPr="00BD26BF" w:rsidRDefault="00BD26BF" w:rsidP="00BD26BF">
            <w:pPr>
              <w:pStyle w:val="a7"/>
              <w:rPr>
                <w:b/>
                <w:bCs/>
                <w:rtl/>
              </w:rPr>
            </w:pPr>
            <w:r w:rsidRPr="00BD26BF">
              <w:rPr>
                <w:rFonts w:hint="cs"/>
                <w:b/>
                <w:bCs/>
                <w:rtl/>
              </w:rPr>
              <w:t>תאריך העלאה</w:t>
            </w:r>
          </w:p>
        </w:tc>
        <w:tc>
          <w:tcPr>
            <w:tcW w:w="1659" w:type="dxa"/>
            <w:shd w:val="clear" w:color="auto" w:fill="D9D9D9" w:themeFill="background1" w:themeFillShade="D9"/>
          </w:tcPr>
          <w:p w14:paraId="03D69A77" w14:textId="28AE325C" w:rsidR="00BD26BF" w:rsidRPr="00BD26BF" w:rsidRDefault="00BD26BF" w:rsidP="00BD26BF">
            <w:pPr>
              <w:pStyle w:val="a7"/>
              <w:rPr>
                <w:b/>
                <w:bCs/>
                <w:rtl/>
              </w:rPr>
            </w:pPr>
            <w:r w:rsidRPr="00BD26BF">
              <w:rPr>
                <w:rFonts w:hint="cs"/>
                <w:b/>
                <w:bCs/>
                <w:rtl/>
              </w:rPr>
              <w:t>הרשאות</w:t>
            </w:r>
          </w:p>
        </w:tc>
        <w:tc>
          <w:tcPr>
            <w:tcW w:w="1660" w:type="dxa"/>
            <w:shd w:val="clear" w:color="auto" w:fill="D9D9D9" w:themeFill="background1" w:themeFillShade="D9"/>
          </w:tcPr>
          <w:p w14:paraId="5AF07C81" w14:textId="2C4CBEA0" w:rsidR="00BD26BF" w:rsidRPr="00BD26BF" w:rsidRDefault="00BD26BF" w:rsidP="00BD26BF">
            <w:pPr>
              <w:pStyle w:val="a7"/>
              <w:rPr>
                <w:b/>
                <w:bCs/>
                <w:rtl/>
              </w:rPr>
            </w:pPr>
            <w:r w:rsidRPr="00BD26BF">
              <w:rPr>
                <w:rFonts w:hint="cs"/>
                <w:b/>
                <w:bCs/>
                <w:rtl/>
              </w:rPr>
              <w:t>פעולות</w:t>
            </w:r>
          </w:p>
        </w:tc>
      </w:tr>
      <w:tr w:rsidR="00BD26BF" w14:paraId="54C6B94C" w14:textId="77777777" w:rsidTr="00BD26BF">
        <w:tc>
          <w:tcPr>
            <w:tcW w:w="1659" w:type="dxa"/>
          </w:tcPr>
          <w:p w14:paraId="33E1735D" w14:textId="37534544" w:rsidR="00BD26BF" w:rsidRDefault="00BD26BF" w:rsidP="00BD26BF">
            <w:pPr>
              <w:pStyle w:val="a7"/>
            </w:pPr>
            <w:r>
              <w:rPr>
                <w:rFonts w:hint="cs"/>
                <w:rtl/>
              </w:rPr>
              <w:t>מבחן.</w:t>
            </w:r>
            <w:r>
              <w:t>pdf</w:t>
            </w:r>
          </w:p>
        </w:tc>
        <w:tc>
          <w:tcPr>
            <w:tcW w:w="1659" w:type="dxa"/>
          </w:tcPr>
          <w:p w14:paraId="6B138E00" w14:textId="1D00F830" w:rsidR="00BD26BF" w:rsidRDefault="00BD26BF" w:rsidP="00BD26BF">
            <w:pPr>
              <w:pStyle w:val="a7"/>
            </w:pPr>
            <w:r>
              <w:t>1.8MB</w:t>
            </w:r>
          </w:p>
        </w:tc>
        <w:tc>
          <w:tcPr>
            <w:tcW w:w="1659" w:type="dxa"/>
          </w:tcPr>
          <w:p w14:paraId="683B8052" w14:textId="1140ADB7" w:rsidR="00BD26BF" w:rsidRDefault="00BD26BF" w:rsidP="00BD26BF">
            <w:pPr>
              <w:pStyle w:val="a7"/>
              <w:rPr>
                <w:rFonts w:hint="cs"/>
                <w:rtl/>
              </w:rPr>
            </w:pPr>
            <w:r>
              <w:rPr>
                <w:rFonts w:hint="cs"/>
                <w:rtl/>
              </w:rPr>
              <w:t>25.8.2025</w:t>
            </w:r>
          </w:p>
        </w:tc>
        <w:tc>
          <w:tcPr>
            <w:tcW w:w="1659" w:type="dxa"/>
          </w:tcPr>
          <w:p w14:paraId="4DB6C066" w14:textId="4CBFD696" w:rsidR="00BD26BF" w:rsidRDefault="00BD26BF" w:rsidP="00BD26BF">
            <w:pPr>
              <w:pStyle w:val="a7"/>
              <w:rPr>
                <w:rtl/>
              </w:rPr>
            </w:pPr>
            <w:r>
              <w:rPr>
                <w:rFonts w:hint="cs"/>
                <w:rtl/>
              </w:rPr>
              <w:t>[]</w:t>
            </w:r>
          </w:p>
        </w:tc>
        <w:tc>
          <w:tcPr>
            <w:tcW w:w="1660" w:type="dxa"/>
          </w:tcPr>
          <w:p w14:paraId="76FFF77F" w14:textId="1DB71515" w:rsidR="00BD26BF" w:rsidRDefault="00BD26BF" w:rsidP="00BD26BF">
            <w:pPr>
              <w:pStyle w:val="a7"/>
              <w:rPr>
                <w:rtl/>
              </w:rPr>
            </w:pPr>
            <w:r>
              <w:rPr>
                <w:rFonts w:hint="cs"/>
                <w:rtl/>
              </w:rPr>
              <w:t>[]</w:t>
            </w:r>
          </w:p>
        </w:tc>
      </w:tr>
    </w:tbl>
    <w:p w14:paraId="68ACA33C" w14:textId="77777777" w:rsidR="00BD26BF" w:rsidRDefault="00BD26BF" w:rsidP="00BD26BF">
      <w:pPr>
        <w:pStyle w:val="a7"/>
        <w:rPr>
          <w:rtl/>
        </w:rPr>
      </w:pPr>
    </w:p>
    <w:p w14:paraId="0E9D267B" w14:textId="58A3357A" w:rsidR="00BD26BF" w:rsidRDefault="00BD26BF" w:rsidP="000A52D2">
      <w:pPr>
        <w:pStyle w:val="a7"/>
        <w:ind w:right="-709"/>
        <w:rPr>
          <w:rtl/>
        </w:rPr>
      </w:pPr>
      <w:r>
        <w:rPr>
          <w:rFonts w:hint="cs"/>
          <w:rtl/>
        </w:rPr>
        <w:t xml:space="preserve">גם כאן צריכה להיות אפשרות לסנן בטבלה וגם למיין לפי גודל, לפי תאריך העלאה ולפי שם קובץ. ממש כמו בסייר של </w:t>
      </w:r>
      <w:r>
        <w:t>windows</w:t>
      </w:r>
      <w:r>
        <w:rPr>
          <w:rFonts w:hint="cs"/>
          <w:rtl/>
        </w:rPr>
        <w:t xml:space="preserve">. </w:t>
      </w:r>
    </w:p>
    <w:p w14:paraId="75BB5FFA" w14:textId="1FDF109D" w:rsidR="000A52D2" w:rsidRDefault="000A52D2" w:rsidP="000A52D2">
      <w:pPr>
        <w:pStyle w:val="a7"/>
        <w:numPr>
          <w:ilvl w:val="0"/>
          <w:numId w:val="76"/>
        </w:numPr>
      </w:pPr>
      <w:r>
        <w:rPr>
          <w:rFonts w:hint="cs"/>
          <w:rtl/>
        </w:rPr>
        <w:t xml:space="preserve">יש לעדכן את הטקסט של כפתור ההעלאה: "העלה קובץ". </w:t>
      </w:r>
    </w:p>
    <w:p w14:paraId="6DCDBBD4" w14:textId="2E271EF7" w:rsidR="00BD26BF" w:rsidRDefault="00BD26BF" w:rsidP="000A52D2">
      <w:pPr>
        <w:pStyle w:val="a7"/>
        <w:numPr>
          <w:ilvl w:val="0"/>
          <w:numId w:val="76"/>
        </w:numPr>
      </w:pPr>
      <w:r>
        <w:rPr>
          <w:rFonts w:hint="cs"/>
          <w:rtl/>
        </w:rPr>
        <w:t>אין צורך בכפתור 'תצוגה מקדימה'</w:t>
      </w:r>
      <w:r w:rsidR="000A52D2">
        <w:rPr>
          <w:rFonts w:hint="cs"/>
          <w:rtl/>
        </w:rPr>
        <w:t xml:space="preserve"> בתוך הטבלה. </w:t>
      </w:r>
    </w:p>
    <w:p w14:paraId="23725EE7" w14:textId="32799F7B" w:rsidR="000A52D2" w:rsidRDefault="000A52D2" w:rsidP="000A52D2">
      <w:pPr>
        <w:pStyle w:val="a7"/>
        <w:numPr>
          <w:ilvl w:val="0"/>
          <w:numId w:val="76"/>
        </w:numPr>
      </w:pPr>
      <w:r>
        <w:rPr>
          <w:rFonts w:hint="cs"/>
          <w:rtl/>
        </w:rPr>
        <w:t xml:space="preserve">יש צורך באפשרות להעלאה מרובה של קבצים (אם אפשר להגדיר שבפתיחת חלון ההורדה אוכל לבחור מספר קבצים זה יהיה מעולה). </w:t>
      </w:r>
    </w:p>
    <w:p w14:paraId="7430D1A1" w14:textId="77777777" w:rsidR="00A623D9" w:rsidRDefault="00A623D9" w:rsidP="00A623D9">
      <w:pPr>
        <w:pStyle w:val="a7"/>
        <w:rPr>
          <w:szCs w:val="24"/>
          <w:rtl/>
        </w:rPr>
      </w:pPr>
    </w:p>
    <w:p w14:paraId="6C71167E" w14:textId="77777777" w:rsidR="00A623D9" w:rsidRDefault="00A623D9" w:rsidP="00A623D9">
      <w:pPr>
        <w:pStyle w:val="a7"/>
        <w:rPr>
          <w:szCs w:val="24"/>
          <w:rtl/>
        </w:rPr>
      </w:pPr>
    </w:p>
    <w:p w14:paraId="065AFD0D" w14:textId="77777777" w:rsidR="00A623D9" w:rsidRDefault="00A623D9" w:rsidP="00A623D9">
      <w:pPr>
        <w:pStyle w:val="a7"/>
        <w:rPr>
          <w:rtl/>
        </w:rPr>
      </w:pPr>
    </w:p>
    <w:p w14:paraId="6BAA9E2F" w14:textId="6A4EFEBC" w:rsidR="00A623D9" w:rsidRDefault="00A623D9" w:rsidP="00A623D9">
      <w:pPr>
        <w:pStyle w:val="4"/>
        <w:rPr>
          <w:rtl/>
        </w:rPr>
      </w:pPr>
      <w:r>
        <w:rPr>
          <w:rFonts w:hint="cs"/>
          <w:rtl/>
        </w:rPr>
        <w:t>2.2.</w:t>
      </w:r>
      <w:r>
        <w:rPr>
          <w:rFonts w:hint="cs"/>
          <w:rtl/>
        </w:rPr>
        <w:t>5</w:t>
      </w:r>
      <w:r>
        <w:rPr>
          <w:rFonts w:hint="cs"/>
          <w:rtl/>
        </w:rPr>
        <w:t xml:space="preserve"> </w:t>
      </w:r>
      <w:r>
        <w:rPr>
          <w:rFonts w:hint="cs"/>
          <w:rtl/>
        </w:rPr>
        <w:t>מעקב משתמשים:</w:t>
      </w:r>
    </w:p>
    <w:p w14:paraId="0B834F56" w14:textId="77777777" w:rsidR="00A623D9" w:rsidRPr="00883120" w:rsidRDefault="00A623D9" w:rsidP="00A623D9">
      <w:pPr>
        <w:pStyle w:val="a7"/>
        <w:rPr>
          <w:rtl/>
        </w:rPr>
      </w:pPr>
      <w:r>
        <w:rPr>
          <w:rFonts w:hint="cs"/>
          <w:rtl/>
        </w:rPr>
        <w:t>עוד לא קיים.</w:t>
      </w:r>
    </w:p>
    <w:p w14:paraId="3861432E" w14:textId="77777777" w:rsidR="00A623D9" w:rsidRDefault="00A623D9" w:rsidP="00A623D9">
      <w:pPr>
        <w:pStyle w:val="a7"/>
        <w:rPr>
          <w:szCs w:val="24"/>
          <w:rtl/>
        </w:rPr>
      </w:pPr>
    </w:p>
    <w:p w14:paraId="4906F44D" w14:textId="77777777" w:rsidR="00A623D9" w:rsidRDefault="00A623D9" w:rsidP="00A623D9">
      <w:pPr>
        <w:pStyle w:val="a7"/>
        <w:rPr>
          <w:szCs w:val="24"/>
          <w:rtl/>
        </w:rPr>
      </w:pPr>
    </w:p>
    <w:p w14:paraId="62213F21" w14:textId="4B4B5118" w:rsidR="00A623D9" w:rsidRDefault="00A623D9" w:rsidP="00A623D9">
      <w:pPr>
        <w:pStyle w:val="4"/>
        <w:rPr>
          <w:rtl/>
        </w:rPr>
      </w:pPr>
      <w:r>
        <w:rPr>
          <w:rFonts w:hint="cs"/>
          <w:rtl/>
        </w:rPr>
        <w:t>2.2.</w:t>
      </w:r>
      <w:r>
        <w:rPr>
          <w:rFonts w:hint="cs"/>
          <w:rtl/>
        </w:rPr>
        <w:t>6</w:t>
      </w:r>
      <w:r>
        <w:rPr>
          <w:rFonts w:hint="cs"/>
          <w:rtl/>
        </w:rPr>
        <w:t xml:space="preserve"> </w:t>
      </w:r>
      <w:r>
        <w:rPr>
          <w:rFonts w:hint="cs"/>
          <w:rtl/>
        </w:rPr>
        <w:t>סליקת אשראי</w:t>
      </w:r>
      <w:r>
        <w:rPr>
          <w:rFonts w:hint="cs"/>
          <w:rtl/>
        </w:rPr>
        <w:t>:</w:t>
      </w:r>
    </w:p>
    <w:p w14:paraId="307FCF46" w14:textId="77777777" w:rsidR="00A623D9" w:rsidRPr="00883120" w:rsidRDefault="00A623D9" w:rsidP="00A623D9">
      <w:pPr>
        <w:pStyle w:val="a7"/>
        <w:rPr>
          <w:rtl/>
        </w:rPr>
      </w:pPr>
      <w:r>
        <w:rPr>
          <w:rFonts w:hint="cs"/>
          <w:rtl/>
        </w:rPr>
        <w:t>עוד לא קיים.</w:t>
      </w:r>
    </w:p>
    <w:p w14:paraId="18CBEBC9" w14:textId="77777777" w:rsidR="00A623D9" w:rsidRDefault="00A623D9" w:rsidP="00A623D9">
      <w:pPr>
        <w:pStyle w:val="a7"/>
        <w:rPr>
          <w:szCs w:val="24"/>
          <w:rtl/>
        </w:rPr>
      </w:pPr>
    </w:p>
    <w:p w14:paraId="785C7A72" w14:textId="77777777" w:rsidR="00113274" w:rsidRDefault="00113274" w:rsidP="00A623D9">
      <w:pPr>
        <w:pStyle w:val="a7"/>
        <w:rPr>
          <w:szCs w:val="24"/>
          <w:rtl/>
        </w:rPr>
      </w:pPr>
    </w:p>
    <w:p w14:paraId="387C2E8B" w14:textId="0F125D85" w:rsidR="00113274" w:rsidRDefault="00113274">
      <w:pPr>
        <w:bidi w:val="0"/>
        <w:spacing w:after="200"/>
        <w:rPr>
          <w:rFonts w:eastAsiaTheme="minorEastAsia" w:cs="Assistant"/>
          <w:color w:val="333333"/>
          <w:sz w:val="24"/>
          <w:szCs w:val="24"/>
          <w:rtl/>
        </w:rPr>
      </w:pPr>
      <w:r>
        <w:rPr>
          <w:szCs w:val="24"/>
          <w:rtl/>
        </w:rPr>
        <w:br w:type="page"/>
      </w:r>
    </w:p>
    <w:p w14:paraId="167B2E5A" w14:textId="1024BEFC" w:rsidR="00113274" w:rsidRDefault="00113274" w:rsidP="00113274">
      <w:pPr>
        <w:pStyle w:val="2"/>
        <w:numPr>
          <w:ilvl w:val="0"/>
          <w:numId w:val="74"/>
        </w:numPr>
        <w:rPr>
          <w:rtl/>
        </w:rPr>
      </w:pPr>
      <w:r>
        <w:rPr>
          <w:rFonts w:hint="cs"/>
          <w:rtl/>
        </w:rPr>
        <w:lastRenderedPageBreak/>
        <w:t xml:space="preserve">תוספת </w:t>
      </w:r>
      <w:r>
        <w:rPr>
          <w:rFonts w:hint="cs"/>
          <w:rtl/>
        </w:rPr>
        <w:t>הערות למערכת הניהול (</w:t>
      </w:r>
      <w:r>
        <w:t>Back End</w:t>
      </w:r>
      <w:r>
        <w:rPr>
          <w:rFonts w:hint="cs"/>
          <w:rtl/>
        </w:rPr>
        <w:t>):</w:t>
      </w:r>
    </w:p>
    <w:p w14:paraId="405A8C29" w14:textId="09B07E5B" w:rsidR="00113274" w:rsidRPr="00113274" w:rsidRDefault="00113274" w:rsidP="00113274">
      <w:pPr>
        <w:pStyle w:val="3"/>
        <w:rPr>
          <w:rtl/>
        </w:rPr>
      </w:pPr>
      <w:r>
        <w:rPr>
          <w:rFonts w:hint="cs"/>
          <w:rtl/>
        </w:rPr>
        <w:t>3.1</w:t>
      </w:r>
      <w:r>
        <w:rPr>
          <w:rFonts w:hint="cs"/>
          <w:rtl/>
        </w:rPr>
        <w:t xml:space="preserve"> </w:t>
      </w:r>
      <w:r>
        <w:rPr>
          <w:rFonts w:hint="cs"/>
          <w:rtl/>
        </w:rPr>
        <w:t>כללי</w:t>
      </w:r>
      <w:r>
        <w:rPr>
          <w:rFonts w:hint="cs"/>
          <w:rtl/>
        </w:rPr>
        <w:t>:</w:t>
      </w:r>
    </w:p>
    <w:p w14:paraId="4E9A74AF" w14:textId="1C755940" w:rsidR="00113274" w:rsidRDefault="00113274" w:rsidP="00113274">
      <w:pPr>
        <w:pStyle w:val="a7"/>
        <w:rPr>
          <w:rtl/>
        </w:rPr>
      </w:pPr>
      <w:r>
        <w:rPr>
          <w:rFonts w:hint="cs"/>
          <w:rtl/>
        </w:rPr>
        <w:t xml:space="preserve">בחלק הזה אני כותב את כל הדבירם שנוספו לאחר הפגישה שלנו בתאריך 21.9.25. </w:t>
      </w:r>
    </w:p>
    <w:p w14:paraId="276DE232" w14:textId="77777777" w:rsidR="00113274" w:rsidRDefault="00113274" w:rsidP="00113274">
      <w:pPr>
        <w:pStyle w:val="a7"/>
        <w:rPr>
          <w:rtl/>
        </w:rPr>
      </w:pPr>
    </w:p>
    <w:p w14:paraId="2645E8B5" w14:textId="77777777" w:rsidR="00113274" w:rsidRDefault="00113274" w:rsidP="00113274">
      <w:pPr>
        <w:pStyle w:val="a7"/>
        <w:rPr>
          <w:rtl/>
        </w:rPr>
      </w:pPr>
    </w:p>
    <w:p w14:paraId="1D496B8F" w14:textId="2C13DBDB" w:rsidR="00113274" w:rsidRDefault="00113274" w:rsidP="00113274">
      <w:pPr>
        <w:pStyle w:val="3"/>
        <w:rPr>
          <w:rtl/>
        </w:rPr>
      </w:pPr>
      <w:r>
        <w:rPr>
          <w:rFonts w:hint="cs"/>
          <w:rtl/>
        </w:rPr>
        <w:t>3.2</w:t>
      </w:r>
      <w:r>
        <w:rPr>
          <w:rFonts w:hint="cs"/>
          <w:rtl/>
        </w:rPr>
        <w:t xml:space="preserve"> </w:t>
      </w:r>
      <w:r>
        <w:rPr>
          <w:rFonts w:hint="cs"/>
          <w:rtl/>
        </w:rPr>
        <w:t>לוח בקרה</w:t>
      </w:r>
      <w:r>
        <w:rPr>
          <w:rFonts w:hint="cs"/>
          <w:rtl/>
        </w:rPr>
        <w:t>:</w:t>
      </w:r>
    </w:p>
    <w:p w14:paraId="218598F3" w14:textId="606F87E5" w:rsidR="00113274" w:rsidRDefault="00113274" w:rsidP="00113274">
      <w:pPr>
        <w:pStyle w:val="a7"/>
        <w:rPr>
          <w:rtl/>
        </w:rPr>
      </w:pPr>
      <w:r>
        <w:rPr>
          <w:rFonts w:hint="cs"/>
          <w:rtl/>
        </w:rPr>
        <w:t>מעולה ונראה טוב, נעשה כמה שינויים קלים:</w:t>
      </w:r>
    </w:p>
    <w:p w14:paraId="6135C150" w14:textId="16021119" w:rsidR="008F23A2" w:rsidRDefault="008F23A2" w:rsidP="00113274">
      <w:pPr>
        <w:pStyle w:val="a"/>
        <w:numPr>
          <w:ilvl w:val="0"/>
          <w:numId w:val="82"/>
        </w:numPr>
      </w:pPr>
      <w:r>
        <w:rPr>
          <w:rFonts w:hint="cs"/>
          <w:rtl/>
        </w:rPr>
        <w:t xml:space="preserve">בראש העמוד היכן שכתוב 'לוח בקרה ראשי' אפשר להסיר את הטקסט שנמצא מתחתיו. </w:t>
      </w:r>
      <w:r>
        <w:rPr>
          <w:rtl/>
        </w:rPr>
        <w:br/>
      </w:r>
    </w:p>
    <w:p w14:paraId="42E8816A" w14:textId="68569A50" w:rsidR="00113274" w:rsidRDefault="00113274" w:rsidP="00113274">
      <w:pPr>
        <w:pStyle w:val="a"/>
        <w:numPr>
          <w:ilvl w:val="0"/>
          <w:numId w:val="82"/>
        </w:numPr>
      </w:pPr>
      <w:r>
        <w:rPr>
          <w:rFonts w:hint="cs"/>
          <w:rtl/>
        </w:rPr>
        <w:t xml:space="preserve">סטטיסטיקה עליונה אפשר להשאיר. </w:t>
      </w:r>
      <w:r>
        <w:rPr>
          <w:rtl/>
        </w:rPr>
        <w:br/>
      </w:r>
      <w:r>
        <w:rPr>
          <w:rFonts w:hint="cs"/>
          <w:rtl/>
        </w:rPr>
        <w:t xml:space="preserve">הייתי שמח לסטטיסטיקה גם של הכנסות (הכנסות יומיות שתתעדכן בכל 00:00). </w:t>
      </w:r>
      <w:r>
        <w:rPr>
          <w:rtl/>
        </w:rPr>
        <w:br/>
      </w:r>
      <w:r>
        <w:rPr>
          <w:rFonts w:hint="cs"/>
          <w:rtl/>
        </w:rPr>
        <w:t xml:space="preserve">אבל אלו דבירם שלדעתי נכניס לאחר שתהיה מערכת סליקה פעילה כי נצטרך עמוד שיראה סטטיסטיקות על הכנסות וכו'. </w:t>
      </w:r>
      <w:r w:rsidR="008F23A2">
        <w:rPr>
          <w:rtl/>
        </w:rPr>
        <w:br/>
      </w:r>
    </w:p>
    <w:p w14:paraId="1A72C3D5" w14:textId="297067B5" w:rsidR="00113274" w:rsidRDefault="00113274" w:rsidP="00113274">
      <w:pPr>
        <w:pStyle w:val="a"/>
        <w:numPr>
          <w:ilvl w:val="0"/>
          <w:numId w:val="82"/>
        </w:numPr>
      </w:pPr>
      <w:r>
        <w:rPr>
          <w:rFonts w:hint="cs"/>
          <w:rtl/>
        </w:rPr>
        <w:t>בסטטיסטיקות הנ"ל הייתי שמח לכמה שינויים קלים:</w:t>
      </w:r>
      <w:r>
        <w:rPr>
          <w:rtl/>
        </w:rPr>
        <w:br/>
      </w:r>
      <w:r>
        <w:rPr>
          <w:rFonts w:hint="cs"/>
          <w:rtl/>
        </w:rPr>
        <w:t xml:space="preserve"> - בתוך הריבוע של 'סך המשתמשים הרשומים' לכתוב מתחת בקטן את מספר המשתמשים בפעילים בזמן אמת (למשל 17) כאשר את הכיתוב 'פעילות השבוע' אפשר להסיר. המטרה היא לקחת תמונה בזמן אמת בתור אדמין של 'כמה אנשים מחוברים לאתר שלי כרגע'. </w:t>
      </w:r>
      <w:r>
        <w:rPr>
          <w:rtl/>
        </w:rPr>
        <w:br/>
      </w:r>
      <w:r>
        <w:rPr>
          <w:rFonts w:hint="cs"/>
          <w:rtl/>
        </w:rPr>
        <w:t xml:space="preserve"> - סך הקורסים הפעילים </w:t>
      </w:r>
      <w:r>
        <w:rPr>
          <w:rtl/>
        </w:rPr>
        <w:t>–</w:t>
      </w:r>
      <w:r>
        <w:rPr>
          <w:rFonts w:hint="cs"/>
          <w:rtl/>
        </w:rPr>
        <w:t xml:space="preserve"> מעולה, רק להסיר 'בעדכון אחרון'. זה מיותר. </w:t>
      </w:r>
      <w:r>
        <w:rPr>
          <w:rtl/>
        </w:rPr>
        <w:br/>
      </w:r>
      <w:r>
        <w:rPr>
          <w:rFonts w:hint="cs"/>
          <w:rtl/>
        </w:rPr>
        <w:t xml:space="preserve"> - בריבוע של 'סף קבוצות למידה' לכתוב: "קבוצות פעילות". </w:t>
      </w:r>
      <w:r>
        <w:rPr>
          <w:rtl/>
        </w:rPr>
        <w:br/>
      </w:r>
      <w:r>
        <w:rPr>
          <w:rFonts w:hint="cs"/>
          <w:rtl/>
        </w:rPr>
        <w:t>ומתחת אפשר להכניס עוד מספר בקטן של 'קבוצות לא פעילות'.</w:t>
      </w:r>
      <w:r>
        <w:rPr>
          <w:rtl/>
        </w:rPr>
        <w:br/>
      </w:r>
      <w:r>
        <w:rPr>
          <w:rFonts w:hint="cs"/>
          <w:rtl/>
        </w:rPr>
        <w:t xml:space="preserve">הקריטריון לקבוצה לא פעילה הוא משך זמן ההרשאה שלה. </w:t>
      </w:r>
      <w:r>
        <w:rPr>
          <w:rtl/>
        </w:rPr>
        <w:br/>
      </w:r>
      <w:r>
        <w:rPr>
          <w:rFonts w:hint="cs"/>
          <w:rtl/>
        </w:rPr>
        <w:t xml:space="preserve">נגיד שקבוצה מוגדרת לקבל הרשאה ל-3 קורסים עד לתאריך 1.1.26, אז בתאריך 2.1.26 היא תרד ממניין מספר הקבוצות הפעילות ותעבור למניין הקבוצות שאינן פעילות. יש לשמות ברמת העיצוב על כתב גדול יותר למספר של הקבוצות הפעילות ומספר קצת יותר קטן לקבוצות שאינן פעילות (כמו בריבוע של סך משתמשים).  </w:t>
      </w:r>
      <w:r w:rsidR="00F07173">
        <w:rPr>
          <w:rtl/>
        </w:rPr>
        <w:br/>
      </w:r>
      <w:r w:rsidR="00F07173">
        <w:rPr>
          <w:rFonts w:hint="cs"/>
          <w:rtl/>
        </w:rPr>
        <w:t xml:space="preserve"> - הכיתוב 'סך מוסדות' לשנות ל-'מוסדות לימוד'. ולהסיר את הכיתוב 'מוסדות רשומים'.</w:t>
      </w:r>
    </w:p>
    <w:p w14:paraId="651472CE" w14:textId="77777777" w:rsidR="008F23A2" w:rsidRDefault="008F23A2">
      <w:pPr>
        <w:bidi w:val="0"/>
        <w:spacing w:after="200"/>
        <w:rPr>
          <w:rFonts w:eastAsiaTheme="minorEastAsia" w:cs="Assistant"/>
          <w:color w:val="333333"/>
          <w:sz w:val="24"/>
          <w:szCs w:val="26"/>
          <w:rtl/>
        </w:rPr>
      </w:pPr>
      <w:r>
        <w:rPr>
          <w:rtl/>
        </w:rPr>
        <w:br w:type="page"/>
      </w:r>
    </w:p>
    <w:p w14:paraId="7F7811B9" w14:textId="5C852333" w:rsidR="009C2ABB" w:rsidRDefault="009C2ABB" w:rsidP="00CA0521">
      <w:pPr>
        <w:pStyle w:val="a"/>
        <w:numPr>
          <w:ilvl w:val="0"/>
          <w:numId w:val="82"/>
        </w:numPr>
        <w:ind w:right="-1134"/>
      </w:pPr>
      <w:r>
        <w:rPr>
          <w:rFonts w:hint="cs"/>
          <w:rtl/>
        </w:rPr>
        <w:lastRenderedPageBreak/>
        <w:t xml:space="preserve">בהמשך, לחיצה על כל אחד מריבועי הסטטיסטיקות הנ"ל אמור להוביל אותי לעמוד הרלוונטי: </w:t>
      </w:r>
      <w:r>
        <w:rPr>
          <w:rtl/>
        </w:rPr>
        <w:br/>
      </w:r>
      <w:r>
        <w:rPr>
          <w:rFonts w:hint="cs"/>
          <w:rtl/>
        </w:rPr>
        <w:t xml:space="preserve"> - משתמשים רשומים </w:t>
      </w:r>
      <w:r>
        <w:rPr>
          <w:rtl/>
        </w:rPr>
        <w:t>–</w:t>
      </w:r>
      <w:r>
        <w:rPr>
          <w:rFonts w:hint="cs"/>
          <w:rtl/>
        </w:rPr>
        <w:t xml:space="preserve"> לעמוד 'ניהול משתמשים' </w:t>
      </w:r>
      <w:r>
        <w:rPr>
          <w:rtl/>
        </w:rPr>
        <w:br/>
      </w:r>
      <w:r>
        <w:rPr>
          <w:rFonts w:hint="cs"/>
          <w:rtl/>
        </w:rPr>
        <w:t xml:space="preserve"> - קורסים פעילים </w:t>
      </w:r>
      <w:r>
        <w:rPr>
          <w:rtl/>
        </w:rPr>
        <w:t>–</w:t>
      </w:r>
      <w:r>
        <w:rPr>
          <w:rFonts w:hint="cs"/>
          <w:rtl/>
        </w:rPr>
        <w:t xml:space="preserve"> לעמוד 'ניהול תוכן' </w:t>
      </w:r>
      <w:r>
        <w:rPr>
          <w:rtl/>
        </w:rPr>
        <w:br/>
      </w:r>
      <w:r>
        <w:rPr>
          <w:rFonts w:hint="cs"/>
          <w:rtl/>
        </w:rPr>
        <w:t xml:space="preserve"> - קבוצות למידה </w:t>
      </w:r>
      <w:r>
        <w:rPr>
          <w:rtl/>
        </w:rPr>
        <w:t>–</w:t>
      </w:r>
      <w:r>
        <w:rPr>
          <w:rFonts w:hint="cs"/>
          <w:rtl/>
        </w:rPr>
        <w:t xml:space="preserve"> לעמוד 'ניהול קבוצות' </w:t>
      </w:r>
      <w:r>
        <w:rPr>
          <w:rtl/>
        </w:rPr>
        <w:br/>
      </w:r>
      <w:r>
        <w:rPr>
          <w:rFonts w:hint="cs"/>
          <w:rtl/>
        </w:rPr>
        <w:t xml:space="preserve"> - מוסדות לימוד </w:t>
      </w:r>
      <w:r>
        <w:rPr>
          <w:rtl/>
        </w:rPr>
        <w:t>–</w:t>
      </w:r>
      <w:r>
        <w:rPr>
          <w:rFonts w:hint="cs"/>
          <w:rtl/>
        </w:rPr>
        <w:t xml:space="preserve"> לעמוד מוסדות לימוד' </w:t>
      </w:r>
      <w:r w:rsidR="008F23A2">
        <w:rPr>
          <w:rtl/>
        </w:rPr>
        <w:br/>
      </w:r>
    </w:p>
    <w:p w14:paraId="1A3C6308" w14:textId="46159490" w:rsidR="00113274" w:rsidRDefault="008F23A2" w:rsidP="00113274">
      <w:pPr>
        <w:pStyle w:val="a"/>
        <w:numPr>
          <w:ilvl w:val="0"/>
          <w:numId w:val="82"/>
        </w:numPr>
      </w:pPr>
      <w:r>
        <w:rPr>
          <w:rFonts w:hint="cs"/>
          <w:rtl/>
        </w:rPr>
        <w:t>באזור של '</w:t>
      </w:r>
      <w:r w:rsidR="00113274">
        <w:rPr>
          <w:rFonts w:hint="cs"/>
          <w:rtl/>
        </w:rPr>
        <w:t>פעילות אחרונה</w:t>
      </w:r>
      <w:r>
        <w:rPr>
          <w:rFonts w:hint="cs"/>
          <w:rtl/>
        </w:rPr>
        <w:t>'</w:t>
      </w:r>
      <w:r w:rsidR="00113274">
        <w:rPr>
          <w:rFonts w:hint="cs"/>
          <w:rtl/>
        </w:rPr>
        <w:t xml:space="preserve"> </w:t>
      </w:r>
      <w:r w:rsidR="00113274">
        <w:rPr>
          <w:rtl/>
        </w:rPr>
        <w:t>–</w:t>
      </w:r>
      <w:r w:rsidR="00113274">
        <w:rPr>
          <w:rFonts w:hint="cs"/>
          <w:rtl/>
        </w:rPr>
        <w:t xml:space="preserve"> אני מבין למה ה-</w:t>
      </w:r>
      <w:r w:rsidR="00113274">
        <w:t>AI</w:t>
      </w:r>
      <w:r w:rsidR="00113274">
        <w:rPr>
          <w:rFonts w:hint="cs"/>
          <w:rtl/>
        </w:rPr>
        <w:t xml:space="preserve"> זרק את זה אבל בשימוש שלי זה מיותר אז אפשר להוריד בתכלס את כל האזור של פעילות אחרונה. </w:t>
      </w:r>
      <w:r>
        <w:rPr>
          <w:rtl/>
        </w:rPr>
        <w:br/>
      </w:r>
    </w:p>
    <w:p w14:paraId="7534A74B" w14:textId="0D66A2F0" w:rsidR="008F23A2" w:rsidRDefault="008F23A2" w:rsidP="00113274">
      <w:pPr>
        <w:pStyle w:val="a"/>
        <w:numPr>
          <w:ilvl w:val="0"/>
          <w:numId w:val="82"/>
        </w:numPr>
      </w:pPr>
      <w:r>
        <w:rPr>
          <w:rFonts w:hint="cs"/>
          <w:rtl/>
        </w:rPr>
        <w:t xml:space="preserve">באזור של 'פעולות מהירות' הוא נהדר. </w:t>
      </w:r>
      <w:r>
        <w:rPr>
          <w:rtl/>
        </w:rPr>
        <w:br/>
      </w:r>
      <w:r>
        <w:rPr>
          <w:rFonts w:hint="cs"/>
          <w:rtl/>
        </w:rPr>
        <w:t xml:space="preserve">יש לסדר את הכפתורים כך שיהיו באותו הצבע שכן אין משמעות לצבעים שונים כאן. </w:t>
      </w:r>
      <w:r>
        <w:rPr>
          <w:rtl/>
        </w:rPr>
        <w:br/>
      </w:r>
      <w:r>
        <w:rPr>
          <w:rFonts w:hint="cs"/>
          <w:rtl/>
        </w:rPr>
        <w:t xml:space="preserve">כל הכפתורים למעט 'יצא דוח' מקושרים לעמודים שלהם </w:t>
      </w:r>
      <w:r>
        <w:rPr>
          <w:rtl/>
        </w:rPr>
        <w:t>–</w:t>
      </w:r>
      <w:r>
        <w:rPr>
          <w:rFonts w:hint="cs"/>
          <w:rtl/>
        </w:rPr>
        <w:t xml:space="preserve"> יופי. </w:t>
      </w:r>
      <w:r>
        <w:rPr>
          <w:rtl/>
        </w:rPr>
        <w:br/>
      </w:r>
      <w:r>
        <w:rPr>
          <w:rFonts w:hint="cs"/>
          <w:rtl/>
        </w:rPr>
        <w:t xml:space="preserve">לגבי כפתור הדוח, אנחנו עוד נדבר מה הייתי שמח שיהיה מיוצא ואז הכל ייכתב שם ואוכל להוריד אותו כקובץ </w:t>
      </w:r>
      <w:r>
        <w:t>CSV</w:t>
      </w:r>
      <w:r>
        <w:rPr>
          <w:rFonts w:hint="cs"/>
          <w:rtl/>
        </w:rPr>
        <w:t xml:space="preserve"> פשוט. </w:t>
      </w:r>
      <w:r>
        <w:rPr>
          <w:rtl/>
        </w:rPr>
        <w:br/>
      </w:r>
    </w:p>
    <w:p w14:paraId="3203CEF0" w14:textId="77777777" w:rsidR="008F23A2" w:rsidRDefault="008F23A2" w:rsidP="008F23A2">
      <w:pPr>
        <w:pStyle w:val="a7"/>
        <w:rPr>
          <w:rtl/>
        </w:rPr>
      </w:pPr>
    </w:p>
    <w:p w14:paraId="77124578" w14:textId="6811AF6C" w:rsidR="00C7681D" w:rsidRDefault="00C7681D" w:rsidP="00CA0521">
      <w:pPr>
        <w:pStyle w:val="3"/>
        <w:rPr>
          <w:rtl/>
        </w:rPr>
      </w:pPr>
      <w:r>
        <w:rPr>
          <w:rFonts w:hint="cs"/>
          <w:rtl/>
        </w:rPr>
        <w:t>3.</w:t>
      </w:r>
      <w:r>
        <w:rPr>
          <w:rFonts w:hint="cs"/>
          <w:rtl/>
        </w:rPr>
        <w:t>3</w:t>
      </w:r>
      <w:r>
        <w:rPr>
          <w:rFonts w:hint="cs"/>
          <w:rtl/>
        </w:rPr>
        <w:t xml:space="preserve"> </w:t>
      </w:r>
      <w:r>
        <w:rPr>
          <w:rFonts w:hint="cs"/>
          <w:rtl/>
        </w:rPr>
        <w:t>עמוד ניהול קבוצות</w:t>
      </w:r>
      <w:r>
        <w:rPr>
          <w:rFonts w:hint="cs"/>
          <w:rtl/>
        </w:rPr>
        <w:t>:</w:t>
      </w:r>
    </w:p>
    <w:p w14:paraId="1B36CEC1" w14:textId="7A08584B" w:rsidR="00CA0521" w:rsidRDefault="00CA0521" w:rsidP="00CA0521">
      <w:pPr>
        <w:pStyle w:val="4"/>
        <w:rPr>
          <w:rtl/>
        </w:rPr>
      </w:pPr>
      <w:r>
        <w:rPr>
          <w:rFonts w:hint="cs"/>
          <w:rtl/>
        </w:rPr>
        <w:t>3.3.1 מפרט הלוגיקה שעומדת מאחורי הגדרה וניהול של קבוצה:</w:t>
      </w:r>
    </w:p>
    <w:p w14:paraId="2D731030" w14:textId="1E6B1B64" w:rsidR="00C7681D" w:rsidRDefault="00C7681D" w:rsidP="00113274">
      <w:pPr>
        <w:pStyle w:val="a7"/>
        <w:rPr>
          <w:rtl/>
        </w:rPr>
      </w:pPr>
      <w:r>
        <w:rPr>
          <w:rFonts w:hint="cs"/>
          <w:rtl/>
        </w:rPr>
        <w:t>הלוגיקה כאן צריכה להיות אחרת:</w:t>
      </w:r>
    </w:p>
    <w:p w14:paraId="7A2AC893" w14:textId="77777777" w:rsidR="00203A64" w:rsidRDefault="00C7681D" w:rsidP="00203A64">
      <w:pPr>
        <w:pStyle w:val="a"/>
        <w:numPr>
          <w:ilvl w:val="0"/>
          <w:numId w:val="83"/>
        </w:numPr>
      </w:pPr>
      <w:r>
        <w:rPr>
          <w:rFonts w:hint="cs"/>
          <w:rtl/>
        </w:rPr>
        <w:t>בתחילה מגדירים קבוצה</w:t>
      </w:r>
      <w:r w:rsidR="00203A64">
        <w:rPr>
          <w:rFonts w:hint="cs"/>
          <w:rtl/>
        </w:rPr>
        <w:t>.</w:t>
      </w:r>
      <w:r>
        <w:rPr>
          <w:rFonts w:hint="cs"/>
          <w:rtl/>
        </w:rPr>
        <w:t xml:space="preserve"> </w:t>
      </w:r>
    </w:p>
    <w:p w14:paraId="5825BBEB" w14:textId="77777777" w:rsidR="00203A64" w:rsidRDefault="00203A64" w:rsidP="00203A64">
      <w:pPr>
        <w:pStyle w:val="a"/>
      </w:pPr>
      <w:r>
        <w:rPr>
          <w:rFonts w:hint="cs"/>
          <w:rtl/>
        </w:rPr>
        <w:t xml:space="preserve">לאחר מכן נותנים לה הרשאות. </w:t>
      </w:r>
    </w:p>
    <w:p w14:paraId="1DE1D351" w14:textId="77777777" w:rsidR="00203A64" w:rsidRDefault="00203A64" w:rsidP="00203A64">
      <w:pPr>
        <w:pStyle w:val="a"/>
      </w:pPr>
      <w:r>
        <w:rPr>
          <w:rFonts w:hint="cs"/>
          <w:rtl/>
        </w:rPr>
        <w:t xml:space="preserve">בסוף </w:t>
      </w:r>
      <w:r w:rsidR="00C7681D">
        <w:rPr>
          <w:rFonts w:hint="cs"/>
          <w:rtl/>
        </w:rPr>
        <w:t xml:space="preserve">משייכים </w:t>
      </w:r>
      <w:r>
        <w:rPr>
          <w:rFonts w:hint="cs"/>
          <w:rtl/>
        </w:rPr>
        <w:t xml:space="preserve">אליה </w:t>
      </w:r>
      <w:r w:rsidR="00C7681D">
        <w:rPr>
          <w:rFonts w:hint="cs"/>
          <w:rtl/>
        </w:rPr>
        <w:t xml:space="preserve">משתמשים. </w:t>
      </w:r>
    </w:p>
    <w:p w14:paraId="1E5C4BCA" w14:textId="77777777" w:rsidR="00203A64" w:rsidRDefault="00203A64" w:rsidP="00203A64">
      <w:pPr>
        <w:pStyle w:val="a7"/>
        <w:rPr>
          <w:rtl/>
        </w:rPr>
      </w:pPr>
    </w:p>
    <w:p w14:paraId="35CE785C" w14:textId="1603EDEB" w:rsidR="00203A64" w:rsidRDefault="00203A64" w:rsidP="00203A64">
      <w:pPr>
        <w:pStyle w:val="afff7"/>
        <w:rPr>
          <w:rtl/>
        </w:rPr>
      </w:pPr>
      <w:r>
        <w:rPr>
          <w:rFonts w:hint="cs"/>
          <w:rtl/>
        </w:rPr>
        <w:t>מבנה ה-</w:t>
      </w:r>
      <w:r>
        <w:t>struct</w:t>
      </w:r>
      <w:r>
        <w:rPr>
          <w:rFonts w:hint="cs"/>
          <w:rtl/>
        </w:rPr>
        <w:t xml:space="preserve"> של קבוצה: </w:t>
      </w:r>
    </w:p>
    <w:p w14:paraId="195AEC49" w14:textId="3E68D659" w:rsidR="00AC1D67" w:rsidRDefault="00203A64" w:rsidP="004F4746">
      <w:pPr>
        <w:pStyle w:val="a7"/>
        <w:rPr>
          <w:rFonts w:hint="cs"/>
          <w:rtl/>
        </w:rPr>
      </w:pPr>
      <w:r>
        <w:rPr>
          <w:rFonts w:hint="cs"/>
          <w:rtl/>
        </w:rPr>
        <w:t>קבוצה היא למעשה יישות תכנותית שכוללת תכונות (</w:t>
      </w:r>
      <w:r>
        <w:t>struct entity</w:t>
      </w:r>
      <w:r>
        <w:rPr>
          <w:rFonts w:hint="cs"/>
          <w:rtl/>
        </w:rPr>
        <w:t xml:space="preserve">). </w:t>
      </w:r>
      <w:r>
        <w:rPr>
          <w:rtl/>
        </w:rPr>
        <w:br/>
      </w:r>
      <w:r>
        <w:rPr>
          <w:rFonts w:hint="cs"/>
          <w:rtl/>
        </w:rPr>
        <w:t xml:space="preserve">התכונות </w:t>
      </w:r>
      <w:r>
        <w:rPr>
          <w:rFonts w:hint="cs"/>
          <w:rtl/>
        </w:rPr>
        <w:t>שקבוצה צריכה להכיל (שדה ב-</w:t>
      </w:r>
      <w:r>
        <w:t>database</w:t>
      </w:r>
      <w:r>
        <w:rPr>
          <w:rFonts w:hint="cs"/>
          <w:rtl/>
        </w:rPr>
        <w:t>) הן</w:t>
      </w:r>
      <w:r>
        <w:rPr>
          <w:rFonts w:hint="cs"/>
          <w:rtl/>
        </w:rPr>
        <w:t>:</w:t>
      </w:r>
      <w:r>
        <w:rPr>
          <w:rtl/>
        </w:rPr>
        <w:br/>
      </w:r>
      <w:r>
        <w:rPr>
          <w:rFonts w:hint="cs"/>
          <w:rtl/>
        </w:rPr>
        <w:t xml:space="preserve"> - שם</w:t>
      </w:r>
      <w:r>
        <w:rPr>
          <w:rFonts w:hint="cs"/>
          <w:rtl/>
        </w:rPr>
        <w:t xml:space="preserve"> הקבוצה</w:t>
      </w:r>
      <w:r>
        <w:rPr>
          <w:rFonts w:hint="cs"/>
          <w:rtl/>
        </w:rPr>
        <w:t xml:space="preserve"> (ש</w:t>
      </w:r>
      <w:r>
        <w:rPr>
          <w:rFonts w:hint="cs"/>
          <w:rtl/>
        </w:rPr>
        <w:t>האדמין מזין בשלב 1</w:t>
      </w:r>
      <w:r>
        <w:rPr>
          <w:rFonts w:hint="cs"/>
          <w:rtl/>
        </w:rPr>
        <w:t xml:space="preserve">) </w:t>
      </w:r>
      <w:r>
        <w:rPr>
          <w:rtl/>
        </w:rPr>
        <w:br/>
      </w:r>
      <w:r>
        <w:rPr>
          <w:rFonts w:hint="cs"/>
          <w:rtl/>
        </w:rPr>
        <w:t xml:space="preserve"> </w:t>
      </w:r>
      <w:r>
        <w:rPr>
          <w:rFonts w:hint="cs"/>
          <w:rtl/>
        </w:rPr>
        <w:t xml:space="preserve">- תיאור (טקסט חופשי) </w:t>
      </w:r>
      <w:r>
        <w:rPr>
          <w:rtl/>
        </w:rPr>
        <w:t>–</w:t>
      </w:r>
      <w:r>
        <w:rPr>
          <w:rFonts w:hint="cs"/>
          <w:rtl/>
        </w:rPr>
        <w:t xml:space="preserve"> יכול להישאר ריק (</w:t>
      </w:r>
      <w:r>
        <w:t>void</w:t>
      </w:r>
      <w:r>
        <w:rPr>
          <w:rFonts w:hint="cs"/>
          <w:rtl/>
        </w:rPr>
        <w:t>).</w:t>
      </w:r>
      <w:r>
        <w:rPr>
          <w:rtl/>
        </w:rPr>
        <w:br/>
      </w:r>
      <w:r>
        <w:rPr>
          <w:rFonts w:hint="cs"/>
          <w:rtl/>
        </w:rPr>
        <w:t xml:space="preserve"> - מספר משתמשים (</w:t>
      </w:r>
      <w:r>
        <w:rPr>
          <w:rFonts w:hint="cs"/>
          <w:rtl/>
        </w:rPr>
        <w:t>מתחיל ב-0 ויכול לגדול ללא הגבלה</w:t>
      </w:r>
      <w:r>
        <w:rPr>
          <w:rFonts w:hint="cs"/>
          <w:rtl/>
        </w:rPr>
        <w:t xml:space="preserve">) </w:t>
      </w:r>
      <w:r>
        <w:rPr>
          <w:rtl/>
        </w:rPr>
        <w:br/>
      </w:r>
      <w:r>
        <w:rPr>
          <w:rFonts w:hint="cs"/>
          <w:rtl/>
        </w:rPr>
        <w:t xml:space="preserve"> - הרשאות קבוצה (קורסים + </w:t>
      </w:r>
      <w:r>
        <w:rPr>
          <w:rFonts w:hint="cs"/>
          <w:rtl/>
        </w:rPr>
        <w:t xml:space="preserve">תאריך התחלה + </w:t>
      </w:r>
      <w:r>
        <w:rPr>
          <w:rFonts w:hint="cs"/>
          <w:rtl/>
        </w:rPr>
        <w:t>תאריך תפוגה).</w:t>
      </w:r>
      <w:r w:rsidR="00AC1D67">
        <w:rPr>
          <w:rtl/>
        </w:rPr>
        <w:br/>
      </w:r>
      <w:r w:rsidR="00AC1D67">
        <w:rPr>
          <w:rFonts w:hint="cs"/>
          <w:rtl/>
        </w:rPr>
        <w:t xml:space="preserve"> - קופון משויך לקבוצה (במידה והאדמין מגדיר קופון אשר משתמש שנרשם איתו נכנס אוטומטית לקבוצה ונהנה מכל ההרשאות שלה). </w:t>
      </w:r>
    </w:p>
    <w:p w14:paraId="66302939" w14:textId="77777777" w:rsidR="00CA0521" w:rsidRDefault="00CA0521">
      <w:pPr>
        <w:bidi w:val="0"/>
        <w:spacing w:after="200"/>
        <w:rPr>
          <w:rFonts w:eastAsiaTheme="minorEastAsia" w:cs="Assistant"/>
          <w:b/>
          <w:bCs/>
          <w:color w:val="EF5350"/>
          <w:rtl/>
        </w:rPr>
      </w:pPr>
      <w:r>
        <w:rPr>
          <w:rtl/>
        </w:rPr>
        <w:br w:type="page"/>
      </w:r>
    </w:p>
    <w:p w14:paraId="4CF93BDB" w14:textId="56F3E8A0" w:rsidR="00203A64" w:rsidRDefault="00203A64" w:rsidP="00203A64">
      <w:pPr>
        <w:pStyle w:val="afff7"/>
        <w:rPr>
          <w:rtl/>
        </w:rPr>
      </w:pPr>
      <w:r>
        <w:rPr>
          <w:rFonts w:hint="cs"/>
          <w:rtl/>
        </w:rPr>
        <w:lastRenderedPageBreak/>
        <w:t>1) הגדרת קבוצה</w:t>
      </w:r>
      <w:r w:rsidR="00AF1E60">
        <w:rPr>
          <w:rFonts w:hint="cs"/>
          <w:rtl/>
        </w:rPr>
        <w:t>:</w:t>
      </w:r>
    </w:p>
    <w:p w14:paraId="1F1ECCA7" w14:textId="77777777" w:rsidR="00AF1E60" w:rsidRDefault="00203A64" w:rsidP="00203A64">
      <w:pPr>
        <w:pStyle w:val="a7"/>
        <w:rPr>
          <w:rtl/>
        </w:rPr>
      </w:pPr>
      <w:r>
        <w:rPr>
          <w:rFonts w:hint="cs"/>
          <w:rtl/>
        </w:rPr>
        <w:t xml:space="preserve">בחלק הזה </w:t>
      </w:r>
      <w:r w:rsidR="00AF1E60">
        <w:rPr>
          <w:rFonts w:hint="cs"/>
          <w:rtl/>
        </w:rPr>
        <w:t xml:space="preserve">האדמין נותן שם לקבוצה ויכול לבחור האם לתת לה תיאור. </w:t>
      </w:r>
      <w:r w:rsidR="00AF1E60">
        <w:rPr>
          <w:rtl/>
        </w:rPr>
        <w:br/>
      </w:r>
      <w:r w:rsidR="00AF1E60">
        <w:rPr>
          <w:rFonts w:hint="cs"/>
          <w:rtl/>
        </w:rPr>
        <w:t xml:space="preserve">כרגע התיאור לא ילך לאף מקום (אולי בהמשך אחליט לעשות בו שימוש). </w:t>
      </w:r>
    </w:p>
    <w:p w14:paraId="7632014D" w14:textId="494C9FF5" w:rsidR="00AF1E60" w:rsidRDefault="00CA0521" w:rsidP="00CA0521">
      <w:pPr>
        <w:pStyle w:val="a7"/>
        <w:ind w:right="-426"/>
        <w:rPr>
          <w:rtl/>
        </w:rPr>
      </w:pPr>
      <w:r>
        <w:rPr>
          <w:rFonts w:hint="cs"/>
          <w:rtl/>
        </w:rPr>
        <w:t>בנוסף, האדמין יוכל להזין ערך של קופון אשר יהיה משויך לקבוצה (שדה ריק ברירת מחדל).</w:t>
      </w:r>
    </w:p>
    <w:p w14:paraId="0E513CE9" w14:textId="77777777" w:rsidR="00AF1E60" w:rsidRDefault="00AF1E60" w:rsidP="00203A64">
      <w:pPr>
        <w:pStyle w:val="a7"/>
        <w:rPr>
          <w:rtl/>
        </w:rPr>
      </w:pPr>
    </w:p>
    <w:p w14:paraId="1334122D" w14:textId="2AA5D47B" w:rsidR="00AF1E60" w:rsidRDefault="00AF1E60" w:rsidP="00AF1E60">
      <w:pPr>
        <w:pStyle w:val="afff7"/>
        <w:rPr>
          <w:rtl/>
        </w:rPr>
      </w:pPr>
      <w:r>
        <w:rPr>
          <w:rFonts w:hint="cs"/>
          <w:rtl/>
        </w:rPr>
        <w:t>2) הרשאות קבוצה:</w:t>
      </w:r>
    </w:p>
    <w:p w14:paraId="73FAF7BD" w14:textId="475388AF" w:rsidR="00AF1E60" w:rsidRDefault="004F4746" w:rsidP="00203A64">
      <w:pPr>
        <w:pStyle w:val="a7"/>
        <w:rPr>
          <w:rtl/>
        </w:rPr>
      </w:pPr>
      <w:r>
        <w:rPr>
          <w:rFonts w:hint="cs"/>
          <w:rtl/>
        </w:rPr>
        <w:t xml:space="preserve">קבוצה מקבלת הרשאות, שהן למעשה גישה לקורסים לתאריך מוגבל. </w:t>
      </w:r>
    </w:p>
    <w:p w14:paraId="60D42CC4" w14:textId="721F15A0" w:rsidR="004F4746" w:rsidRDefault="004F4746" w:rsidP="00203A64">
      <w:pPr>
        <w:pStyle w:val="a7"/>
        <w:rPr>
          <w:rtl/>
        </w:rPr>
      </w:pPr>
      <w:r>
        <w:rPr>
          <w:rFonts w:hint="cs"/>
          <w:rtl/>
        </w:rPr>
        <w:t xml:space="preserve">כאשר קיימת קבוצה במערכת (כלומר היישות התכנותית נוצרה ויש לנו קבוצה עם </w:t>
      </w:r>
      <w:r>
        <w:t>id</w:t>
      </w:r>
      <w:r>
        <w:rPr>
          <w:rFonts w:hint="cs"/>
          <w:rtl/>
        </w:rPr>
        <w:t xml:space="preserve"> ייחודי עבורה במערכת), יהיה ניתן לשייך אליה</w:t>
      </w:r>
      <w:r>
        <w:rPr>
          <w:rFonts w:hint="cs"/>
          <w:rtl/>
        </w:rPr>
        <w:t xml:space="preserve"> </w:t>
      </w:r>
      <w:r>
        <w:rPr>
          <w:rFonts w:hint="cs"/>
          <w:rtl/>
        </w:rPr>
        <w:t xml:space="preserve">את </w:t>
      </w:r>
      <w:r>
        <w:rPr>
          <w:rFonts w:hint="cs"/>
          <w:rtl/>
        </w:rPr>
        <w:t>כל אחד ואחד מן הקורסים הקיימים באתר</w:t>
      </w:r>
      <w:r>
        <w:rPr>
          <w:rFonts w:hint="cs"/>
          <w:rtl/>
        </w:rPr>
        <w:t>.</w:t>
      </w:r>
      <w:r>
        <w:rPr>
          <w:rtl/>
        </w:rPr>
        <w:br/>
      </w:r>
      <w:r>
        <w:rPr>
          <w:rFonts w:hint="cs"/>
          <w:rtl/>
        </w:rPr>
        <w:t xml:space="preserve">זאת אפשר לעשות באמצעות </w:t>
      </w:r>
      <w:r>
        <w:rPr>
          <w:rFonts w:hint="cs"/>
          <w:rtl/>
        </w:rPr>
        <w:t xml:space="preserve">תפריט </w:t>
      </w:r>
      <w:r>
        <w:t>drop down</w:t>
      </w:r>
      <w:r>
        <w:rPr>
          <w:rFonts w:hint="cs"/>
          <w:rtl/>
        </w:rPr>
        <w:t xml:space="preserve"> שמנתב ל</w:t>
      </w:r>
      <w:r>
        <w:rPr>
          <w:rFonts w:hint="cs"/>
          <w:rtl/>
        </w:rPr>
        <w:t xml:space="preserve">פי: </w:t>
      </w:r>
      <w:r>
        <w:rPr>
          <w:rtl/>
        </w:rPr>
        <w:br/>
      </w:r>
      <w:r>
        <w:rPr>
          <w:rFonts w:hint="cs"/>
          <w:rtl/>
        </w:rPr>
        <w:t>[</w:t>
      </w:r>
      <w:r>
        <w:rPr>
          <w:rFonts w:hint="cs"/>
          <w:rtl/>
        </w:rPr>
        <w:t>מוסד לימוד</w:t>
      </w:r>
      <w:r>
        <w:rPr>
          <w:rFonts w:hint="cs"/>
          <w:rtl/>
        </w:rPr>
        <w:t>]</w:t>
      </w:r>
      <w:r>
        <w:rPr>
          <w:rFonts w:hint="cs"/>
          <w:rtl/>
        </w:rPr>
        <w:t xml:space="preserve"> </w:t>
      </w:r>
      <w:r>
        <w:rPr>
          <w:rtl/>
        </w:rPr>
        <w:t>–</w:t>
      </w:r>
      <w:r>
        <w:rPr>
          <w:rFonts w:hint="cs"/>
          <w:rtl/>
        </w:rPr>
        <w:t>&gt;</w:t>
      </w:r>
      <w:r>
        <w:rPr>
          <w:rFonts w:hint="cs"/>
          <w:rtl/>
        </w:rPr>
        <w:t xml:space="preserve"> </w:t>
      </w:r>
      <w:r>
        <w:rPr>
          <w:rFonts w:hint="cs"/>
          <w:rtl/>
        </w:rPr>
        <w:t>[</w:t>
      </w:r>
      <w:r>
        <w:rPr>
          <w:rFonts w:hint="cs"/>
          <w:rtl/>
        </w:rPr>
        <w:t>חוג</w:t>
      </w:r>
      <w:r>
        <w:rPr>
          <w:rFonts w:hint="cs"/>
          <w:rtl/>
        </w:rPr>
        <w:t>]</w:t>
      </w:r>
      <w:r>
        <w:rPr>
          <w:rFonts w:hint="cs"/>
          <w:rtl/>
        </w:rPr>
        <w:t xml:space="preserve"> </w:t>
      </w:r>
      <w:r>
        <w:rPr>
          <w:rtl/>
        </w:rPr>
        <w:t>–</w:t>
      </w:r>
      <w:r>
        <w:rPr>
          <w:rFonts w:hint="cs"/>
          <w:rtl/>
        </w:rPr>
        <w:t>&gt;</w:t>
      </w:r>
      <w:r>
        <w:rPr>
          <w:rFonts w:hint="cs"/>
          <w:rtl/>
        </w:rPr>
        <w:t xml:space="preserve"> </w:t>
      </w:r>
      <w:r>
        <w:rPr>
          <w:rFonts w:hint="cs"/>
          <w:rtl/>
        </w:rPr>
        <w:t>[</w:t>
      </w:r>
      <w:r>
        <w:rPr>
          <w:rFonts w:hint="cs"/>
          <w:rtl/>
        </w:rPr>
        <w:t>קורסים בחוג</w:t>
      </w:r>
      <w:r>
        <w:rPr>
          <w:rFonts w:hint="cs"/>
          <w:rtl/>
        </w:rPr>
        <w:t>]</w:t>
      </w:r>
      <w:r>
        <w:rPr>
          <w:rFonts w:hint="cs"/>
          <w:rtl/>
        </w:rPr>
        <w:t xml:space="preserve">. </w:t>
      </w:r>
      <w:r>
        <w:rPr>
          <w:rtl/>
        </w:rPr>
        <w:br/>
      </w:r>
      <w:r>
        <w:rPr>
          <w:rtl/>
        </w:rPr>
        <w:br/>
      </w:r>
      <w:r>
        <w:rPr>
          <w:rFonts w:hint="cs"/>
          <w:rtl/>
        </w:rPr>
        <w:t>לאחר בחירה של קורס</w:t>
      </w:r>
      <w:r>
        <w:rPr>
          <w:rFonts w:hint="cs"/>
          <w:rtl/>
        </w:rPr>
        <w:t xml:space="preserve">, יוצמדו לו שני שדות חובה: </w:t>
      </w:r>
      <w:r>
        <w:rPr>
          <w:rFonts w:hint="cs"/>
          <w:rtl/>
        </w:rPr>
        <w:t xml:space="preserve"> תאריך התחלה</w:t>
      </w:r>
      <w:r>
        <w:rPr>
          <w:rFonts w:hint="cs"/>
          <w:rtl/>
        </w:rPr>
        <w:t xml:space="preserve">, </w:t>
      </w:r>
      <w:r>
        <w:rPr>
          <w:rFonts w:hint="cs"/>
          <w:rtl/>
        </w:rPr>
        <w:t xml:space="preserve">ותאריך סיום. </w:t>
      </w:r>
      <w:r>
        <w:rPr>
          <w:rtl/>
        </w:rPr>
        <w:br/>
      </w:r>
      <w:r>
        <w:rPr>
          <w:rFonts w:hint="cs"/>
          <w:rtl/>
        </w:rPr>
        <w:t xml:space="preserve"> - </w:t>
      </w:r>
      <w:r>
        <w:rPr>
          <w:rFonts w:hint="cs"/>
          <w:rtl/>
        </w:rPr>
        <w:t xml:space="preserve">תאריך ההתחלה יהיה כברירת מחדל התאריך בנקודת הזמן הנוכחית. </w:t>
      </w:r>
      <w:r>
        <w:rPr>
          <w:rtl/>
        </w:rPr>
        <w:br/>
      </w:r>
      <w:r>
        <w:rPr>
          <w:rFonts w:hint="cs"/>
          <w:rtl/>
        </w:rPr>
        <w:t xml:space="preserve"> - </w:t>
      </w:r>
      <w:r>
        <w:rPr>
          <w:rFonts w:hint="cs"/>
          <w:rtl/>
        </w:rPr>
        <w:t xml:space="preserve">תאריך הסיום יש להזין (אפשר מתוך לוח שנה שייפתח).  </w:t>
      </w:r>
    </w:p>
    <w:p w14:paraId="41D8C006" w14:textId="77777777" w:rsidR="004F4746" w:rsidRDefault="004F4746" w:rsidP="00203A64">
      <w:pPr>
        <w:pStyle w:val="a7"/>
        <w:rPr>
          <w:rtl/>
        </w:rPr>
      </w:pPr>
    </w:p>
    <w:p w14:paraId="7B5DEBD1" w14:textId="77777777" w:rsidR="004F4746" w:rsidRDefault="004F4746" w:rsidP="00203A64">
      <w:pPr>
        <w:pStyle w:val="a7"/>
        <w:rPr>
          <w:rtl/>
        </w:rPr>
      </w:pPr>
      <w:r>
        <w:rPr>
          <w:rFonts w:hint="cs"/>
          <w:rtl/>
        </w:rPr>
        <w:t xml:space="preserve">לאחר הזנת כל המידע הנ"ל יהיה כפתור של 'צור הרשאה' אשר יכיל את הרשאת הקבוצה לקורס הנ"ל בפרק הזמן שהוגדר. </w:t>
      </w:r>
    </w:p>
    <w:p w14:paraId="53407BF1" w14:textId="77777777" w:rsidR="00085E05" w:rsidRDefault="00085E05" w:rsidP="00203A64">
      <w:pPr>
        <w:pStyle w:val="a7"/>
        <w:rPr>
          <w:rtl/>
        </w:rPr>
      </w:pPr>
    </w:p>
    <w:p w14:paraId="0F4B347A" w14:textId="77777777" w:rsidR="004F4746" w:rsidRDefault="004F4746" w:rsidP="004F4746">
      <w:pPr>
        <w:pStyle w:val="afff7"/>
        <w:rPr>
          <w:rtl/>
        </w:rPr>
      </w:pPr>
      <w:r>
        <w:rPr>
          <w:rFonts w:hint="cs"/>
          <w:rtl/>
        </w:rPr>
        <w:t>3) שיוך משתמשים:</w:t>
      </w:r>
    </w:p>
    <w:p w14:paraId="21194564" w14:textId="21A9B694" w:rsidR="00085E05" w:rsidRDefault="00C7681D" w:rsidP="00085E05">
      <w:pPr>
        <w:pStyle w:val="a7"/>
        <w:rPr>
          <w:rtl/>
        </w:rPr>
      </w:pPr>
      <w:r>
        <w:rPr>
          <w:rFonts w:hint="cs"/>
          <w:rtl/>
        </w:rPr>
        <w:t xml:space="preserve">שיוך המשתמשים </w:t>
      </w:r>
      <w:r w:rsidR="005C7E63">
        <w:rPr>
          <w:rFonts w:hint="cs"/>
          <w:rtl/>
        </w:rPr>
        <w:t xml:space="preserve">יתבצע באזור השלישי של העמוד והוא </w:t>
      </w:r>
      <w:r>
        <w:rPr>
          <w:rFonts w:hint="cs"/>
          <w:rtl/>
        </w:rPr>
        <w:t xml:space="preserve">יכול להתבצע באחת </w:t>
      </w:r>
      <w:r w:rsidR="005C7E63">
        <w:rPr>
          <w:rFonts w:hint="cs"/>
          <w:rtl/>
        </w:rPr>
        <w:t xml:space="preserve">משלוש </w:t>
      </w:r>
      <w:r>
        <w:rPr>
          <w:rFonts w:hint="cs"/>
          <w:rtl/>
        </w:rPr>
        <w:t>הדרכים הבאות:</w:t>
      </w:r>
    </w:p>
    <w:p w14:paraId="099B37ED" w14:textId="77777777" w:rsidR="00085E05" w:rsidRDefault="00AA6EA5" w:rsidP="00085E05">
      <w:pPr>
        <w:pStyle w:val="a7"/>
        <w:numPr>
          <w:ilvl w:val="1"/>
          <w:numId w:val="35"/>
        </w:numPr>
      </w:pPr>
      <w:r>
        <w:rPr>
          <w:rFonts w:hint="cs"/>
          <w:rtl/>
        </w:rPr>
        <w:t>ה</w:t>
      </w:r>
      <w:r w:rsidR="00C7681D">
        <w:rPr>
          <w:rFonts w:hint="cs"/>
          <w:rtl/>
        </w:rPr>
        <w:t>אדמי</w:t>
      </w:r>
      <w:r>
        <w:rPr>
          <w:rFonts w:hint="cs"/>
          <w:rtl/>
        </w:rPr>
        <w:t>ן</w:t>
      </w:r>
      <w:r w:rsidR="00C7681D">
        <w:rPr>
          <w:rFonts w:hint="cs"/>
          <w:rtl/>
        </w:rPr>
        <w:t xml:space="preserve"> מוסיף ידנית משתמש מרשימת משתמשים הרשומים באתר.</w:t>
      </w:r>
    </w:p>
    <w:p w14:paraId="677A9A7B" w14:textId="77777777" w:rsidR="00085E05" w:rsidRDefault="00AA6EA5" w:rsidP="00085E05">
      <w:pPr>
        <w:pStyle w:val="a7"/>
        <w:numPr>
          <w:ilvl w:val="1"/>
          <w:numId w:val="35"/>
        </w:numPr>
      </w:pPr>
      <w:r>
        <w:rPr>
          <w:rFonts w:hint="cs"/>
          <w:rtl/>
        </w:rPr>
        <w:t>ה</w:t>
      </w:r>
      <w:r w:rsidR="00C7681D">
        <w:rPr>
          <w:rFonts w:hint="cs"/>
          <w:rtl/>
        </w:rPr>
        <w:t xml:space="preserve">אדמין מעלה קובץ </w:t>
      </w:r>
      <w:r w:rsidR="00C7681D">
        <w:t>CSV</w:t>
      </w:r>
      <w:r w:rsidR="00C7681D">
        <w:rPr>
          <w:rFonts w:hint="cs"/>
          <w:rtl/>
        </w:rPr>
        <w:t xml:space="preserve"> לפי פורמט שייקבע מראש והוא מכניס את כל</w:t>
      </w:r>
      <w:r>
        <w:rPr>
          <w:rFonts w:hint="cs"/>
          <w:rtl/>
        </w:rPr>
        <w:t xml:space="preserve"> </w:t>
      </w:r>
      <w:r w:rsidR="00C7681D">
        <w:rPr>
          <w:rFonts w:hint="cs"/>
          <w:rtl/>
        </w:rPr>
        <w:t>המשתמשים הנ"ל לקבוצה (בין אם הם רשומים לאתר ובין אם לא!).</w:t>
      </w:r>
    </w:p>
    <w:p w14:paraId="2AC8502C" w14:textId="6319951E" w:rsidR="00C7681D" w:rsidRDefault="00C7681D" w:rsidP="00085E05">
      <w:pPr>
        <w:pStyle w:val="a7"/>
        <w:numPr>
          <w:ilvl w:val="1"/>
          <w:numId w:val="35"/>
        </w:numPr>
        <w:rPr>
          <w:rtl/>
        </w:rPr>
      </w:pPr>
      <w:r>
        <w:rPr>
          <w:rFonts w:hint="cs"/>
          <w:rtl/>
        </w:rPr>
        <w:t xml:space="preserve">משתמש שנרשם לאתר מזין קוד קופון שאוטומטית מכניס אותו לקבוצה. </w:t>
      </w:r>
    </w:p>
    <w:p w14:paraId="4C8ECBC1" w14:textId="77777777" w:rsidR="00C7681D" w:rsidRDefault="00C7681D" w:rsidP="00113274">
      <w:pPr>
        <w:pStyle w:val="a7"/>
        <w:rPr>
          <w:rtl/>
        </w:rPr>
      </w:pPr>
    </w:p>
    <w:p w14:paraId="44146D7D" w14:textId="588E401C" w:rsidR="00085E05" w:rsidRPr="00085E05" w:rsidRDefault="00085E05" w:rsidP="00085E05">
      <w:pPr>
        <w:pStyle w:val="a7"/>
        <w:numPr>
          <w:ilvl w:val="0"/>
          <w:numId w:val="85"/>
        </w:numPr>
        <w:rPr>
          <w:b/>
          <w:bCs/>
          <w:rtl/>
        </w:rPr>
      </w:pPr>
      <w:r w:rsidRPr="00085E05">
        <w:rPr>
          <w:rFonts w:hint="cs"/>
          <w:b/>
          <w:bCs/>
          <w:rtl/>
        </w:rPr>
        <w:t>הוספת משתמש בצורה ידנית:</w:t>
      </w:r>
    </w:p>
    <w:p w14:paraId="43D76DB2" w14:textId="44B84AD0" w:rsidR="00085E05" w:rsidRDefault="005C7E63" w:rsidP="005C7E63">
      <w:pPr>
        <w:pStyle w:val="a7"/>
        <w:ind w:right="-709"/>
        <w:rPr>
          <w:rtl/>
        </w:rPr>
      </w:pPr>
      <w:r>
        <w:rPr>
          <w:rFonts w:hint="cs"/>
          <w:rtl/>
        </w:rPr>
        <w:t xml:space="preserve">ימוקם כפתור 'שיוך משתמש' אשר יפתח טבלה (הכוללת אפשרות סינון) של כל התלמידים. </w:t>
      </w:r>
      <w:r>
        <w:rPr>
          <w:rtl/>
        </w:rPr>
        <w:br/>
      </w:r>
      <w:r>
        <w:rPr>
          <w:rFonts w:hint="cs"/>
          <w:rtl/>
        </w:rPr>
        <w:t>הטבלה תכיל את הנתונים שלהם:</w:t>
      </w:r>
      <w:r>
        <w:rPr>
          <w:rtl/>
        </w:rPr>
        <w:br/>
      </w:r>
      <w:r>
        <w:rPr>
          <w:rFonts w:hint="cs"/>
          <w:rtl/>
        </w:rPr>
        <w:t xml:space="preserve"> - שם פרטי </w:t>
      </w:r>
      <w:r>
        <w:rPr>
          <w:rtl/>
        </w:rPr>
        <w:br/>
      </w:r>
      <w:r>
        <w:rPr>
          <w:rFonts w:hint="cs"/>
          <w:rtl/>
        </w:rPr>
        <w:t xml:space="preserve"> - שם משפחה</w:t>
      </w:r>
      <w:r>
        <w:rPr>
          <w:rtl/>
        </w:rPr>
        <w:br/>
      </w:r>
      <w:r>
        <w:rPr>
          <w:rFonts w:hint="cs"/>
          <w:rtl/>
        </w:rPr>
        <w:t xml:space="preserve"> - מספר טלפון</w:t>
      </w:r>
      <w:r>
        <w:rPr>
          <w:rtl/>
        </w:rPr>
        <w:br/>
      </w:r>
      <w:r>
        <w:rPr>
          <w:rFonts w:hint="cs"/>
          <w:rtl/>
        </w:rPr>
        <w:t xml:space="preserve"> - מייל </w:t>
      </w:r>
      <w:r>
        <w:rPr>
          <w:rtl/>
        </w:rPr>
        <w:br/>
      </w:r>
      <w:r>
        <w:rPr>
          <w:rFonts w:hint="cs"/>
          <w:rtl/>
        </w:rPr>
        <w:lastRenderedPageBreak/>
        <w:t xml:space="preserve"> - מוסד לימודים אליו הם רשומים</w:t>
      </w:r>
      <w:r>
        <w:rPr>
          <w:rtl/>
        </w:rPr>
        <w:br/>
      </w:r>
      <w:r>
        <w:rPr>
          <w:rFonts w:hint="cs"/>
          <w:rtl/>
        </w:rPr>
        <w:t xml:space="preserve"> - חוג לימוד</w:t>
      </w:r>
      <w:r>
        <w:rPr>
          <w:rtl/>
        </w:rPr>
        <w:br/>
      </w:r>
      <w:r>
        <w:rPr>
          <w:rFonts w:hint="cs"/>
          <w:rtl/>
        </w:rPr>
        <w:t>במידה וערך מסוים מן הערכים שאינם חובה (כגון מוסד לימודים או חוג) לא קיים ב-</w:t>
      </w:r>
      <w:r>
        <w:t xml:space="preserve">database </w:t>
      </w:r>
      <w:r>
        <w:rPr>
          <w:rFonts w:hint="cs"/>
          <w:rtl/>
        </w:rPr>
        <w:t xml:space="preserve"> </w:t>
      </w:r>
      <w:r>
        <w:rPr>
          <w:rtl/>
        </w:rPr>
        <w:br/>
      </w:r>
      <w:r>
        <w:rPr>
          <w:rFonts w:hint="cs"/>
          <w:rtl/>
        </w:rPr>
        <w:t xml:space="preserve">אז הוא יהיה ריק. </w:t>
      </w:r>
    </w:p>
    <w:p w14:paraId="5DC7E1BE" w14:textId="77777777" w:rsidR="005C7E63" w:rsidRDefault="005C7E63" w:rsidP="00113274">
      <w:pPr>
        <w:pStyle w:val="a7"/>
        <w:rPr>
          <w:rtl/>
        </w:rPr>
      </w:pPr>
    </w:p>
    <w:p w14:paraId="2F5AAC96" w14:textId="61ECACB3" w:rsidR="005C7E63" w:rsidRDefault="005C7E63" w:rsidP="00113274">
      <w:pPr>
        <w:pStyle w:val="a7"/>
        <w:rPr>
          <w:rtl/>
        </w:rPr>
      </w:pPr>
      <w:r>
        <w:rPr>
          <w:rFonts w:hint="cs"/>
          <w:rtl/>
        </w:rPr>
        <w:t>האדמין יוכל לסנן מן הטבלה ולאתר את המשתמש הרצוי.</w:t>
      </w:r>
      <w:r>
        <w:rPr>
          <w:rtl/>
        </w:rPr>
        <w:br/>
      </w:r>
      <w:r>
        <w:rPr>
          <w:rFonts w:hint="cs"/>
          <w:rtl/>
        </w:rPr>
        <w:t xml:space="preserve">בטבלה יופיע כפתור 'הוסף' שבלחיצה עליו המשתמש יתווסף לקבוצה. </w:t>
      </w:r>
    </w:p>
    <w:p w14:paraId="091649C4" w14:textId="77777777" w:rsidR="005C7E63" w:rsidRDefault="005C7E63" w:rsidP="00113274">
      <w:pPr>
        <w:pStyle w:val="a7"/>
        <w:rPr>
          <w:rtl/>
        </w:rPr>
      </w:pPr>
    </w:p>
    <w:p w14:paraId="44632CB0" w14:textId="4CD8317D" w:rsidR="005C7E63" w:rsidRPr="005C7E63" w:rsidRDefault="005C7E63" w:rsidP="005C7E63">
      <w:pPr>
        <w:pStyle w:val="a7"/>
        <w:numPr>
          <w:ilvl w:val="0"/>
          <w:numId w:val="85"/>
        </w:numPr>
        <w:rPr>
          <w:b/>
          <w:bCs/>
        </w:rPr>
      </w:pPr>
      <w:r w:rsidRPr="005C7E63">
        <w:rPr>
          <w:rFonts w:hint="cs"/>
          <w:b/>
          <w:bCs/>
          <w:rtl/>
        </w:rPr>
        <w:t xml:space="preserve">העלאת קובץ </w:t>
      </w:r>
      <w:r w:rsidRPr="005C7E63">
        <w:rPr>
          <w:b/>
          <w:bCs/>
        </w:rPr>
        <w:t>CSV</w:t>
      </w:r>
      <w:r w:rsidRPr="005C7E63">
        <w:rPr>
          <w:rFonts w:hint="cs"/>
          <w:b/>
          <w:bCs/>
          <w:rtl/>
        </w:rPr>
        <w:t>:</w:t>
      </w:r>
    </w:p>
    <w:p w14:paraId="2798D76A" w14:textId="40A12BB7" w:rsidR="005C7E63" w:rsidRPr="00CA0521" w:rsidRDefault="005C7E63" w:rsidP="005C7E63">
      <w:pPr>
        <w:pStyle w:val="a7"/>
        <w:jc w:val="center"/>
        <w:rPr>
          <w:b/>
          <w:bCs/>
          <w:color w:val="00B050"/>
          <w:rtl/>
        </w:rPr>
      </w:pPr>
      <w:r w:rsidRPr="00CA0521">
        <w:rPr>
          <w:rFonts w:hint="cs"/>
          <w:b/>
          <w:bCs/>
          <w:color w:val="00B050"/>
          <w:rtl/>
        </w:rPr>
        <w:t>! אציין כי אם אופציה זו היא מורכבת לשלב זה אפשר לדלג עליה לעת עתה !</w:t>
      </w:r>
    </w:p>
    <w:p w14:paraId="07538B23" w14:textId="77777777" w:rsidR="002C7D37" w:rsidRDefault="002C7D37" w:rsidP="005C7E63">
      <w:pPr>
        <w:pStyle w:val="a7"/>
        <w:rPr>
          <w:rtl/>
        </w:rPr>
      </w:pPr>
    </w:p>
    <w:p w14:paraId="212D45E8" w14:textId="67E99705" w:rsidR="005C7E63" w:rsidRDefault="002C7D37" w:rsidP="005C7E63">
      <w:pPr>
        <w:pStyle w:val="a7"/>
        <w:rPr>
          <w:rFonts w:hint="cs"/>
          <w:rtl/>
        </w:rPr>
      </w:pPr>
      <w:r>
        <w:rPr>
          <w:rFonts w:hint="cs"/>
          <w:rtl/>
        </w:rPr>
        <w:t>יש להכין ב-</w:t>
      </w:r>
      <w:r>
        <w:t>database</w:t>
      </w:r>
      <w:r>
        <w:rPr>
          <w:rFonts w:hint="cs"/>
          <w:rtl/>
        </w:rPr>
        <w:t xml:space="preserve"> אפשרות לקבל רישום מיידי של משתמשים ע"י העלאת קובץ </w:t>
      </w:r>
      <w:r>
        <w:t>CSV</w:t>
      </w:r>
      <w:r>
        <w:rPr>
          <w:rFonts w:hint="cs"/>
          <w:rtl/>
        </w:rPr>
        <w:t>.</w:t>
      </w:r>
      <w:r>
        <w:rPr>
          <w:rtl/>
        </w:rPr>
        <w:br/>
      </w:r>
      <w:r>
        <w:rPr>
          <w:rFonts w:hint="cs"/>
          <w:rtl/>
        </w:rPr>
        <w:t>את קובץ זה ניתן להעלות בשני מקומות באתר:</w:t>
      </w:r>
      <w:r>
        <w:rPr>
          <w:rtl/>
        </w:rPr>
        <w:br/>
      </w:r>
      <w:r>
        <w:rPr>
          <w:rFonts w:hint="cs"/>
          <w:rtl/>
        </w:rPr>
        <w:t xml:space="preserve"> - בעמוד זה (ניהול קבוצות).</w:t>
      </w:r>
      <w:r>
        <w:rPr>
          <w:rtl/>
        </w:rPr>
        <w:br/>
      </w:r>
      <w:r>
        <w:rPr>
          <w:rFonts w:hint="cs"/>
          <w:rtl/>
        </w:rPr>
        <w:t xml:space="preserve"> - בעמוד ניהול משתמשים.</w:t>
      </w:r>
    </w:p>
    <w:p w14:paraId="4723B9F1" w14:textId="77777777" w:rsidR="005C7E63" w:rsidRDefault="005C7E63" w:rsidP="005C7E63">
      <w:pPr>
        <w:pStyle w:val="a7"/>
        <w:rPr>
          <w:rtl/>
        </w:rPr>
      </w:pPr>
    </w:p>
    <w:p w14:paraId="1E8B186F" w14:textId="61F6D7F1" w:rsidR="002C7D37" w:rsidRDefault="002C7D37" w:rsidP="005C7E63">
      <w:pPr>
        <w:pStyle w:val="a7"/>
        <w:rPr>
          <w:rtl/>
        </w:rPr>
      </w:pPr>
      <w:r>
        <w:rPr>
          <w:rFonts w:hint="cs"/>
          <w:rtl/>
        </w:rPr>
        <w:t xml:space="preserve">מבנה הקובץ יהיה זהה לשל טבלה עם כל הפרטים שציינתי בהסבר לחלק א. </w:t>
      </w:r>
      <w:r>
        <w:rPr>
          <w:rtl/>
        </w:rPr>
        <w:br/>
      </w:r>
      <w:r>
        <w:rPr>
          <w:rFonts w:hint="cs"/>
          <w:rtl/>
        </w:rPr>
        <w:t xml:space="preserve">(כלומר עם אותן השדות). </w:t>
      </w:r>
      <w:r>
        <w:rPr>
          <w:rtl/>
        </w:rPr>
        <w:br/>
      </w:r>
      <w:r>
        <w:rPr>
          <w:rFonts w:hint="cs"/>
          <w:rtl/>
        </w:rPr>
        <w:t xml:space="preserve">בהעלאת </w:t>
      </w:r>
      <w:r>
        <w:t>CSV</w:t>
      </w:r>
      <w:r>
        <w:rPr>
          <w:rFonts w:hint="cs"/>
          <w:rtl/>
        </w:rPr>
        <w:t xml:space="preserve"> שכזה למערכת, המערכת תוודא שהיא מבינה את הערכים של 'מוסד' ושל 'חוג' ואז תוסיף את המשתמשים לפי שאר הערכים שיוזנו לה. במידה והאדמין כותב ערך של מוסד או חוג שגויים או שאינם קיימים במערכת, המערכת תוציא הודעת שגיאה עם ציון הערך/ערכים שאינם תקינים. </w:t>
      </w:r>
    </w:p>
    <w:p w14:paraId="55506A78" w14:textId="77777777" w:rsidR="002C7D37" w:rsidRDefault="002C7D37" w:rsidP="005C7E63">
      <w:pPr>
        <w:pStyle w:val="a7"/>
        <w:rPr>
          <w:rtl/>
        </w:rPr>
      </w:pPr>
    </w:p>
    <w:p w14:paraId="50C8DB9F" w14:textId="7DCF6A43" w:rsidR="002C7D37" w:rsidRDefault="004E3060" w:rsidP="005C7E63">
      <w:pPr>
        <w:pStyle w:val="a7"/>
        <w:rPr>
          <w:rtl/>
        </w:rPr>
      </w:pPr>
      <w:r>
        <w:rPr>
          <w:rFonts w:hint="cs"/>
          <w:rtl/>
        </w:rPr>
        <w:t xml:space="preserve">לאחר שהקובץ עלה בהצלחה, המערכת תיצור את כל המשתמשים הנ"ל ותשלח למייל של כל אחד הודעה מוכנה מראש עם קישור להתחברות ראשונה והחלפת סיסמה. </w:t>
      </w:r>
      <w:r>
        <w:rPr>
          <w:rtl/>
        </w:rPr>
        <w:br/>
      </w:r>
      <w:r>
        <w:rPr>
          <w:rFonts w:hint="cs"/>
          <w:rtl/>
        </w:rPr>
        <w:t xml:space="preserve">(על אלו נדבר בהמשך). כאשר משתמש ייכנס ויחליף סיסמה, המערכת תגדיר אותו כמשתמש פעיל והרשאות הקבוצה יחולו עליו. אחרת לא תהיה לו גישה לאף אחד מן הקורסים הכלולים בהרשאות של הקבוצה. </w:t>
      </w:r>
    </w:p>
    <w:p w14:paraId="36C039D5" w14:textId="77777777" w:rsidR="00480133" w:rsidRDefault="00480133" w:rsidP="00113274">
      <w:pPr>
        <w:pStyle w:val="a7"/>
        <w:rPr>
          <w:rtl/>
        </w:rPr>
      </w:pPr>
    </w:p>
    <w:p w14:paraId="5DC21AB0" w14:textId="6AB6F7B5" w:rsidR="004E3060" w:rsidRPr="00CA0521" w:rsidRDefault="00CA0521" w:rsidP="00CA0521">
      <w:pPr>
        <w:pStyle w:val="a7"/>
        <w:numPr>
          <w:ilvl w:val="0"/>
          <w:numId w:val="85"/>
        </w:numPr>
        <w:rPr>
          <w:b/>
          <w:bCs/>
          <w:rtl/>
        </w:rPr>
      </w:pPr>
      <w:r w:rsidRPr="00CA0521">
        <w:rPr>
          <w:rFonts w:hint="cs"/>
          <w:b/>
          <w:bCs/>
          <w:rtl/>
        </w:rPr>
        <w:t>שיוך לקבוצה דרך קוד קופון:</w:t>
      </w:r>
    </w:p>
    <w:p w14:paraId="796EC284" w14:textId="4E4E8E2C" w:rsidR="00085E05" w:rsidRDefault="00CA0521" w:rsidP="00113274">
      <w:pPr>
        <w:pStyle w:val="a7"/>
        <w:rPr>
          <w:rtl/>
        </w:rPr>
      </w:pPr>
      <w:r>
        <w:rPr>
          <w:rFonts w:hint="cs"/>
          <w:rtl/>
        </w:rPr>
        <w:t xml:space="preserve">משתמש יכול להיכנס לקבוצה במידה והוא מזין את קוד הקופון של הקבוצה בשלב ההרשמה לאתר. רק לאחר העברת התשלום עם קוד קופון זה, המערכת תכניס אותו לקבוצה והוא יוכל להנות מן ההרשאות שלה. </w:t>
      </w:r>
    </w:p>
    <w:p w14:paraId="0E30E12A" w14:textId="77777777" w:rsidR="00480133" w:rsidRDefault="00480133" w:rsidP="00113274">
      <w:pPr>
        <w:pStyle w:val="a7"/>
        <w:rPr>
          <w:rtl/>
        </w:rPr>
      </w:pPr>
    </w:p>
    <w:p w14:paraId="527FA999" w14:textId="77777777" w:rsidR="00CA0521" w:rsidRDefault="00CA0521" w:rsidP="00113274">
      <w:pPr>
        <w:pStyle w:val="a7"/>
        <w:rPr>
          <w:rtl/>
        </w:rPr>
      </w:pPr>
    </w:p>
    <w:p w14:paraId="65E8C2E9" w14:textId="391D1C8E" w:rsidR="00CA0521" w:rsidRDefault="00CA0521" w:rsidP="00CA0521">
      <w:pPr>
        <w:pStyle w:val="4"/>
        <w:rPr>
          <w:rtl/>
        </w:rPr>
      </w:pPr>
      <w:r>
        <w:rPr>
          <w:rFonts w:hint="cs"/>
          <w:rtl/>
        </w:rPr>
        <w:lastRenderedPageBreak/>
        <w:t>3.3.2 סידור ועיצוב של העמוד הקיים:</w:t>
      </w:r>
    </w:p>
    <w:p w14:paraId="5E9C089A" w14:textId="0EE8FEA4" w:rsidR="00CA0521" w:rsidRDefault="00CA0521" w:rsidP="00CA0521">
      <w:pPr>
        <w:pStyle w:val="a7"/>
        <w:ind w:right="-851"/>
        <w:rPr>
          <w:rtl/>
        </w:rPr>
      </w:pPr>
      <w:r>
        <w:rPr>
          <w:rFonts w:hint="cs"/>
          <w:rtl/>
        </w:rPr>
        <w:t xml:space="preserve">בחלק העליון </w:t>
      </w:r>
      <w:r>
        <w:rPr>
          <w:rFonts w:hint="cs"/>
          <w:rtl/>
        </w:rPr>
        <w:t xml:space="preserve">(מעל לטבלאות) </w:t>
      </w:r>
      <w:r>
        <w:rPr>
          <w:rFonts w:hint="cs"/>
          <w:rtl/>
        </w:rPr>
        <w:t xml:space="preserve">אפשר להסיר את הטקסט 'ניהול קבוצות לימודי, הוספת תלמידים וניהול הרשאות'. </w:t>
      </w:r>
    </w:p>
    <w:p w14:paraId="1CBECBC5" w14:textId="77777777" w:rsidR="00CA0521" w:rsidRPr="00CA0521" w:rsidRDefault="00CA0521" w:rsidP="00CA0521">
      <w:pPr>
        <w:rPr>
          <w:rtl/>
        </w:rPr>
      </w:pPr>
    </w:p>
    <w:p w14:paraId="001AEC59" w14:textId="07777E31" w:rsidR="00C7681D" w:rsidRDefault="00C7681D" w:rsidP="00113274">
      <w:pPr>
        <w:pStyle w:val="a7"/>
        <w:rPr>
          <w:rtl/>
        </w:rPr>
      </w:pPr>
      <w:r>
        <w:rPr>
          <w:rFonts w:hint="cs"/>
          <w:rtl/>
        </w:rPr>
        <w:t>בחלק של 'הוסף קבוצה חדשה':</w:t>
      </w:r>
    </w:p>
    <w:p w14:paraId="5A0B2482" w14:textId="5F64D37C" w:rsidR="00C7681D" w:rsidRDefault="00C7681D" w:rsidP="00C7681D">
      <w:pPr>
        <w:pStyle w:val="a7"/>
        <w:numPr>
          <w:ilvl w:val="0"/>
          <w:numId w:val="76"/>
        </w:numPr>
      </w:pPr>
      <w:r>
        <w:rPr>
          <w:rFonts w:hint="cs"/>
          <w:rtl/>
        </w:rPr>
        <w:t xml:space="preserve">לשנות את הכיתוב: " + הוסף קבוצה חדשה" ל-"הוספת קבוצה חדשה". </w:t>
      </w:r>
    </w:p>
    <w:p w14:paraId="6779021C" w14:textId="3A5FA658" w:rsidR="00C7681D" w:rsidRDefault="00C7681D" w:rsidP="00C7681D">
      <w:pPr>
        <w:pStyle w:val="a7"/>
        <w:numPr>
          <w:ilvl w:val="0"/>
          <w:numId w:val="76"/>
        </w:numPr>
      </w:pPr>
      <w:r>
        <w:rPr>
          <w:rFonts w:hint="cs"/>
          <w:rtl/>
        </w:rPr>
        <w:t xml:space="preserve">שדה 'שם הקבוצה' מעולה. </w:t>
      </w:r>
    </w:p>
    <w:p w14:paraId="1E67A8D2" w14:textId="17B8D23B" w:rsidR="00CA0521" w:rsidRDefault="00CA0521" w:rsidP="00C7681D">
      <w:pPr>
        <w:pStyle w:val="a7"/>
        <w:numPr>
          <w:ilvl w:val="0"/>
          <w:numId w:val="76"/>
        </w:numPr>
      </w:pPr>
      <w:r>
        <w:rPr>
          <w:rFonts w:hint="cs"/>
          <w:rtl/>
        </w:rPr>
        <w:t>שדה 'תיאור הקבוצה' מעולה.</w:t>
      </w:r>
    </w:p>
    <w:p w14:paraId="42DA78DC" w14:textId="0B41DD59" w:rsidR="00CA0521" w:rsidRDefault="00CA0521" w:rsidP="00C7681D">
      <w:pPr>
        <w:pStyle w:val="a7"/>
        <w:numPr>
          <w:ilvl w:val="0"/>
          <w:numId w:val="76"/>
        </w:numPr>
      </w:pPr>
      <w:r>
        <w:rPr>
          <w:rFonts w:hint="cs"/>
          <w:rtl/>
        </w:rPr>
        <w:t xml:space="preserve">יש להסיר את השדות של מספר תלמידים מקסימלי וקורס. </w:t>
      </w:r>
    </w:p>
    <w:p w14:paraId="291914EB" w14:textId="6902BE6B" w:rsidR="00CA0521" w:rsidRDefault="00CA0521" w:rsidP="00C7681D">
      <w:pPr>
        <w:pStyle w:val="a7"/>
        <w:numPr>
          <w:ilvl w:val="0"/>
          <w:numId w:val="76"/>
        </w:numPr>
      </w:pPr>
      <w:r>
        <w:rPr>
          <w:rFonts w:hint="cs"/>
          <w:rtl/>
        </w:rPr>
        <w:t xml:space="preserve">יש להוסיף שדה 'קופון קבוצה' אשר אם הוא ריק המשמעות היא שלא משויך קופון לקבוצה. </w:t>
      </w:r>
    </w:p>
    <w:p w14:paraId="7B208E75" w14:textId="048F9CA1" w:rsidR="00CA0521" w:rsidRDefault="00CA0521" w:rsidP="00C7681D">
      <w:pPr>
        <w:pStyle w:val="a7"/>
        <w:numPr>
          <w:ilvl w:val="0"/>
          <w:numId w:val="76"/>
        </w:numPr>
      </w:pPr>
      <w:r>
        <w:rPr>
          <w:rFonts w:hint="cs"/>
          <w:rtl/>
        </w:rPr>
        <w:t xml:space="preserve">הכפתורים 'הוסף קבוצה' ו-'נקה' הם אחלה. </w:t>
      </w:r>
    </w:p>
    <w:p w14:paraId="7086B93B" w14:textId="77777777" w:rsidR="00CA0521" w:rsidRDefault="00CA0521" w:rsidP="00CA0521">
      <w:pPr>
        <w:pStyle w:val="a7"/>
        <w:rPr>
          <w:rtl/>
        </w:rPr>
      </w:pPr>
    </w:p>
    <w:p w14:paraId="7B0A31FC" w14:textId="1E43FDF2" w:rsidR="00CA0521" w:rsidRDefault="00CA0521" w:rsidP="00CA0521">
      <w:pPr>
        <w:pStyle w:val="a7"/>
        <w:rPr>
          <w:rtl/>
        </w:rPr>
      </w:pPr>
      <w:r>
        <w:rPr>
          <w:rFonts w:hint="cs"/>
          <w:rtl/>
        </w:rPr>
        <w:t>בחלק של 'רשימת קבוצות':</w:t>
      </w:r>
    </w:p>
    <w:p w14:paraId="7D631854" w14:textId="3A80887B" w:rsidR="00CA0521" w:rsidRDefault="00CA0521" w:rsidP="00CA0521">
      <w:pPr>
        <w:pStyle w:val="a7"/>
        <w:numPr>
          <w:ilvl w:val="0"/>
          <w:numId w:val="76"/>
        </w:numPr>
      </w:pPr>
      <w:r>
        <w:rPr>
          <w:rFonts w:hint="cs"/>
          <w:rtl/>
        </w:rPr>
        <w:t xml:space="preserve">שדה החיפוש הוא אחלה. </w:t>
      </w:r>
    </w:p>
    <w:p w14:paraId="59B053A2" w14:textId="77777777" w:rsidR="00914B77" w:rsidRDefault="00914B77" w:rsidP="00CA0521">
      <w:pPr>
        <w:pStyle w:val="a7"/>
        <w:numPr>
          <w:ilvl w:val="0"/>
          <w:numId w:val="76"/>
        </w:numPr>
      </w:pPr>
      <w:r>
        <w:rPr>
          <w:rFonts w:hint="cs"/>
          <w:rtl/>
        </w:rPr>
        <w:t>הטבלה צריכה להיות מימין לשמאל וצריכה לכלול את העמודות הבאות:</w:t>
      </w:r>
      <w:r>
        <w:rPr>
          <w:rtl/>
        </w:rPr>
        <w:br/>
      </w:r>
      <w:r>
        <w:rPr>
          <w:rFonts w:hint="cs"/>
          <w:rtl/>
        </w:rPr>
        <w:t xml:space="preserve"> - שם הקבוצה</w:t>
      </w:r>
      <w:r>
        <w:rPr>
          <w:rtl/>
        </w:rPr>
        <w:br/>
      </w:r>
      <w:r>
        <w:rPr>
          <w:rFonts w:hint="cs"/>
          <w:rtl/>
        </w:rPr>
        <w:t xml:space="preserve"> - תאריך התחלה</w:t>
      </w:r>
      <w:r>
        <w:rPr>
          <w:rtl/>
        </w:rPr>
        <w:br/>
      </w:r>
      <w:r>
        <w:rPr>
          <w:rFonts w:hint="cs"/>
          <w:rtl/>
        </w:rPr>
        <w:t xml:space="preserve"> - תאריך סיום </w:t>
      </w:r>
      <w:r>
        <w:rPr>
          <w:rtl/>
        </w:rPr>
        <w:br/>
      </w:r>
      <w:r>
        <w:rPr>
          <w:rFonts w:hint="cs"/>
          <w:rtl/>
        </w:rPr>
        <w:t xml:space="preserve"> - מספר משתתפים</w:t>
      </w:r>
      <w:r>
        <w:rPr>
          <w:rtl/>
        </w:rPr>
        <w:br/>
      </w:r>
      <w:r>
        <w:rPr>
          <w:rFonts w:hint="cs"/>
          <w:rtl/>
        </w:rPr>
        <w:t xml:space="preserve"> - סטטוס ('פעיל' יהיה כאשר הקבוצה בתחום הזמן שלה). </w:t>
      </w:r>
      <w:r>
        <w:rPr>
          <w:rtl/>
        </w:rPr>
        <w:br/>
      </w:r>
      <w:r>
        <w:rPr>
          <w:rFonts w:hint="cs"/>
          <w:rtl/>
        </w:rPr>
        <w:t xml:space="preserve"> - מספר קורסים משויכים (יופיע מספר בין 1 לסך הקורסים הקיימים באתר). </w:t>
      </w:r>
      <w:r>
        <w:rPr>
          <w:rtl/>
        </w:rPr>
        <w:br/>
      </w:r>
      <w:r>
        <w:rPr>
          <w:rFonts w:hint="cs"/>
          <w:rtl/>
        </w:rPr>
        <w:t xml:space="preserve"> - פעולות</w:t>
      </w:r>
    </w:p>
    <w:p w14:paraId="05C7B4B5" w14:textId="3E20AA8A" w:rsidR="00914B77" w:rsidRDefault="00914B77" w:rsidP="00914B77">
      <w:pPr>
        <w:pStyle w:val="a7"/>
        <w:numPr>
          <w:ilvl w:val="0"/>
          <w:numId w:val="76"/>
        </w:numPr>
        <w:ind w:right="-284"/>
      </w:pPr>
      <w:r>
        <w:rPr>
          <w:rFonts w:hint="cs"/>
          <w:rtl/>
        </w:rPr>
        <w:t>בתוך העמודה של פעולות ניתן יהיה:</w:t>
      </w:r>
      <w:r>
        <w:rPr>
          <w:rtl/>
        </w:rPr>
        <w:br/>
      </w:r>
      <w:r>
        <w:rPr>
          <w:rFonts w:hint="cs"/>
          <w:rtl/>
        </w:rPr>
        <w:t xml:space="preserve"> - לשנות את פרטי הקבוצה (שם, תיאור, קופון, תאריך סיום, הרשאות </w:t>
      </w:r>
      <w:r>
        <w:rPr>
          <w:rtl/>
        </w:rPr>
        <w:t>–</w:t>
      </w:r>
      <w:r>
        <w:rPr>
          <w:rtl/>
        </w:rPr>
        <w:br/>
      </w:r>
      <w:r>
        <w:rPr>
          <w:rFonts w:hint="cs"/>
          <w:rtl/>
        </w:rPr>
        <w:t xml:space="preserve">      הוספת/הסרה של קורסים). </w:t>
      </w:r>
      <w:r>
        <w:rPr>
          <w:rtl/>
        </w:rPr>
        <w:br/>
      </w:r>
      <w:r>
        <w:rPr>
          <w:rFonts w:hint="cs"/>
          <w:rtl/>
        </w:rPr>
        <w:t xml:space="preserve"> - למחוק את הקבוצה (במקרה זה, ההרשאות נמחקות לכל המשתמשים באופן</w:t>
      </w:r>
      <w:r>
        <w:rPr>
          <w:rtl/>
        </w:rPr>
        <w:br/>
      </w:r>
      <w:r>
        <w:rPr>
          <w:rFonts w:hint="cs"/>
          <w:rtl/>
        </w:rPr>
        <w:t xml:space="preserve">      מיידי). </w:t>
      </w:r>
      <w:r>
        <w:rPr>
          <w:rtl/>
        </w:rPr>
        <w:br/>
      </w:r>
      <w:r>
        <w:rPr>
          <w:rFonts w:hint="cs"/>
          <w:rtl/>
        </w:rPr>
        <w:t xml:space="preserve"> - 'ניהול חברי קבוצה' שמציג טבלה עם כל המשתמשים הרשומים ומשויכים לקבוצה הזו. הטבלה תהיה באותו אופן שתיארתי ב-א. הוספת משתמש בצורה ידנית.</w:t>
      </w:r>
    </w:p>
    <w:p w14:paraId="63F42832" w14:textId="11322FA9" w:rsidR="00CA0521" w:rsidRDefault="00914B77" w:rsidP="00914B77">
      <w:pPr>
        <w:pStyle w:val="a7"/>
        <w:rPr>
          <w:rtl/>
        </w:rPr>
      </w:pPr>
      <w:r>
        <w:rPr>
          <w:rFonts w:hint="cs"/>
          <w:rtl/>
        </w:rPr>
        <w:t xml:space="preserve"> </w:t>
      </w:r>
    </w:p>
    <w:p w14:paraId="73AB45A4" w14:textId="4D00748D" w:rsidR="00B00865" w:rsidRDefault="00B00865">
      <w:pPr>
        <w:bidi w:val="0"/>
        <w:spacing w:after="200"/>
        <w:rPr>
          <w:rFonts w:eastAsiaTheme="minorEastAsia" w:cs="Assistant"/>
          <w:color w:val="333333"/>
          <w:sz w:val="24"/>
          <w:szCs w:val="26"/>
          <w:rtl/>
        </w:rPr>
      </w:pPr>
      <w:r>
        <w:rPr>
          <w:rtl/>
        </w:rPr>
        <w:br w:type="page"/>
      </w:r>
    </w:p>
    <w:p w14:paraId="593DF3C2" w14:textId="1D8928DE" w:rsidR="00B00865" w:rsidRDefault="00B00865" w:rsidP="00B00865">
      <w:pPr>
        <w:pStyle w:val="3"/>
        <w:rPr>
          <w:rtl/>
        </w:rPr>
      </w:pPr>
      <w:r>
        <w:rPr>
          <w:rFonts w:hint="cs"/>
          <w:rtl/>
        </w:rPr>
        <w:lastRenderedPageBreak/>
        <w:t>3.</w:t>
      </w:r>
      <w:r>
        <w:rPr>
          <w:rFonts w:hint="cs"/>
          <w:rtl/>
        </w:rPr>
        <w:t>4</w:t>
      </w:r>
      <w:r>
        <w:rPr>
          <w:rFonts w:hint="cs"/>
          <w:rtl/>
        </w:rPr>
        <w:t xml:space="preserve"> </w:t>
      </w:r>
      <w:r>
        <w:rPr>
          <w:rFonts w:hint="cs"/>
          <w:rtl/>
        </w:rPr>
        <w:t>עמוד ניהול משתמשים</w:t>
      </w:r>
      <w:r>
        <w:rPr>
          <w:rFonts w:hint="cs"/>
          <w:rtl/>
        </w:rPr>
        <w:t>:</w:t>
      </w:r>
    </w:p>
    <w:p w14:paraId="3519E5D8" w14:textId="04524C58" w:rsidR="0024307C" w:rsidRDefault="0024307C" w:rsidP="0024307C">
      <w:pPr>
        <w:pStyle w:val="4"/>
        <w:rPr>
          <w:rtl/>
        </w:rPr>
      </w:pPr>
      <w:r>
        <w:rPr>
          <w:rFonts w:hint="cs"/>
          <w:rtl/>
        </w:rPr>
        <w:t>3.</w:t>
      </w:r>
      <w:r>
        <w:rPr>
          <w:rFonts w:hint="cs"/>
          <w:rtl/>
        </w:rPr>
        <w:t>4.1</w:t>
      </w:r>
      <w:r>
        <w:rPr>
          <w:rFonts w:hint="cs"/>
          <w:rtl/>
        </w:rPr>
        <w:t xml:space="preserve"> </w:t>
      </w:r>
      <w:r>
        <w:rPr>
          <w:rFonts w:hint="cs"/>
          <w:rtl/>
        </w:rPr>
        <w:t>מבנה כללי</w:t>
      </w:r>
      <w:r>
        <w:rPr>
          <w:rFonts w:hint="cs"/>
          <w:rtl/>
        </w:rPr>
        <w:t>:</w:t>
      </w:r>
    </w:p>
    <w:p w14:paraId="258422F6" w14:textId="78998896" w:rsidR="00914B77" w:rsidRDefault="00ED3D4F" w:rsidP="00914B77">
      <w:pPr>
        <w:pStyle w:val="a7"/>
        <w:rPr>
          <w:rtl/>
        </w:rPr>
      </w:pPr>
      <w:r>
        <w:rPr>
          <w:rFonts w:hint="cs"/>
          <w:rtl/>
        </w:rPr>
        <w:t>עמוד זה צריך לאפשר שני דברים מרכזיים:</w:t>
      </w:r>
    </w:p>
    <w:p w14:paraId="7713CD90" w14:textId="534167C1" w:rsidR="00ED3D4F" w:rsidRDefault="00ED3D4F" w:rsidP="00ED3D4F">
      <w:pPr>
        <w:pStyle w:val="a"/>
        <w:numPr>
          <w:ilvl w:val="0"/>
          <w:numId w:val="86"/>
        </w:numPr>
      </w:pPr>
      <w:r>
        <w:rPr>
          <w:rFonts w:hint="cs"/>
          <w:rtl/>
        </w:rPr>
        <w:t>הוספת משתמש או משתמשים חדשים.</w:t>
      </w:r>
    </w:p>
    <w:p w14:paraId="749C6AF2" w14:textId="67162F16" w:rsidR="00ED3D4F" w:rsidRDefault="00ED3D4F" w:rsidP="00ED3D4F">
      <w:pPr>
        <w:pStyle w:val="a"/>
        <w:numPr>
          <w:ilvl w:val="0"/>
          <w:numId w:val="86"/>
        </w:numPr>
      </w:pPr>
      <w:r>
        <w:rPr>
          <w:rFonts w:hint="cs"/>
          <w:rtl/>
        </w:rPr>
        <w:t>צפייה ברשימת משתמשים קיימים וביצוע פעולות בפרטי משתמש והרשאותיו.</w:t>
      </w:r>
    </w:p>
    <w:p w14:paraId="38442DF0" w14:textId="77777777" w:rsidR="00ED3D4F" w:rsidRDefault="00ED3D4F" w:rsidP="00ED3D4F">
      <w:pPr>
        <w:pStyle w:val="a7"/>
        <w:rPr>
          <w:rtl/>
        </w:rPr>
      </w:pPr>
    </w:p>
    <w:p w14:paraId="5525F790" w14:textId="77777777" w:rsidR="00ED3D4F" w:rsidRDefault="00ED3D4F" w:rsidP="00ED3D4F">
      <w:pPr>
        <w:pStyle w:val="a7"/>
        <w:rPr>
          <w:rtl/>
        </w:rPr>
      </w:pPr>
    </w:p>
    <w:p w14:paraId="7C641020" w14:textId="758678F3" w:rsidR="00ED3D4F" w:rsidRDefault="00ED3D4F" w:rsidP="00ED3D4F">
      <w:pPr>
        <w:pStyle w:val="a7"/>
        <w:rPr>
          <w:rtl/>
        </w:rPr>
      </w:pPr>
      <w:r>
        <w:rPr>
          <w:rFonts w:hint="cs"/>
          <w:rtl/>
        </w:rPr>
        <w:t xml:space="preserve">בלחיצה על כפתור הוספת משתמש יש לקבל אפשרות למלא (ע"י האדמין) את כל השדות שצוינו לעיל לפי הטבלה שפירטתי ב-א. הוספת משתמש בצורה ידנית. </w:t>
      </w:r>
    </w:p>
    <w:p w14:paraId="636323D0" w14:textId="77777777" w:rsidR="00ED3D4F" w:rsidRDefault="00ED3D4F" w:rsidP="00ED3D4F">
      <w:pPr>
        <w:pStyle w:val="a7"/>
        <w:numPr>
          <w:ilvl w:val="0"/>
          <w:numId w:val="76"/>
        </w:numPr>
      </w:pPr>
      <w:r>
        <w:rPr>
          <w:rFonts w:hint="cs"/>
          <w:rtl/>
        </w:rPr>
        <w:t>את השם, מייל, סיסמה ראשונית, מספר טלפון יש להזין כטקסט חופשי.</w:t>
      </w:r>
    </w:p>
    <w:p w14:paraId="50336F85" w14:textId="77777777" w:rsidR="00ED3D4F" w:rsidRDefault="00ED3D4F" w:rsidP="00ED3D4F">
      <w:pPr>
        <w:pStyle w:val="a7"/>
        <w:numPr>
          <w:ilvl w:val="0"/>
          <w:numId w:val="76"/>
        </w:numPr>
      </w:pPr>
      <w:r>
        <w:rPr>
          <w:rFonts w:hint="cs"/>
          <w:rtl/>
        </w:rPr>
        <w:t xml:space="preserve">את המוסד והחוג יש להזין מתוך רשימה הכוללת את המוסדות והחוגים הקיימים באתר (עם האפשרות 'אחר' בכל אחד מהם). </w:t>
      </w:r>
    </w:p>
    <w:p w14:paraId="170BF32E" w14:textId="77777777" w:rsidR="00ED3D4F" w:rsidRDefault="00ED3D4F" w:rsidP="00ED3D4F">
      <w:pPr>
        <w:pStyle w:val="a7"/>
        <w:rPr>
          <w:rtl/>
        </w:rPr>
      </w:pPr>
    </w:p>
    <w:p w14:paraId="108D3586" w14:textId="155504B6" w:rsidR="00ED3D4F" w:rsidRDefault="0024307C" w:rsidP="0024307C">
      <w:pPr>
        <w:pStyle w:val="a7"/>
        <w:rPr>
          <w:rtl/>
        </w:rPr>
      </w:pPr>
      <w:r>
        <w:rPr>
          <w:rFonts w:hint="cs"/>
          <w:rtl/>
        </w:rPr>
        <w:t>מהתפריט שנפתח כעת:</w:t>
      </w:r>
      <w:r>
        <w:rPr>
          <w:rtl/>
        </w:rPr>
        <w:br/>
      </w:r>
      <w:r>
        <w:rPr>
          <w:rFonts w:hint="cs"/>
          <w:rtl/>
        </w:rPr>
        <w:t xml:space="preserve"> - יש להסיר את האפשרות 'שם מלא' ולהחליף ל-'שם פרטי' ו-'שם משפחה'. </w:t>
      </w:r>
      <w:r>
        <w:rPr>
          <w:rtl/>
        </w:rPr>
        <w:br/>
      </w:r>
      <w:r>
        <w:rPr>
          <w:rFonts w:hint="cs"/>
          <w:rtl/>
        </w:rPr>
        <w:t xml:space="preserve"> - יש להוסיף שדה 'סיסמה' ולתת בו את הערך 123456 כברירת מחדל. </w:t>
      </w:r>
      <w:r>
        <w:rPr>
          <w:rtl/>
        </w:rPr>
        <w:br/>
      </w:r>
      <w:r>
        <w:rPr>
          <w:rFonts w:hint="cs"/>
          <w:rtl/>
        </w:rPr>
        <w:t xml:space="preserve"> - יש להסיר את השדה 'תפקיד' ואת הערך זה מה-</w:t>
      </w:r>
      <w:r>
        <w:t>database</w:t>
      </w:r>
      <w:r>
        <w:rPr>
          <w:rFonts w:hint="cs"/>
          <w:rtl/>
        </w:rPr>
        <w:t>.</w:t>
      </w:r>
      <w:r>
        <w:rPr>
          <w:rtl/>
        </w:rPr>
        <w:br/>
      </w:r>
      <w:r>
        <w:rPr>
          <w:rFonts w:hint="cs"/>
          <w:rtl/>
        </w:rPr>
        <w:t xml:space="preserve"> - יש להוסיף שדה של 'חוג' לאחר השדה 'מוסד' בדיוק כמו בתפריט ההרשמה לאתר. </w:t>
      </w:r>
      <w:r>
        <w:rPr>
          <w:rtl/>
        </w:rPr>
        <w:br/>
      </w:r>
      <w:r>
        <w:rPr>
          <w:rFonts w:hint="cs"/>
          <w:rtl/>
        </w:rPr>
        <w:t xml:space="preserve"> - יש להסיר את האפשרות (</w:t>
      </w:r>
      <w:r>
        <w:t>radio button</w:t>
      </w:r>
      <w:r>
        <w:rPr>
          <w:rFonts w:hint="cs"/>
          <w:rtl/>
        </w:rPr>
        <w:t xml:space="preserve">) של משתמש פעיל. </w:t>
      </w:r>
      <w:r>
        <w:rPr>
          <w:rtl/>
        </w:rPr>
        <w:br/>
      </w:r>
      <w:r>
        <w:rPr>
          <w:rFonts w:hint="cs"/>
          <w:rtl/>
        </w:rPr>
        <w:t xml:space="preserve"> - יש </w:t>
      </w:r>
      <w:r>
        <w:rPr>
          <w:rFonts w:hint="cs"/>
          <w:rtl/>
        </w:rPr>
        <w:t>להסיר את האפשרות (</w:t>
      </w:r>
      <w:r>
        <w:t>radio button</w:t>
      </w:r>
      <w:r>
        <w:rPr>
          <w:rFonts w:hint="cs"/>
          <w:rtl/>
        </w:rPr>
        <w:t xml:space="preserve">) של </w:t>
      </w:r>
      <w:r>
        <w:rPr>
          <w:rFonts w:hint="cs"/>
          <w:rtl/>
        </w:rPr>
        <w:t>שליחת מייל כי תמיד נשלח מייל אוטומטי.</w:t>
      </w:r>
      <w:r w:rsidR="00ED3D4F">
        <w:rPr>
          <w:rtl/>
        </w:rPr>
        <w:br/>
      </w:r>
    </w:p>
    <w:p w14:paraId="6BCABF17" w14:textId="77777777" w:rsidR="0024307C" w:rsidRDefault="0024307C" w:rsidP="0024307C">
      <w:pPr>
        <w:pStyle w:val="a7"/>
        <w:rPr>
          <w:rtl/>
        </w:rPr>
      </w:pPr>
    </w:p>
    <w:p w14:paraId="2567104C" w14:textId="7F3A8E97" w:rsidR="0024307C" w:rsidRDefault="0024307C" w:rsidP="0024307C">
      <w:pPr>
        <w:pStyle w:val="4"/>
        <w:rPr>
          <w:rtl/>
        </w:rPr>
      </w:pPr>
      <w:r>
        <w:rPr>
          <w:rFonts w:hint="cs"/>
          <w:rtl/>
        </w:rPr>
        <w:t>3.4.</w:t>
      </w:r>
      <w:r>
        <w:rPr>
          <w:rFonts w:hint="cs"/>
          <w:rtl/>
        </w:rPr>
        <w:t>2</w:t>
      </w:r>
      <w:r>
        <w:rPr>
          <w:rFonts w:hint="cs"/>
          <w:rtl/>
        </w:rPr>
        <w:t xml:space="preserve"> </w:t>
      </w:r>
      <w:r>
        <w:rPr>
          <w:rFonts w:hint="cs"/>
          <w:rtl/>
        </w:rPr>
        <w:t>הערות על העיצוב</w:t>
      </w:r>
      <w:r>
        <w:rPr>
          <w:rFonts w:hint="cs"/>
          <w:rtl/>
        </w:rPr>
        <w:t>:</w:t>
      </w:r>
    </w:p>
    <w:p w14:paraId="0963C6E8" w14:textId="77777777" w:rsidR="0024307C" w:rsidRDefault="0024307C" w:rsidP="0024307C">
      <w:pPr>
        <w:pStyle w:val="a"/>
        <w:numPr>
          <w:ilvl w:val="0"/>
          <w:numId w:val="88"/>
        </w:numPr>
      </w:pPr>
      <w:r>
        <w:rPr>
          <w:rFonts w:hint="cs"/>
          <w:rtl/>
        </w:rPr>
        <w:t xml:space="preserve">יש לסדר לפי עברית את העמוד בחלק העליון: ניהול משתמשים בצד ימין, הטקסט מתחתיו למחוק, וכפתור חזור לדף הבית מימין לו. </w:t>
      </w:r>
      <w:r>
        <w:rPr>
          <w:rtl/>
        </w:rPr>
        <w:br/>
      </w:r>
      <w:r>
        <w:rPr>
          <w:rFonts w:hint="cs"/>
          <w:rtl/>
        </w:rPr>
        <w:t xml:space="preserve">כפתור 'הוספת משתמש' בצד שמאל. </w:t>
      </w:r>
      <w:r>
        <w:rPr>
          <w:rtl/>
        </w:rPr>
        <w:br/>
      </w:r>
    </w:p>
    <w:p w14:paraId="3A5A8160" w14:textId="0917BD77" w:rsidR="0024307C" w:rsidRDefault="00781B70" w:rsidP="00BB24AC">
      <w:pPr>
        <w:pStyle w:val="a"/>
        <w:numPr>
          <w:ilvl w:val="0"/>
          <w:numId w:val="88"/>
        </w:numPr>
        <w:ind w:right="-993"/>
      </w:pPr>
      <w:r>
        <w:rPr>
          <w:rFonts w:hint="cs"/>
          <w:rtl/>
        </w:rPr>
        <w:t xml:space="preserve">אפשר להסיר את כל הריבועים שמופיעים בתחילת העמוד. </w:t>
      </w:r>
      <w:r>
        <w:rPr>
          <w:rtl/>
        </w:rPr>
        <w:br/>
      </w:r>
      <w:r>
        <w:rPr>
          <w:rFonts w:hint="cs"/>
          <w:rtl/>
        </w:rPr>
        <w:t xml:space="preserve">זה לא כזה אפקטיבי מבחינת המידע שמשותף כאן. </w:t>
      </w:r>
      <w:r>
        <w:rPr>
          <w:rtl/>
        </w:rPr>
        <w:br/>
      </w:r>
      <w:r>
        <w:rPr>
          <w:rFonts w:hint="cs"/>
          <w:rtl/>
        </w:rPr>
        <w:t xml:space="preserve">אפשר רק לרשום בשורה אחת רק את מספר המשתמשים הפעילים וסך המשתמשים באתר. </w:t>
      </w:r>
      <w:r>
        <w:rPr>
          <w:rtl/>
        </w:rPr>
        <w:br/>
      </w:r>
    </w:p>
    <w:p w14:paraId="0F0D9D78" w14:textId="77777777" w:rsidR="00F42E40" w:rsidRDefault="00F42E40">
      <w:pPr>
        <w:bidi w:val="0"/>
        <w:spacing w:after="200"/>
        <w:rPr>
          <w:rFonts w:eastAsiaTheme="minorEastAsia" w:cs="Assistant"/>
          <w:color w:val="333333"/>
          <w:sz w:val="24"/>
          <w:szCs w:val="26"/>
          <w:rtl/>
        </w:rPr>
      </w:pPr>
      <w:r>
        <w:rPr>
          <w:rtl/>
        </w:rPr>
        <w:br w:type="page"/>
      </w:r>
    </w:p>
    <w:p w14:paraId="6CD17F94" w14:textId="0E9D0B56" w:rsidR="00F42E40" w:rsidRDefault="00781B70" w:rsidP="0024307C">
      <w:pPr>
        <w:pStyle w:val="a"/>
        <w:numPr>
          <w:ilvl w:val="0"/>
          <w:numId w:val="88"/>
        </w:numPr>
      </w:pPr>
      <w:r>
        <w:rPr>
          <w:rFonts w:hint="cs"/>
          <w:rtl/>
        </w:rPr>
        <w:lastRenderedPageBreak/>
        <w:t>הטבלה ושורת החיפוש יש לסדר מימין לשמאל (</w:t>
      </w:r>
      <w:r>
        <w:t>RTL</w:t>
      </w:r>
      <w:r>
        <w:rPr>
          <w:rFonts w:hint="cs"/>
          <w:rtl/>
        </w:rPr>
        <w:t>).</w:t>
      </w:r>
      <w:r w:rsidR="00F42E40">
        <w:rPr>
          <w:rtl/>
        </w:rPr>
        <w:br/>
      </w:r>
      <w:r w:rsidR="00F42E40">
        <w:rPr>
          <w:rFonts w:hint="cs"/>
          <w:rtl/>
        </w:rPr>
        <w:t xml:space="preserve">העמודות צריכות להיות: </w:t>
      </w:r>
      <w:r w:rsidR="00BB24AC">
        <w:rPr>
          <w:rtl/>
        </w:rPr>
        <w:br/>
      </w:r>
    </w:p>
    <w:tbl>
      <w:tblPr>
        <w:tblStyle w:val="af2"/>
        <w:bidiVisual/>
        <w:tblW w:w="5344" w:type="pct"/>
        <w:tblLook w:val="04A0" w:firstRow="1" w:lastRow="0" w:firstColumn="1" w:lastColumn="0" w:noHBand="0" w:noVBand="1"/>
      </w:tblPr>
      <w:tblGrid>
        <w:gridCol w:w="668"/>
        <w:gridCol w:w="886"/>
        <w:gridCol w:w="1912"/>
        <w:gridCol w:w="905"/>
        <w:gridCol w:w="1081"/>
        <w:gridCol w:w="790"/>
        <w:gridCol w:w="895"/>
        <w:gridCol w:w="1037"/>
        <w:gridCol w:w="829"/>
      </w:tblGrid>
      <w:tr w:rsidR="00F42E40" w14:paraId="40E203E4" w14:textId="77777777" w:rsidTr="00F42E40">
        <w:tc>
          <w:tcPr>
            <w:tcW w:w="351" w:type="pct"/>
            <w:shd w:val="clear" w:color="auto" w:fill="D9D9D9" w:themeFill="background1" w:themeFillShade="D9"/>
          </w:tcPr>
          <w:p w14:paraId="052DAB03" w14:textId="5D2E24B2" w:rsidR="00F42E40" w:rsidRPr="00BA6E66" w:rsidRDefault="00F42E40" w:rsidP="003143B0">
            <w:pPr>
              <w:pStyle w:val="a7"/>
              <w:jc w:val="center"/>
              <w:rPr>
                <w:b/>
                <w:bCs/>
                <w:sz w:val="20"/>
                <w:szCs w:val="22"/>
                <w:rtl/>
              </w:rPr>
            </w:pPr>
            <w:r>
              <w:rPr>
                <w:rFonts w:hint="cs"/>
                <w:b/>
                <w:bCs/>
                <w:sz w:val="20"/>
                <w:szCs w:val="22"/>
                <w:rtl/>
              </w:rPr>
              <w:t>שם פרטי</w:t>
            </w:r>
          </w:p>
        </w:tc>
        <w:tc>
          <w:tcPr>
            <w:tcW w:w="462" w:type="pct"/>
            <w:shd w:val="clear" w:color="auto" w:fill="D9D9D9" w:themeFill="background1" w:themeFillShade="D9"/>
          </w:tcPr>
          <w:p w14:paraId="005AC1EF" w14:textId="678C0B4E" w:rsidR="00F42E40" w:rsidRDefault="00F42E40" w:rsidP="003143B0">
            <w:pPr>
              <w:pStyle w:val="a7"/>
              <w:jc w:val="center"/>
              <w:rPr>
                <w:rFonts w:hint="cs"/>
                <w:b/>
                <w:bCs/>
                <w:sz w:val="20"/>
                <w:szCs w:val="22"/>
                <w:rtl/>
              </w:rPr>
            </w:pPr>
            <w:r>
              <w:rPr>
                <w:rFonts w:hint="cs"/>
                <w:b/>
                <w:bCs/>
                <w:sz w:val="20"/>
                <w:szCs w:val="22"/>
                <w:rtl/>
              </w:rPr>
              <w:t>שם משפחה</w:t>
            </w:r>
          </w:p>
        </w:tc>
        <w:tc>
          <w:tcPr>
            <w:tcW w:w="982" w:type="pct"/>
            <w:shd w:val="clear" w:color="auto" w:fill="D9D9D9" w:themeFill="background1" w:themeFillShade="D9"/>
          </w:tcPr>
          <w:p w14:paraId="4BB19FCA" w14:textId="1B7F984A" w:rsidR="00F42E40" w:rsidRDefault="00F42E40" w:rsidP="003143B0">
            <w:pPr>
              <w:pStyle w:val="a7"/>
              <w:jc w:val="center"/>
              <w:rPr>
                <w:rFonts w:hint="cs"/>
                <w:b/>
                <w:bCs/>
                <w:sz w:val="20"/>
                <w:szCs w:val="22"/>
                <w:rtl/>
              </w:rPr>
            </w:pPr>
            <w:r>
              <w:rPr>
                <w:rFonts w:hint="cs"/>
                <w:b/>
                <w:bCs/>
                <w:sz w:val="20"/>
                <w:szCs w:val="22"/>
                <w:rtl/>
              </w:rPr>
              <w:t>מייל</w:t>
            </w:r>
          </w:p>
        </w:tc>
        <w:tc>
          <w:tcPr>
            <w:tcW w:w="471" w:type="pct"/>
            <w:shd w:val="clear" w:color="auto" w:fill="D9D9D9" w:themeFill="background1" w:themeFillShade="D9"/>
          </w:tcPr>
          <w:p w14:paraId="77D2807C" w14:textId="2E9A346C" w:rsidR="00F42E40" w:rsidRDefault="00F42E40" w:rsidP="003143B0">
            <w:pPr>
              <w:pStyle w:val="a7"/>
              <w:jc w:val="center"/>
              <w:rPr>
                <w:rFonts w:hint="cs"/>
                <w:b/>
                <w:bCs/>
                <w:sz w:val="20"/>
                <w:szCs w:val="22"/>
                <w:rtl/>
              </w:rPr>
            </w:pPr>
            <w:r>
              <w:rPr>
                <w:rFonts w:hint="cs"/>
                <w:b/>
                <w:bCs/>
                <w:sz w:val="20"/>
                <w:szCs w:val="22"/>
                <w:rtl/>
              </w:rPr>
              <w:t>פלאפון</w:t>
            </w:r>
          </w:p>
        </w:tc>
        <w:tc>
          <w:tcPr>
            <w:tcW w:w="561" w:type="pct"/>
            <w:shd w:val="clear" w:color="auto" w:fill="D9D9D9" w:themeFill="background1" w:themeFillShade="D9"/>
          </w:tcPr>
          <w:p w14:paraId="44064FAE" w14:textId="6F61038F" w:rsidR="00F42E40" w:rsidRPr="00BA6E66" w:rsidRDefault="00F42E40" w:rsidP="003143B0">
            <w:pPr>
              <w:pStyle w:val="a7"/>
              <w:jc w:val="center"/>
              <w:rPr>
                <w:b/>
                <w:bCs/>
                <w:sz w:val="20"/>
                <w:szCs w:val="22"/>
                <w:rtl/>
              </w:rPr>
            </w:pPr>
            <w:r>
              <w:rPr>
                <w:rFonts w:hint="cs"/>
                <w:b/>
                <w:bCs/>
                <w:sz w:val="20"/>
                <w:szCs w:val="22"/>
                <w:rtl/>
              </w:rPr>
              <w:t>מוסד</w:t>
            </w:r>
          </w:p>
        </w:tc>
        <w:tc>
          <w:tcPr>
            <w:tcW w:w="413" w:type="pct"/>
            <w:shd w:val="clear" w:color="auto" w:fill="D9D9D9" w:themeFill="background1" w:themeFillShade="D9"/>
          </w:tcPr>
          <w:p w14:paraId="412BABE4" w14:textId="497FB0F2" w:rsidR="00F42E40" w:rsidRPr="00BA6E66" w:rsidRDefault="00F42E40" w:rsidP="003143B0">
            <w:pPr>
              <w:pStyle w:val="a7"/>
              <w:jc w:val="center"/>
              <w:rPr>
                <w:b/>
                <w:bCs/>
                <w:sz w:val="20"/>
                <w:szCs w:val="22"/>
                <w:rtl/>
              </w:rPr>
            </w:pPr>
            <w:r>
              <w:rPr>
                <w:rFonts w:hint="cs"/>
                <w:b/>
                <w:bCs/>
                <w:sz w:val="20"/>
                <w:szCs w:val="22"/>
                <w:rtl/>
              </w:rPr>
              <w:t>חוג</w:t>
            </w:r>
          </w:p>
        </w:tc>
        <w:tc>
          <w:tcPr>
            <w:tcW w:w="466" w:type="pct"/>
            <w:shd w:val="clear" w:color="auto" w:fill="D9D9D9" w:themeFill="background1" w:themeFillShade="D9"/>
          </w:tcPr>
          <w:p w14:paraId="4C2D5D15" w14:textId="3A0264AD" w:rsidR="00F42E40" w:rsidRDefault="00F42E40" w:rsidP="003143B0">
            <w:pPr>
              <w:pStyle w:val="a7"/>
              <w:jc w:val="center"/>
              <w:rPr>
                <w:rFonts w:hint="cs"/>
                <w:b/>
                <w:bCs/>
                <w:sz w:val="20"/>
                <w:szCs w:val="22"/>
                <w:rtl/>
              </w:rPr>
            </w:pPr>
            <w:r>
              <w:rPr>
                <w:rFonts w:hint="cs"/>
                <w:b/>
                <w:bCs/>
                <w:sz w:val="20"/>
                <w:szCs w:val="22"/>
                <w:rtl/>
              </w:rPr>
              <w:t>תאריך רישום</w:t>
            </w:r>
          </w:p>
        </w:tc>
        <w:tc>
          <w:tcPr>
            <w:tcW w:w="539" w:type="pct"/>
            <w:shd w:val="clear" w:color="auto" w:fill="D9D9D9" w:themeFill="background1" w:themeFillShade="D9"/>
          </w:tcPr>
          <w:p w14:paraId="436E0FF6" w14:textId="3166B4A8" w:rsidR="00F42E40" w:rsidRPr="00BA6E66" w:rsidRDefault="00F42E40" w:rsidP="003143B0">
            <w:pPr>
              <w:pStyle w:val="a7"/>
              <w:jc w:val="center"/>
              <w:rPr>
                <w:b/>
                <w:bCs/>
                <w:sz w:val="20"/>
                <w:szCs w:val="22"/>
                <w:rtl/>
              </w:rPr>
            </w:pPr>
            <w:r>
              <w:rPr>
                <w:rFonts w:hint="cs"/>
                <w:b/>
                <w:bCs/>
                <w:sz w:val="20"/>
                <w:szCs w:val="22"/>
                <w:rtl/>
              </w:rPr>
              <w:t>התחברות אחרונה</w:t>
            </w:r>
          </w:p>
        </w:tc>
        <w:tc>
          <w:tcPr>
            <w:tcW w:w="755" w:type="pct"/>
            <w:shd w:val="clear" w:color="auto" w:fill="D9D9D9" w:themeFill="background1" w:themeFillShade="D9"/>
          </w:tcPr>
          <w:p w14:paraId="70672ACE" w14:textId="77777777" w:rsidR="00F42E40" w:rsidRPr="00BA6E66" w:rsidRDefault="00F42E40" w:rsidP="003143B0">
            <w:pPr>
              <w:pStyle w:val="a7"/>
              <w:jc w:val="center"/>
              <w:rPr>
                <w:b/>
                <w:bCs/>
                <w:sz w:val="20"/>
                <w:szCs w:val="22"/>
                <w:rtl/>
              </w:rPr>
            </w:pPr>
            <w:r w:rsidRPr="00BA6E66">
              <w:rPr>
                <w:rFonts w:hint="cs"/>
                <w:b/>
                <w:bCs/>
                <w:sz w:val="20"/>
                <w:szCs w:val="22"/>
                <w:rtl/>
              </w:rPr>
              <w:t>פעולות</w:t>
            </w:r>
          </w:p>
        </w:tc>
      </w:tr>
      <w:tr w:rsidR="00F42E40" w14:paraId="6AEEB829" w14:textId="77777777" w:rsidTr="00F42E40">
        <w:tc>
          <w:tcPr>
            <w:tcW w:w="351" w:type="pct"/>
          </w:tcPr>
          <w:p w14:paraId="39BC20C3" w14:textId="5F916068" w:rsidR="00F42E40" w:rsidRPr="00BA6E66" w:rsidRDefault="00F42E40" w:rsidP="003143B0">
            <w:pPr>
              <w:pStyle w:val="a7"/>
              <w:rPr>
                <w:sz w:val="18"/>
                <w:szCs w:val="20"/>
              </w:rPr>
            </w:pPr>
            <w:r>
              <w:rPr>
                <w:rFonts w:hint="cs"/>
                <w:sz w:val="18"/>
                <w:szCs w:val="20"/>
                <w:rtl/>
              </w:rPr>
              <w:t>שלמה</w:t>
            </w:r>
          </w:p>
        </w:tc>
        <w:tc>
          <w:tcPr>
            <w:tcW w:w="462" w:type="pct"/>
          </w:tcPr>
          <w:p w14:paraId="74EC85B4" w14:textId="7EACC815" w:rsidR="00F42E40" w:rsidRDefault="00F42E40" w:rsidP="003143B0">
            <w:pPr>
              <w:pStyle w:val="a7"/>
              <w:rPr>
                <w:rFonts w:hint="cs"/>
                <w:sz w:val="18"/>
                <w:szCs w:val="20"/>
                <w:rtl/>
              </w:rPr>
            </w:pPr>
            <w:r>
              <w:rPr>
                <w:rFonts w:hint="cs"/>
                <w:sz w:val="18"/>
                <w:szCs w:val="20"/>
                <w:rtl/>
              </w:rPr>
              <w:t>ישראלי</w:t>
            </w:r>
          </w:p>
        </w:tc>
        <w:tc>
          <w:tcPr>
            <w:tcW w:w="982" w:type="pct"/>
          </w:tcPr>
          <w:p w14:paraId="13F5C214" w14:textId="1582D0B0" w:rsidR="00F42E40" w:rsidRDefault="00F42E40" w:rsidP="003143B0">
            <w:pPr>
              <w:pStyle w:val="a7"/>
              <w:rPr>
                <w:rFonts w:hint="cs"/>
                <w:sz w:val="18"/>
                <w:szCs w:val="20"/>
                <w:rtl/>
              </w:rPr>
            </w:pPr>
            <w:r>
              <w:rPr>
                <w:sz w:val="18"/>
                <w:szCs w:val="20"/>
              </w:rPr>
              <w:t>Shlomo.ilr@gmail.com</w:t>
            </w:r>
          </w:p>
        </w:tc>
        <w:tc>
          <w:tcPr>
            <w:tcW w:w="471" w:type="pct"/>
          </w:tcPr>
          <w:p w14:paraId="20E75BD9" w14:textId="09311E9E" w:rsidR="00F42E40" w:rsidRDefault="00F42E40" w:rsidP="003143B0">
            <w:pPr>
              <w:pStyle w:val="a7"/>
              <w:rPr>
                <w:rFonts w:hint="cs"/>
                <w:sz w:val="18"/>
                <w:szCs w:val="20"/>
                <w:rtl/>
              </w:rPr>
            </w:pPr>
            <w:r>
              <w:rPr>
                <w:rFonts w:hint="cs"/>
                <w:sz w:val="18"/>
                <w:szCs w:val="20"/>
                <w:rtl/>
              </w:rPr>
              <w:t>050-3445667</w:t>
            </w:r>
          </w:p>
        </w:tc>
        <w:tc>
          <w:tcPr>
            <w:tcW w:w="561" w:type="pct"/>
          </w:tcPr>
          <w:p w14:paraId="0141B801" w14:textId="61980AE8" w:rsidR="00F42E40" w:rsidRPr="00BA6E66" w:rsidRDefault="00F42E40" w:rsidP="003143B0">
            <w:pPr>
              <w:pStyle w:val="a7"/>
              <w:rPr>
                <w:rFonts w:hint="cs"/>
                <w:sz w:val="18"/>
                <w:szCs w:val="20"/>
                <w:rtl/>
              </w:rPr>
            </w:pPr>
            <w:r>
              <w:rPr>
                <w:rFonts w:hint="cs"/>
                <w:sz w:val="18"/>
                <w:szCs w:val="20"/>
                <w:rtl/>
              </w:rPr>
              <w:t>אוניברסיטת בר אילן</w:t>
            </w:r>
          </w:p>
        </w:tc>
        <w:tc>
          <w:tcPr>
            <w:tcW w:w="413" w:type="pct"/>
          </w:tcPr>
          <w:p w14:paraId="513CA5B3" w14:textId="2306CDDF" w:rsidR="00F42E40" w:rsidRPr="00BA6E66" w:rsidRDefault="00F42E40" w:rsidP="003143B0">
            <w:pPr>
              <w:pStyle w:val="a7"/>
              <w:rPr>
                <w:sz w:val="18"/>
                <w:szCs w:val="20"/>
                <w:rtl/>
              </w:rPr>
            </w:pPr>
            <w:r>
              <w:rPr>
                <w:rFonts w:hint="cs"/>
                <w:sz w:val="18"/>
                <w:szCs w:val="20"/>
                <w:rtl/>
              </w:rPr>
              <w:t>מדעי המחשב</w:t>
            </w:r>
          </w:p>
        </w:tc>
        <w:tc>
          <w:tcPr>
            <w:tcW w:w="466" w:type="pct"/>
          </w:tcPr>
          <w:p w14:paraId="0228FD16" w14:textId="3BADA227" w:rsidR="00F42E40" w:rsidRDefault="00F42E40" w:rsidP="003143B0">
            <w:pPr>
              <w:pStyle w:val="a7"/>
              <w:rPr>
                <w:rFonts w:hint="cs"/>
                <w:sz w:val="18"/>
                <w:szCs w:val="20"/>
                <w:rtl/>
              </w:rPr>
            </w:pPr>
            <w:r>
              <w:rPr>
                <w:rFonts w:hint="cs"/>
                <w:sz w:val="18"/>
                <w:szCs w:val="20"/>
                <w:rtl/>
              </w:rPr>
              <w:t>1.8.2025</w:t>
            </w:r>
          </w:p>
        </w:tc>
        <w:tc>
          <w:tcPr>
            <w:tcW w:w="539" w:type="pct"/>
          </w:tcPr>
          <w:p w14:paraId="1EADABBB" w14:textId="5AAEDEB0" w:rsidR="00F42E40" w:rsidRPr="00BA6E66" w:rsidRDefault="00C37307" w:rsidP="003143B0">
            <w:pPr>
              <w:pStyle w:val="a7"/>
              <w:rPr>
                <w:sz w:val="18"/>
                <w:szCs w:val="20"/>
                <w:rtl/>
              </w:rPr>
            </w:pPr>
            <w:r>
              <w:rPr>
                <w:rFonts w:hint="cs"/>
                <w:sz w:val="18"/>
                <w:szCs w:val="20"/>
                <w:rtl/>
              </w:rPr>
              <w:t>11:23 5.9.25</w:t>
            </w:r>
          </w:p>
        </w:tc>
        <w:tc>
          <w:tcPr>
            <w:tcW w:w="755" w:type="pct"/>
          </w:tcPr>
          <w:p w14:paraId="07A1F2DD" w14:textId="77777777" w:rsidR="00F42E40" w:rsidRPr="00BA6E66" w:rsidRDefault="00F42E40" w:rsidP="003143B0">
            <w:pPr>
              <w:pStyle w:val="a7"/>
              <w:rPr>
                <w:sz w:val="18"/>
                <w:szCs w:val="20"/>
                <w:rtl/>
              </w:rPr>
            </w:pPr>
            <w:r w:rsidRPr="00BA6E66">
              <w:rPr>
                <w:rFonts w:hint="cs"/>
                <w:sz w:val="18"/>
                <w:szCs w:val="20"/>
                <w:rtl/>
              </w:rPr>
              <w:t xml:space="preserve">[] [] [] [] </w:t>
            </w:r>
          </w:p>
        </w:tc>
      </w:tr>
    </w:tbl>
    <w:p w14:paraId="4F673CCC" w14:textId="77777777" w:rsidR="00F42E40" w:rsidRDefault="00F42E40" w:rsidP="00F42E40">
      <w:pPr>
        <w:pStyle w:val="a7"/>
        <w:rPr>
          <w:rtl/>
        </w:rPr>
      </w:pPr>
    </w:p>
    <w:p w14:paraId="6A2B51C6" w14:textId="0A24BDB2" w:rsidR="00F42E40" w:rsidRPr="00F42E40" w:rsidRDefault="00F42E40" w:rsidP="00F42E40">
      <w:pPr>
        <w:pStyle w:val="a7"/>
        <w:rPr>
          <w:b/>
          <w:bCs/>
          <w:rtl/>
        </w:rPr>
      </w:pPr>
      <w:r w:rsidRPr="00F42E40">
        <w:rPr>
          <w:rFonts w:hint="cs"/>
          <w:b/>
          <w:bCs/>
          <w:rtl/>
        </w:rPr>
        <w:t>הערות:</w:t>
      </w:r>
    </w:p>
    <w:p w14:paraId="67EAD3CD" w14:textId="463BB97A" w:rsidR="00F42E40" w:rsidRDefault="00C37307" w:rsidP="00F42E40">
      <w:pPr>
        <w:pStyle w:val="a7"/>
        <w:numPr>
          <w:ilvl w:val="0"/>
          <w:numId w:val="76"/>
        </w:numPr>
      </w:pPr>
      <w:r>
        <w:rPr>
          <w:rFonts w:hint="cs"/>
          <w:rtl/>
        </w:rPr>
        <w:t>התחברות אחרונה עדיף שתהיה בפורמט של זמן ותאריך.</w:t>
      </w:r>
      <w:r>
        <w:rPr>
          <w:rtl/>
        </w:rPr>
        <w:br/>
      </w:r>
      <w:r>
        <w:rPr>
          <w:rFonts w:hint="cs"/>
          <w:rtl/>
        </w:rPr>
        <w:t xml:space="preserve">אם זה בעייתי או משהו כזה אז אין לי בעיה כל הצעה אחרת. </w:t>
      </w:r>
      <w:r>
        <w:rPr>
          <w:rtl/>
        </w:rPr>
        <w:br/>
      </w:r>
      <w:r>
        <w:rPr>
          <w:rFonts w:hint="cs"/>
          <w:rtl/>
        </w:rPr>
        <w:t xml:space="preserve">זה לא כזה קריטי. </w:t>
      </w:r>
    </w:p>
    <w:p w14:paraId="5ACD3033" w14:textId="216DFBE2" w:rsidR="00C37307" w:rsidRDefault="00C37307" w:rsidP="00F42E40">
      <w:pPr>
        <w:pStyle w:val="a7"/>
        <w:numPr>
          <w:ilvl w:val="0"/>
          <w:numId w:val="76"/>
        </w:numPr>
      </w:pPr>
      <w:r>
        <w:rPr>
          <w:rFonts w:hint="cs"/>
          <w:rtl/>
        </w:rPr>
        <w:t>ב</w:t>
      </w:r>
      <w:r w:rsidR="00BB24AC">
        <w:rPr>
          <w:rFonts w:hint="cs"/>
          <w:rtl/>
        </w:rPr>
        <w:t>עמודה של '</w:t>
      </w:r>
      <w:r>
        <w:rPr>
          <w:rFonts w:hint="cs"/>
          <w:rtl/>
        </w:rPr>
        <w:t>פעולות</w:t>
      </w:r>
      <w:r w:rsidR="00BB24AC">
        <w:rPr>
          <w:rFonts w:hint="cs"/>
          <w:rtl/>
        </w:rPr>
        <w:t>'</w:t>
      </w:r>
      <w:r>
        <w:rPr>
          <w:rFonts w:hint="cs"/>
          <w:rtl/>
        </w:rPr>
        <w:t xml:space="preserve"> צריך להיות</w:t>
      </w:r>
      <w:r w:rsidR="00BB24AC">
        <w:rPr>
          <w:rFonts w:hint="cs"/>
          <w:rtl/>
        </w:rPr>
        <w:t>:</w:t>
      </w:r>
      <w:r>
        <w:rPr>
          <w:rFonts w:hint="cs"/>
          <w:rtl/>
        </w:rPr>
        <w:t xml:space="preserve"> </w:t>
      </w:r>
      <w:r w:rsidR="00BB24AC">
        <w:rPr>
          <w:rtl/>
        </w:rPr>
        <w:br/>
      </w:r>
      <w:r w:rsidR="00BB24AC">
        <w:rPr>
          <w:rFonts w:hint="cs"/>
          <w:rtl/>
        </w:rPr>
        <w:t xml:space="preserve"> - </w:t>
      </w:r>
      <w:r>
        <w:rPr>
          <w:rFonts w:hint="cs"/>
          <w:rtl/>
        </w:rPr>
        <w:t xml:space="preserve">אייקון של ערוך אשר מאפשר לי בתור האדמין להגיע לכרטיס של המשתמש ולשנות פרטים לו במידת הצורך. </w:t>
      </w:r>
      <w:r w:rsidR="00BB24AC">
        <w:rPr>
          <w:rtl/>
        </w:rPr>
        <w:br/>
      </w:r>
      <w:r w:rsidR="00BB24AC">
        <w:rPr>
          <w:rFonts w:hint="cs"/>
          <w:rtl/>
        </w:rPr>
        <w:t xml:space="preserve"> - אייקון 'מחק' להסיר את המשתמש מהאתר באופן מוחלט. </w:t>
      </w:r>
      <w:r w:rsidR="00BB24AC">
        <w:rPr>
          <w:rtl/>
        </w:rPr>
        <w:br/>
      </w:r>
    </w:p>
    <w:p w14:paraId="3F308F0D" w14:textId="77777777" w:rsidR="00C37307" w:rsidRDefault="00C37307" w:rsidP="00BB24AC">
      <w:pPr>
        <w:pStyle w:val="a7"/>
        <w:rPr>
          <w:rtl/>
        </w:rPr>
      </w:pPr>
    </w:p>
    <w:p w14:paraId="39CE3055" w14:textId="77777777" w:rsidR="00BB24AC" w:rsidRDefault="00BB24AC" w:rsidP="00BB24AC">
      <w:pPr>
        <w:pStyle w:val="a7"/>
        <w:rPr>
          <w:rtl/>
        </w:rPr>
      </w:pPr>
    </w:p>
    <w:p w14:paraId="204A17EF" w14:textId="0B924A34" w:rsidR="00BB24AC" w:rsidRDefault="00BB24AC" w:rsidP="00BB24AC">
      <w:pPr>
        <w:pStyle w:val="3"/>
        <w:rPr>
          <w:rtl/>
        </w:rPr>
      </w:pPr>
      <w:r>
        <w:rPr>
          <w:rFonts w:hint="cs"/>
          <w:rtl/>
        </w:rPr>
        <w:t>3.</w:t>
      </w:r>
      <w:r>
        <w:rPr>
          <w:rFonts w:hint="cs"/>
          <w:rtl/>
        </w:rPr>
        <w:t>5</w:t>
      </w:r>
      <w:r>
        <w:rPr>
          <w:rFonts w:hint="cs"/>
          <w:rtl/>
        </w:rPr>
        <w:t xml:space="preserve"> עמוד ניהול</w:t>
      </w:r>
      <w:r>
        <w:rPr>
          <w:rFonts w:hint="cs"/>
          <w:rtl/>
        </w:rPr>
        <w:t xml:space="preserve"> תוכן</w:t>
      </w:r>
      <w:r>
        <w:rPr>
          <w:rFonts w:hint="cs"/>
          <w:rtl/>
        </w:rPr>
        <w:t>:</w:t>
      </w:r>
    </w:p>
    <w:p w14:paraId="4930E51F" w14:textId="2FE0DB89" w:rsidR="00B02501" w:rsidRDefault="00B02501" w:rsidP="00B02501">
      <w:pPr>
        <w:pStyle w:val="4"/>
        <w:rPr>
          <w:rtl/>
        </w:rPr>
      </w:pPr>
      <w:r>
        <w:rPr>
          <w:rFonts w:hint="cs"/>
          <w:rtl/>
        </w:rPr>
        <w:t>3.</w:t>
      </w:r>
      <w:r>
        <w:rPr>
          <w:rFonts w:hint="cs"/>
          <w:rtl/>
        </w:rPr>
        <w:t>5.1</w:t>
      </w:r>
      <w:r>
        <w:rPr>
          <w:rFonts w:hint="cs"/>
          <w:rtl/>
        </w:rPr>
        <w:t xml:space="preserve"> </w:t>
      </w:r>
      <w:r>
        <w:rPr>
          <w:rFonts w:hint="cs"/>
          <w:rtl/>
        </w:rPr>
        <w:t>כללי</w:t>
      </w:r>
      <w:r>
        <w:rPr>
          <w:rFonts w:hint="cs"/>
          <w:rtl/>
        </w:rPr>
        <w:t>:</w:t>
      </w:r>
    </w:p>
    <w:p w14:paraId="72FDAA15" w14:textId="0328305E" w:rsidR="005537E6" w:rsidRDefault="005537E6" w:rsidP="00BB24AC">
      <w:pPr>
        <w:pStyle w:val="a7"/>
        <w:rPr>
          <w:rtl/>
        </w:rPr>
      </w:pPr>
      <w:r>
        <w:rPr>
          <w:rFonts w:hint="cs"/>
          <w:rtl/>
        </w:rPr>
        <w:t>יש לנו כרגע שלושה עמודים שאפשר לאחד באיזשהו אופן ואין צורך להתפזר יותר מדי:</w:t>
      </w:r>
      <w:r>
        <w:rPr>
          <w:rtl/>
        </w:rPr>
        <w:br/>
      </w:r>
      <w:r>
        <w:rPr>
          <w:rFonts w:hint="cs"/>
          <w:rtl/>
        </w:rPr>
        <w:t xml:space="preserve"> - ניהול קורסים </w:t>
      </w:r>
      <w:r>
        <w:rPr>
          <w:rtl/>
        </w:rPr>
        <w:br/>
      </w:r>
      <w:r>
        <w:rPr>
          <w:rFonts w:hint="cs"/>
          <w:rtl/>
        </w:rPr>
        <w:t xml:space="preserve"> - ניהול תוכן </w:t>
      </w:r>
      <w:r>
        <w:rPr>
          <w:rtl/>
        </w:rPr>
        <w:br/>
      </w:r>
      <w:r>
        <w:rPr>
          <w:rFonts w:hint="cs"/>
          <w:rtl/>
        </w:rPr>
        <w:t xml:space="preserve"> - ניהול סרטונים</w:t>
      </w:r>
    </w:p>
    <w:p w14:paraId="2BC5FDE0" w14:textId="77777777" w:rsidR="005537E6" w:rsidRDefault="005537E6" w:rsidP="00BB24AC">
      <w:pPr>
        <w:pStyle w:val="a7"/>
        <w:rPr>
          <w:rtl/>
        </w:rPr>
      </w:pPr>
    </w:p>
    <w:p w14:paraId="761C2D52" w14:textId="77777777" w:rsidR="005537E6" w:rsidRDefault="005537E6" w:rsidP="005537E6">
      <w:pPr>
        <w:pStyle w:val="a7"/>
        <w:rPr>
          <w:rtl/>
        </w:rPr>
      </w:pPr>
      <w:r>
        <w:rPr>
          <w:rFonts w:hint="cs"/>
          <w:rtl/>
        </w:rPr>
        <w:t xml:space="preserve">העמוד של ניהול קורסים מאפשר לפתוח קורס ורק לשייך אותו למיקום המתאים באתר. </w:t>
      </w:r>
      <w:r>
        <w:rPr>
          <w:rtl/>
        </w:rPr>
        <w:br/>
      </w:r>
      <w:r>
        <w:rPr>
          <w:rFonts w:hint="cs"/>
          <w:rtl/>
        </w:rPr>
        <w:t xml:space="preserve">השלב הבא כאשר יש קורס זה למלא אותו בתוכן ולכן קיים העמוד הנוכחי (ניהול תוכן). </w:t>
      </w:r>
      <w:r>
        <w:rPr>
          <w:rtl/>
        </w:rPr>
        <w:br/>
      </w:r>
      <w:r>
        <w:rPr>
          <w:rtl/>
        </w:rPr>
        <w:br/>
      </w:r>
      <w:r>
        <w:rPr>
          <w:rFonts w:hint="cs"/>
          <w:rtl/>
        </w:rPr>
        <w:t xml:space="preserve">בעמוד זה ניתן כבר גם להעלות את הסרטונים לכל נושא כך שאין באמת צורך בעמוד ייעודי להעלאת הסרטונים (העמוד: ניהול סרטונים). </w:t>
      </w:r>
      <w:r>
        <w:rPr>
          <w:rtl/>
        </w:rPr>
        <w:br/>
      </w:r>
      <w:r>
        <w:rPr>
          <w:rtl/>
        </w:rPr>
        <w:br/>
      </w:r>
      <w:r>
        <w:rPr>
          <w:rFonts w:hint="cs"/>
          <w:rtl/>
        </w:rPr>
        <w:t xml:space="preserve">אם אני מפספס משהו, או שמבחינת המערכת יש הכרח להגדיר עמוד נוסף אז אשמח לשמוע. אחרת, לדעתי אפשר לאחד את שני העמודים הנ"ל לעמוד ניהול תוכן וזהו. </w:t>
      </w:r>
      <w:r w:rsidR="00B02501">
        <w:rPr>
          <w:rtl/>
        </w:rPr>
        <w:br/>
      </w:r>
    </w:p>
    <w:p w14:paraId="4F90E79B" w14:textId="77777777" w:rsidR="005537E6" w:rsidRDefault="005537E6">
      <w:pPr>
        <w:bidi w:val="0"/>
        <w:spacing w:after="200"/>
        <w:rPr>
          <w:rFonts w:eastAsiaTheme="minorEastAsia" w:cs="Assistant"/>
          <w:color w:val="333333"/>
          <w:sz w:val="24"/>
          <w:szCs w:val="26"/>
          <w:rtl/>
        </w:rPr>
      </w:pPr>
      <w:r>
        <w:rPr>
          <w:rtl/>
        </w:rPr>
        <w:br w:type="page"/>
      </w:r>
    </w:p>
    <w:p w14:paraId="6C643041" w14:textId="1FCEDE26" w:rsidR="00BB24AC" w:rsidRDefault="00B02501" w:rsidP="005537E6">
      <w:pPr>
        <w:pStyle w:val="a7"/>
        <w:rPr>
          <w:rtl/>
        </w:rPr>
      </w:pPr>
      <w:r>
        <w:rPr>
          <w:rFonts w:hint="cs"/>
          <w:rtl/>
        </w:rPr>
        <w:lastRenderedPageBreak/>
        <w:t>בסופו של יום</w:t>
      </w:r>
      <w:r w:rsidR="009F7FD7">
        <w:rPr>
          <w:rFonts w:hint="cs"/>
          <w:rtl/>
        </w:rPr>
        <w:t>,</w:t>
      </w:r>
      <w:r>
        <w:rPr>
          <w:rFonts w:hint="cs"/>
          <w:rtl/>
        </w:rPr>
        <w:t xml:space="preserve"> על השרת תהיינה תיקייה לכל מוסד, ובה תיקייה לכל חוג, ובה תיקייה לכל קורס, ובה תיקייה לכל נושא ובה קבצי ה-</w:t>
      </w:r>
      <w:r>
        <w:t>MP4</w:t>
      </w:r>
      <w:r>
        <w:rPr>
          <w:rFonts w:hint="cs"/>
          <w:rtl/>
        </w:rPr>
        <w:t xml:space="preserve"> של הסרטונים השייכים לנושא הזה. </w:t>
      </w:r>
      <w:r>
        <w:rPr>
          <w:rtl/>
        </w:rPr>
        <w:br/>
      </w:r>
      <w:r>
        <w:rPr>
          <w:rFonts w:hint="cs"/>
          <w:rtl/>
        </w:rPr>
        <w:t xml:space="preserve">אז ברגע שאנחנו מגיעים לעמוד של ניהול תוכן אפשר שם, כאשר מנתבים </w:t>
      </w:r>
    </w:p>
    <w:p w14:paraId="1DF4CC4C" w14:textId="77777777" w:rsidR="005537E6" w:rsidRDefault="005537E6" w:rsidP="005537E6">
      <w:pPr>
        <w:pStyle w:val="a7"/>
        <w:rPr>
          <w:rtl/>
        </w:rPr>
      </w:pPr>
    </w:p>
    <w:p w14:paraId="4015F2B6" w14:textId="112C43D2" w:rsidR="003A1263" w:rsidRDefault="003A1263" w:rsidP="003A1263">
      <w:pPr>
        <w:pStyle w:val="a7"/>
        <w:ind w:right="-709"/>
        <w:rPr>
          <w:b/>
          <w:bCs/>
          <w:rtl/>
        </w:rPr>
      </w:pPr>
      <w:r>
        <w:rPr>
          <w:rFonts w:hint="cs"/>
          <w:rtl/>
        </w:rPr>
        <w:t xml:space="preserve">הנה דוגמה למבנה תיקיות עבור מוסד אחד כדי להעביר את הרעיון הכללי: </w:t>
      </w:r>
      <w:r>
        <w:rPr>
          <w:rtl/>
        </w:rPr>
        <w:br/>
      </w:r>
      <w:r>
        <w:rPr>
          <w:rtl/>
        </w:rPr>
        <w:br/>
      </w:r>
      <w:r>
        <w:rPr>
          <w:rFonts w:hint="cs"/>
          <w:b/>
          <w:bCs/>
          <w:rtl/>
        </w:rPr>
        <w:t>אונ' בר אילן</w:t>
      </w:r>
      <w:r>
        <w:rPr>
          <w:rFonts w:hint="cs"/>
          <w:rtl/>
        </w:rPr>
        <w:t xml:space="preserve"> </w:t>
      </w:r>
      <w:r w:rsidRPr="003A1263">
        <w:rPr>
          <w:position w:val="-6"/>
        </w:rPr>
        <w:object w:dxaOrig="300" w:dyaOrig="220" w14:anchorId="1EE68ED4">
          <v:shape id="_x0000_i1027" type="#_x0000_t75" style="width:15.05pt;height:11.25pt" o:ole="">
            <v:imagedata r:id="rId39" o:title=""/>
          </v:shape>
          <o:OLEObject Type="Embed" ProgID="Equation.DSMT4" ShapeID="_x0000_i1027" DrawAspect="Content" ObjectID="_1820301045" r:id="rId40"/>
        </w:object>
      </w:r>
      <w:r>
        <w:rPr>
          <w:rFonts w:hint="cs"/>
          <w:rtl/>
        </w:rPr>
        <w:t xml:space="preserve"> </w:t>
      </w:r>
      <w:r w:rsidRPr="003A1263">
        <w:rPr>
          <w:rFonts w:hint="cs"/>
          <w:b/>
          <w:bCs/>
          <w:rtl/>
        </w:rPr>
        <w:t xml:space="preserve">הנדסת חשמל </w:t>
      </w:r>
      <w:r w:rsidRPr="003A1263">
        <w:rPr>
          <w:b/>
          <w:bCs/>
          <w:position w:val="-6"/>
        </w:rPr>
        <w:object w:dxaOrig="300" w:dyaOrig="220" w14:anchorId="11A723D3">
          <v:shape id="_x0000_i1028" type="#_x0000_t75" style="width:15.05pt;height:11.25pt" o:ole="">
            <v:imagedata r:id="rId39" o:title=""/>
          </v:shape>
          <o:OLEObject Type="Embed" ProgID="Equation.DSMT4" ShapeID="_x0000_i1028" DrawAspect="Content" ObjectID="_1820301046" r:id="rId41"/>
        </w:object>
      </w:r>
      <w:r w:rsidRPr="003A1263">
        <w:rPr>
          <w:rFonts w:hint="cs"/>
          <w:b/>
          <w:bCs/>
          <w:rtl/>
        </w:rPr>
        <w:t xml:space="preserve"> מערכות ספרתיות </w:t>
      </w:r>
      <w:r w:rsidRPr="003A1263">
        <w:rPr>
          <w:b/>
          <w:bCs/>
          <w:position w:val="-6"/>
        </w:rPr>
        <w:object w:dxaOrig="300" w:dyaOrig="220" w14:anchorId="4A066F4E">
          <v:shape id="_x0000_i1029" type="#_x0000_t75" style="width:15.05pt;height:11.25pt" o:ole="">
            <v:imagedata r:id="rId39" o:title=""/>
          </v:shape>
          <o:OLEObject Type="Embed" ProgID="Equation.DSMT4" ShapeID="_x0000_i1029" DrawAspect="Content" ObjectID="_1820301047" r:id="rId42"/>
        </w:object>
      </w:r>
      <w:r w:rsidRPr="003A1263">
        <w:rPr>
          <w:rFonts w:hint="cs"/>
          <w:b/>
          <w:bCs/>
          <w:rtl/>
        </w:rPr>
        <w:t xml:space="preserve"> לוגיקה סדרתית </w:t>
      </w:r>
      <w:r w:rsidRPr="003A1263">
        <w:rPr>
          <w:b/>
          <w:bCs/>
          <w:position w:val="-6"/>
        </w:rPr>
        <w:object w:dxaOrig="300" w:dyaOrig="220" w14:anchorId="0585E14E">
          <v:shape id="_x0000_i1030" type="#_x0000_t75" style="width:15.05pt;height:11.25pt" o:ole="">
            <v:imagedata r:id="rId39" o:title=""/>
          </v:shape>
          <o:OLEObject Type="Embed" ProgID="Equation.DSMT4" ShapeID="_x0000_i1030" DrawAspect="Content" ObjectID="_1820301048" r:id="rId43"/>
        </w:object>
      </w:r>
      <w:r w:rsidRPr="003A1263">
        <w:rPr>
          <w:rFonts w:hint="cs"/>
          <w:b/>
          <w:bCs/>
          <w:rtl/>
        </w:rPr>
        <w:t xml:space="preserve"> יחידות זיכרון</w:t>
      </w:r>
    </w:p>
    <w:p w14:paraId="2F0BC829" w14:textId="3E166819" w:rsidR="003A1263" w:rsidRPr="003A1263" w:rsidRDefault="003A1263" w:rsidP="003A1263">
      <w:pPr>
        <w:pStyle w:val="a7"/>
        <w:ind w:right="-709"/>
        <w:rPr>
          <w:rtl/>
        </w:rPr>
      </w:pPr>
      <w:r>
        <w:rPr>
          <w:rFonts w:hint="cs"/>
          <w:rtl/>
        </w:rPr>
        <w:t xml:space="preserve">        [מוסד]                  [חוג]                            [קורס]                           [פרק]                      [נושא]</w:t>
      </w:r>
    </w:p>
    <w:p w14:paraId="4FC24C5A" w14:textId="10186917" w:rsidR="003A1263" w:rsidRDefault="003A1263" w:rsidP="005537E6">
      <w:pPr>
        <w:pStyle w:val="a7"/>
        <w:rPr>
          <w:rtl/>
        </w:rPr>
      </w:pPr>
      <w:r>
        <w:rPr>
          <w:noProof/>
          <w:rtl/>
          <w:lang w:val="he-IL"/>
        </w:rPr>
        <w:drawing>
          <wp:inline distT="0" distB="0" distL="0" distR="0" wp14:anchorId="138453D3" wp14:editId="0606D23B">
            <wp:extent cx="5274310" cy="3076575"/>
            <wp:effectExtent l="38100" t="0" r="21590" b="0"/>
            <wp:docPr id="585387978" name="דיאגרמה 69"/>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44" r:lo="rId45" r:qs="rId46" r:cs="rId47"/>
              </a:graphicData>
            </a:graphic>
          </wp:inline>
        </w:drawing>
      </w:r>
    </w:p>
    <w:p w14:paraId="5CF42357" w14:textId="77777777" w:rsidR="003A1263" w:rsidRDefault="003A1263" w:rsidP="005537E6">
      <w:pPr>
        <w:pStyle w:val="a7"/>
        <w:rPr>
          <w:rtl/>
        </w:rPr>
      </w:pPr>
    </w:p>
    <w:p w14:paraId="3BED3FDB" w14:textId="77777777" w:rsidR="00937855" w:rsidRDefault="009F7FD7" w:rsidP="005537E6">
      <w:pPr>
        <w:pStyle w:val="a7"/>
        <w:rPr>
          <w:rtl/>
        </w:rPr>
      </w:pPr>
      <w:r>
        <w:rPr>
          <w:rFonts w:hint="cs"/>
          <w:rtl/>
        </w:rPr>
        <w:t xml:space="preserve">בתוך התיקייה של 'יחידות זיכרון' יהיו למשל 20 סרטונים. </w:t>
      </w:r>
      <w:r>
        <w:rPr>
          <w:rtl/>
        </w:rPr>
        <w:br/>
      </w:r>
      <w:r>
        <w:rPr>
          <w:rFonts w:hint="cs"/>
          <w:rtl/>
        </w:rPr>
        <w:t xml:space="preserve">זה הרעיון של המבנה. </w:t>
      </w:r>
    </w:p>
    <w:p w14:paraId="0640DF58" w14:textId="17B77D77" w:rsidR="009F7FD7" w:rsidRDefault="009F7FD7" w:rsidP="005537E6">
      <w:pPr>
        <w:pStyle w:val="a7"/>
        <w:rPr>
          <w:rtl/>
        </w:rPr>
      </w:pPr>
      <w:r>
        <w:rPr>
          <w:rtl/>
        </w:rPr>
        <w:br/>
      </w:r>
      <w:r>
        <w:rPr>
          <w:rFonts w:hint="cs"/>
          <w:rtl/>
        </w:rPr>
        <w:t xml:space="preserve">לכן </w:t>
      </w:r>
      <w:r w:rsidR="00937855">
        <w:rPr>
          <w:rFonts w:hint="cs"/>
          <w:rtl/>
        </w:rPr>
        <w:t xml:space="preserve">לדעתי אפשר בעמוד של ניהול תוכן, כאשר מגדירים פרק (ונפתחת תיקייה מתאימה בשרת) ואז יש ''ניהול נושאים" שבו פותחים נושא חדש (גם </w:t>
      </w:r>
      <w:r w:rsidR="00937855">
        <w:rPr>
          <w:rtl/>
        </w:rPr>
        <w:t>–</w:t>
      </w:r>
      <w:r w:rsidR="00937855">
        <w:rPr>
          <w:rFonts w:hint="cs"/>
          <w:rtl/>
        </w:rPr>
        <w:t xml:space="preserve"> תיקייה על השרת). </w:t>
      </w:r>
    </w:p>
    <w:p w14:paraId="2381D389" w14:textId="77777777" w:rsidR="003A1263" w:rsidRDefault="003A1263" w:rsidP="005537E6">
      <w:pPr>
        <w:pStyle w:val="a7"/>
        <w:rPr>
          <w:rtl/>
        </w:rPr>
      </w:pPr>
    </w:p>
    <w:p w14:paraId="5BC0315A" w14:textId="5DE21BD6" w:rsidR="003A1263" w:rsidRDefault="00937855" w:rsidP="005537E6">
      <w:pPr>
        <w:pStyle w:val="a7"/>
        <w:rPr>
          <w:rtl/>
        </w:rPr>
      </w:pPr>
      <w:r>
        <w:rPr>
          <w:rFonts w:hint="cs"/>
          <w:rtl/>
        </w:rPr>
        <w:t>בטאב של ניהול נושאים יש את האפשרות של 'ניהול סרטונים'.</w:t>
      </w:r>
      <w:r>
        <w:rPr>
          <w:rtl/>
        </w:rPr>
        <w:br/>
      </w:r>
      <w:r>
        <w:rPr>
          <w:rFonts w:hint="cs"/>
          <w:rtl/>
        </w:rPr>
        <w:t xml:space="preserve">נשנה את השם ל-'העלאת סרטונים' ואז נגיע לחלון שבו מעלים את הסרטונים. </w:t>
      </w:r>
    </w:p>
    <w:p w14:paraId="6EC41830" w14:textId="77777777" w:rsidR="00937855" w:rsidRDefault="00937855" w:rsidP="005537E6">
      <w:pPr>
        <w:pStyle w:val="a7"/>
        <w:rPr>
          <w:rtl/>
        </w:rPr>
      </w:pPr>
    </w:p>
    <w:p w14:paraId="6DEE5B83" w14:textId="77777777" w:rsidR="00937855" w:rsidRDefault="00937855">
      <w:pPr>
        <w:bidi w:val="0"/>
        <w:spacing w:after="200"/>
        <w:rPr>
          <w:rFonts w:eastAsiaTheme="minorEastAsia" w:cs="Assistant"/>
          <w:b/>
          <w:bCs/>
          <w:color w:val="0A2472"/>
          <w:rtl/>
        </w:rPr>
      </w:pPr>
      <w:r>
        <w:rPr>
          <w:rtl/>
        </w:rPr>
        <w:br w:type="page"/>
      </w:r>
    </w:p>
    <w:p w14:paraId="7D2C6ECC" w14:textId="09647522" w:rsidR="00937855" w:rsidRDefault="00937855" w:rsidP="00937855">
      <w:pPr>
        <w:pStyle w:val="4"/>
        <w:rPr>
          <w:rtl/>
        </w:rPr>
      </w:pPr>
      <w:r>
        <w:rPr>
          <w:rFonts w:hint="cs"/>
          <w:rtl/>
        </w:rPr>
        <w:lastRenderedPageBreak/>
        <w:t>3.5.</w:t>
      </w:r>
      <w:r>
        <w:rPr>
          <w:rFonts w:hint="cs"/>
          <w:rtl/>
        </w:rPr>
        <w:t>2</w:t>
      </w:r>
      <w:r>
        <w:rPr>
          <w:rFonts w:hint="cs"/>
          <w:rtl/>
        </w:rPr>
        <w:t xml:space="preserve"> </w:t>
      </w:r>
      <w:r>
        <w:rPr>
          <w:rFonts w:hint="cs"/>
          <w:rtl/>
        </w:rPr>
        <w:t>אופן העלאת הסרטונים</w:t>
      </w:r>
      <w:r>
        <w:rPr>
          <w:rFonts w:hint="cs"/>
          <w:rtl/>
        </w:rPr>
        <w:t>:</w:t>
      </w:r>
    </w:p>
    <w:p w14:paraId="78BC760B" w14:textId="217C4CBE" w:rsidR="00937855" w:rsidRDefault="00937855" w:rsidP="00937855">
      <w:pPr>
        <w:pStyle w:val="a7"/>
        <w:rPr>
          <w:rtl/>
        </w:rPr>
      </w:pPr>
      <w:r>
        <w:rPr>
          <w:rFonts w:hint="cs"/>
          <w:rtl/>
        </w:rPr>
        <w:t>להלן דוגמה לאופן העלאת סרטונים שאני מבצע במערכת שאני עובד איתה כעת:</w:t>
      </w:r>
      <w:r>
        <w:rPr>
          <w:rtl/>
        </w:rPr>
        <w:br/>
      </w:r>
    </w:p>
    <w:p w14:paraId="4FE13E3E" w14:textId="586A8702" w:rsidR="00937855" w:rsidRPr="00937855" w:rsidRDefault="00937855" w:rsidP="00937855">
      <w:pPr>
        <w:bidi w:val="0"/>
        <w:spacing w:after="200"/>
        <w:rPr>
          <w:rFonts w:eastAsiaTheme="minorEastAsia" w:cs="Assistant"/>
          <w:color w:val="333333"/>
          <w:sz w:val="24"/>
          <w:szCs w:val="26"/>
        </w:rPr>
      </w:pPr>
      <w:r>
        <w:rPr>
          <w:noProof/>
          <w:rtl/>
          <w:lang w:val="he-IL"/>
        </w:rPr>
        <mc:AlternateContent>
          <mc:Choice Requires="wpg">
            <w:drawing>
              <wp:inline distT="0" distB="0" distL="0" distR="0" wp14:anchorId="7EF7F150" wp14:editId="4607D7CC">
                <wp:extent cx="5337920" cy="6576889"/>
                <wp:effectExtent l="0" t="0" r="0" b="0"/>
                <wp:docPr id="425584665" name="קבוצה 70"/>
                <wp:cNvGraphicFramePr/>
                <a:graphic xmlns:a="http://schemas.openxmlformats.org/drawingml/2006/main">
                  <a:graphicData uri="http://schemas.microsoft.com/office/word/2010/wordprocessingGroup">
                    <wpg:wgp>
                      <wpg:cNvGrpSpPr/>
                      <wpg:grpSpPr>
                        <a:xfrm>
                          <a:off x="0" y="0"/>
                          <a:ext cx="5337920" cy="6576889"/>
                          <a:chOff x="0" y="0"/>
                          <a:chExt cx="5337920" cy="6576889"/>
                        </a:xfrm>
                      </wpg:grpSpPr>
                      <pic:pic xmlns:pic="http://schemas.openxmlformats.org/drawingml/2006/picture">
                        <pic:nvPicPr>
                          <pic:cNvPr id="858575347" name="תמונה 1" descr="תמונה שמכילה טקסט, צילום מסך, תוכנה, סמל מחשב&#10;&#10;תוכן בינה מלאכותית גנרטיבית עשוי להיות שגוי."/>
                          <pic:cNvPicPr>
                            <a:picLocks noChangeAspect="1"/>
                          </pic:cNvPicPr>
                        </pic:nvPicPr>
                        <pic:blipFill>
                          <a:blip r:embed="rId49" cstate="print">
                            <a:extLst>
                              <a:ext uri="{28A0092B-C50C-407E-A947-70E740481C1C}">
                                <a14:useLocalDpi xmlns:a14="http://schemas.microsoft.com/office/drawing/2010/main" val="0"/>
                              </a:ext>
                            </a:extLst>
                          </a:blip>
                          <a:stretch>
                            <a:fillRect/>
                          </a:stretch>
                        </pic:blipFill>
                        <pic:spPr>
                          <a:xfrm>
                            <a:off x="63610" y="3403159"/>
                            <a:ext cx="5274310" cy="3173730"/>
                          </a:xfrm>
                          <a:prstGeom prst="rect">
                            <a:avLst/>
                          </a:prstGeom>
                        </pic:spPr>
                      </pic:pic>
                      <pic:pic xmlns:pic="http://schemas.openxmlformats.org/drawingml/2006/picture">
                        <pic:nvPicPr>
                          <pic:cNvPr id="2104575668" name="תמונה 1"/>
                          <pic:cNvPicPr>
                            <a:picLocks noChangeAspect="1"/>
                          </pic:cNvPicPr>
                        </pic:nvPicPr>
                        <pic:blipFill>
                          <a:blip r:embed="rId50">
                            <a:extLst>
                              <a:ext uri="{28A0092B-C50C-407E-A947-70E740481C1C}">
                                <a14:useLocalDpi xmlns:a14="http://schemas.microsoft.com/office/drawing/2010/main" val="0"/>
                              </a:ext>
                            </a:extLst>
                          </a:blip>
                          <a:stretch>
                            <a:fillRect/>
                          </a:stretch>
                        </pic:blipFill>
                        <pic:spPr>
                          <a:xfrm>
                            <a:off x="0" y="0"/>
                            <a:ext cx="5274310" cy="3392805"/>
                          </a:xfrm>
                          <a:prstGeom prst="rect">
                            <a:avLst/>
                          </a:prstGeom>
                        </pic:spPr>
                      </pic:pic>
                    </wpg:wgp>
                  </a:graphicData>
                </a:graphic>
              </wp:inline>
            </w:drawing>
          </mc:Choice>
          <mc:Fallback>
            <w:pict>
              <v:group w14:anchorId="466106E8" id="קבוצה 70" o:spid="_x0000_s1026" style="width:420.3pt;height:517.85pt;mso-position-horizontal-relative:char;mso-position-vertical-relative:line" coordsize="53379,6576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">
                <v:shape id="תמונה 1" o:spid="_x0000_s1027" type="#_x0000_t75" alt="תמונה שמכילה טקסט, צילום מסך, תוכנה, סמל מחשב&#10;&#10;תוכן בינה מלאכותית גנרטיבית עשוי להיות שגוי." style="position:absolute;left:636;top:34031;width:52743;height:3173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">
                  <v:imagedata r:id="rId51" o:title="תמונה שמכילה טקסט, צילום מסך, תוכנה, סמל מחשב&#10;&#10;תוכן בינה מלאכותית גנרטיבית עשוי להיות שגוי"/>
                </v:shape>
                <v:shape id="תמונה 1" o:spid="_x0000_s1028" type="#_x0000_t75" style="position:absolute;width:52743;height:3392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">
                  <v:imagedata r:id="rId52" o:title=""/>
                </v:shape>
                <w10:wrap anchorx="page"/>
                <w10:anchorlock/>
              </v:group>
            </w:pict>
          </mc:Fallback>
        </mc:AlternateContent>
      </w:r>
    </w:p>
    <w:p w14:paraId="2CFBF7ED" w14:textId="77777777" w:rsidR="00937855" w:rsidRDefault="00937855">
      <w:pPr>
        <w:bidi w:val="0"/>
        <w:spacing w:after="200"/>
        <w:rPr>
          <w:rFonts w:eastAsiaTheme="minorEastAsia" w:cs="Assistant"/>
          <w:color w:val="333333"/>
          <w:sz w:val="24"/>
          <w:szCs w:val="26"/>
          <w:rtl/>
        </w:rPr>
      </w:pPr>
      <w:r>
        <w:rPr>
          <w:rtl/>
        </w:rPr>
        <w:br w:type="page"/>
      </w:r>
    </w:p>
    <w:p w14:paraId="7B01AC6B" w14:textId="6F0C6F93" w:rsidR="00937855" w:rsidRDefault="00937855" w:rsidP="00937855">
      <w:pPr>
        <w:pStyle w:val="a7"/>
        <w:rPr>
          <w:rtl/>
        </w:rPr>
      </w:pPr>
      <w:r>
        <w:rPr>
          <w:rFonts w:hint="cs"/>
          <w:rtl/>
        </w:rPr>
        <w:lastRenderedPageBreak/>
        <w:t>בחלק העליון ישנם פירורי לחם ובחלק התחתון יש אפשרות 'לזרוק' קבצי וידאו ואז המערכת מעלה אותם בסדר אלפבית</w:t>
      </w:r>
      <w:r>
        <w:rPr>
          <w:rFonts w:hint="eastAsia"/>
          <w:rtl/>
        </w:rPr>
        <w:t>י</w:t>
      </w:r>
      <w:r>
        <w:rPr>
          <w:rFonts w:hint="cs"/>
          <w:rtl/>
        </w:rPr>
        <w:t xml:space="preserve"> והם מופיעים בטבלה בסיום ההעלאה. </w:t>
      </w:r>
    </w:p>
    <w:p w14:paraId="6840DB71" w14:textId="77777777" w:rsidR="00937855" w:rsidRDefault="00937855" w:rsidP="00937855">
      <w:pPr>
        <w:pStyle w:val="a7"/>
        <w:rPr>
          <w:rtl/>
        </w:rPr>
      </w:pPr>
    </w:p>
    <w:p w14:paraId="5A333754" w14:textId="6B463FD2" w:rsidR="00937855" w:rsidRDefault="00937855" w:rsidP="00937855">
      <w:pPr>
        <w:pStyle w:val="a7"/>
        <w:rPr>
          <w:rtl/>
        </w:rPr>
      </w:pPr>
      <w:r>
        <w:rPr>
          <w:rFonts w:hint="cs"/>
          <w:rtl/>
        </w:rPr>
        <w:t>יש אפשרות לגרור את הסרטונים אחד מעל/מתחת לשני ואז ללחוץ על שמור שינויים.</w:t>
      </w:r>
      <w:r>
        <w:rPr>
          <w:rtl/>
        </w:rPr>
        <w:br/>
      </w:r>
    </w:p>
    <w:p w14:paraId="288BA782" w14:textId="368F3F3C" w:rsidR="00937855" w:rsidRDefault="00937855" w:rsidP="00937855">
      <w:pPr>
        <w:pStyle w:val="a7"/>
        <w:rPr>
          <w:rtl/>
        </w:rPr>
      </w:pPr>
      <w:r>
        <w:rPr>
          <w:rFonts w:hint="cs"/>
          <w:rtl/>
        </w:rPr>
        <w:t xml:space="preserve">במערכת הספציפית הזו יש להגדיר פלייליסט (הוא היישות התכנותית שלאחר מכן נפתחת תחת הנושא בו סל הסרטונים הנ"ל קיים) ובכך יש אפשרות להגדיר פלייליסטים שונים לאותו הנושא. אך אנו לא נבצע זאת כאן כי אין לי צורך ברמת הפונקציונאליות הזו. </w:t>
      </w:r>
    </w:p>
    <w:p w14:paraId="48FCB0C2" w14:textId="77777777" w:rsidR="00937855" w:rsidRDefault="00937855" w:rsidP="00937855">
      <w:pPr>
        <w:pStyle w:val="a7"/>
        <w:rPr>
          <w:rtl/>
        </w:rPr>
      </w:pPr>
    </w:p>
    <w:p w14:paraId="5E0288FC" w14:textId="445F06CA" w:rsidR="00937855" w:rsidRDefault="00937855" w:rsidP="00937855">
      <w:pPr>
        <w:pStyle w:val="a7"/>
        <w:rPr>
          <w:rtl/>
        </w:rPr>
      </w:pPr>
      <w:r>
        <w:rPr>
          <w:rFonts w:hint="cs"/>
          <w:rtl/>
        </w:rPr>
        <w:t xml:space="preserve">הטבלה כוללת את כל המידע שמבחינתי הכרחי למעקב התוכן שעלה ותקינותו. </w:t>
      </w:r>
    </w:p>
    <w:p w14:paraId="2DC59383" w14:textId="3236BCEC" w:rsidR="00937855" w:rsidRDefault="00937855" w:rsidP="00937855">
      <w:pPr>
        <w:pStyle w:val="a7"/>
        <w:rPr>
          <w:rtl/>
        </w:rPr>
      </w:pPr>
      <w:r>
        <w:rPr>
          <w:rFonts w:hint="cs"/>
          <w:rtl/>
        </w:rPr>
        <w:t>קיימת אפשרות של מחיקה מרובה כ"י סימון הסרטונים בצד (ה-</w:t>
      </w:r>
      <w:r>
        <w:t>check boxes</w:t>
      </w:r>
      <w:r>
        <w:rPr>
          <w:rFonts w:hint="cs"/>
          <w:rtl/>
        </w:rPr>
        <w:t xml:space="preserve">) ואז בחירה בכפתור 'מחק' </w:t>
      </w:r>
      <w:r>
        <w:rPr>
          <w:rtl/>
        </w:rPr>
        <w:t>–</w:t>
      </w:r>
      <w:r>
        <w:rPr>
          <w:rFonts w:hint="cs"/>
          <w:rtl/>
        </w:rPr>
        <w:t xml:space="preserve"> את זה אשמח שיהיה גם אצלי. </w:t>
      </w:r>
    </w:p>
    <w:p w14:paraId="3AF2EE77" w14:textId="77777777" w:rsidR="00937855" w:rsidRDefault="00937855" w:rsidP="00937855">
      <w:pPr>
        <w:pStyle w:val="a7"/>
        <w:rPr>
          <w:rtl/>
        </w:rPr>
      </w:pPr>
    </w:p>
    <w:p w14:paraId="5515DA64" w14:textId="578EC4A9" w:rsidR="00937855" w:rsidRDefault="00937855" w:rsidP="004E1920">
      <w:pPr>
        <w:pStyle w:val="a7"/>
        <w:rPr>
          <w:rtl/>
        </w:rPr>
      </w:pPr>
      <w:r>
        <w:rPr>
          <w:rFonts w:hint="cs"/>
          <w:rtl/>
        </w:rPr>
        <w:t xml:space="preserve">מאחר והסרטונים עולים לשרת עם שם קובץ מסוים (נקרא: שם פיזי) כגון: </w:t>
      </w:r>
      <w:r>
        <w:t>gabby.mp4</w:t>
      </w:r>
      <w:r>
        <w:rPr>
          <w:rtl/>
        </w:rPr>
        <w:br/>
      </w:r>
      <w:r>
        <w:rPr>
          <w:rFonts w:hint="cs"/>
          <w:rtl/>
        </w:rPr>
        <w:t xml:space="preserve">אז הצגת שם הסרטון באתר תהיה </w:t>
      </w:r>
      <w:r>
        <w:t>gabby</w:t>
      </w:r>
      <w:r>
        <w:rPr>
          <w:rFonts w:hint="cs"/>
          <w:rtl/>
        </w:rPr>
        <w:t xml:space="preserve">. </w:t>
      </w:r>
      <w:r>
        <w:rPr>
          <w:rtl/>
        </w:rPr>
        <w:br/>
      </w:r>
      <w:r>
        <w:rPr>
          <w:rFonts w:hint="cs"/>
          <w:rtl/>
        </w:rPr>
        <w:t>אולם אם אני ארצה לשנות אני צריך שתהיה לי את האפשרות לשנות את שם הסרטון.</w:t>
      </w:r>
      <w:r>
        <w:rPr>
          <w:rtl/>
        </w:rPr>
        <w:br/>
      </w:r>
      <w:r>
        <w:rPr>
          <w:rFonts w:hint="cs"/>
          <w:rtl/>
        </w:rPr>
        <w:t xml:space="preserve">למשל אחליט לקרוא לו: גבי מטייל. </w:t>
      </w:r>
      <w:r>
        <w:rPr>
          <w:rtl/>
        </w:rPr>
        <w:br/>
      </w:r>
      <w:r>
        <w:rPr>
          <w:rFonts w:hint="cs"/>
          <w:rtl/>
        </w:rPr>
        <w:t>העניין הוא ששינוי שם של קובץ שנמצא על השרת ויכול להיות שהוא רץ אצל אחד המשתמשים בזמן שארצה לבצע שינוי שכזה, עלול להיות בעייתי.</w:t>
      </w:r>
      <w:r>
        <w:rPr>
          <w:rtl/>
        </w:rPr>
        <w:br/>
      </w:r>
      <w:r>
        <w:rPr>
          <w:rFonts w:hint="cs"/>
          <w:rtl/>
        </w:rPr>
        <w:t xml:space="preserve">לכן שווה להגדיר גם ערך שהוא 'שם וירטואלי' והוא </w:t>
      </w:r>
      <w:r>
        <w:t>label</w:t>
      </w:r>
      <w:r>
        <w:rPr>
          <w:rFonts w:hint="cs"/>
          <w:rtl/>
        </w:rPr>
        <w:t xml:space="preserve"> שיוצמד לכל סרטון וסרטון שעולה והוא יהיה השם שמוצג למשתמש. בטבלה כאן מופיעים הערכים: שם פיזי, ו-שם וירטואלי.</w:t>
      </w:r>
      <w:r>
        <w:rPr>
          <w:rtl/>
        </w:rPr>
        <w:br/>
      </w:r>
      <w:r>
        <w:rPr>
          <w:rFonts w:hint="cs"/>
          <w:rtl/>
        </w:rPr>
        <w:t>הם קיימים בדיוק מהסיבה הזו ואני משנה רק שמות וירטואלי</w:t>
      </w:r>
      <w:r w:rsidR="004E1920">
        <w:rPr>
          <w:rFonts w:hint="cs"/>
          <w:rtl/>
        </w:rPr>
        <w:t>י</w:t>
      </w:r>
      <w:r>
        <w:rPr>
          <w:rFonts w:hint="cs"/>
          <w:rtl/>
        </w:rPr>
        <w:t xml:space="preserve">ם. </w:t>
      </w:r>
      <w:r>
        <w:rPr>
          <w:rtl/>
        </w:rPr>
        <w:br/>
      </w:r>
      <w:r>
        <w:rPr>
          <w:rFonts w:hint="cs"/>
          <w:rtl/>
        </w:rPr>
        <w:t xml:space="preserve">נציין כי בהעדר שינוי (כברירת מחדל) שם הסרטון יהיה כשם הקובץ. </w:t>
      </w:r>
      <w:r>
        <w:rPr>
          <w:rtl/>
        </w:rPr>
        <w:br/>
      </w:r>
      <w:r>
        <w:rPr>
          <w:rtl/>
        </w:rPr>
        <w:br/>
      </w:r>
      <w:r w:rsidR="00A375F4">
        <w:rPr>
          <w:rFonts w:hint="cs"/>
          <w:rtl/>
        </w:rPr>
        <w:t>בטבלה ישנם עמודות של 'תרגיל' ושל כפתור הורדה.</w:t>
      </w:r>
      <w:r w:rsidR="00A375F4">
        <w:rPr>
          <w:rtl/>
        </w:rPr>
        <w:br/>
      </w:r>
      <w:r w:rsidR="00A375F4">
        <w:rPr>
          <w:rFonts w:hint="cs"/>
          <w:rtl/>
        </w:rPr>
        <w:t xml:space="preserve">אין בהן צורך אצלנו כלל. </w:t>
      </w:r>
    </w:p>
    <w:p w14:paraId="04514DC4" w14:textId="77777777" w:rsidR="00A375F4" w:rsidRDefault="00A375F4" w:rsidP="004E1920">
      <w:pPr>
        <w:pStyle w:val="a7"/>
        <w:rPr>
          <w:rtl/>
        </w:rPr>
      </w:pPr>
    </w:p>
    <w:p w14:paraId="31BEF0EE" w14:textId="77777777" w:rsidR="00F42E40" w:rsidRDefault="00F42E40" w:rsidP="00F42E40">
      <w:pPr>
        <w:pStyle w:val="a7"/>
        <w:rPr>
          <w:rtl/>
        </w:rPr>
      </w:pPr>
    </w:p>
    <w:p w14:paraId="333BE47A" w14:textId="7451F1BD" w:rsidR="00DF2FB1" w:rsidRDefault="00DF2FB1" w:rsidP="00DF2FB1">
      <w:pPr>
        <w:pStyle w:val="3"/>
        <w:rPr>
          <w:rtl/>
        </w:rPr>
      </w:pPr>
      <w:r>
        <w:rPr>
          <w:rFonts w:hint="cs"/>
          <w:rtl/>
        </w:rPr>
        <w:t>3.</w:t>
      </w:r>
      <w:r>
        <w:rPr>
          <w:rFonts w:hint="cs"/>
          <w:rtl/>
        </w:rPr>
        <w:t>6</w:t>
      </w:r>
      <w:r>
        <w:rPr>
          <w:rFonts w:hint="cs"/>
          <w:rtl/>
        </w:rPr>
        <w:t xml:space="preserve"> עמוד ניהול </w:t>
      </w:r>
      <w:r>
        <w:rPr>
          <w:rFonts w:hint="cs"/>
          <w:rtl/>
        </w:rPr>
        <w:t>סרטונים</w:t>
      </w:r>
      <w:r>
        <w:rPr>
          <w:rFonts w:hint="cs"/>
          <w:rtl/>
        </w:rPr>
        <w:t>:</w:t>
      </w:r>
    </w:p>
    <w:p w14:paraId="13C05007" w14:textId="6959238C" w:rsidR="00DF2FB1" w:rsidRDefault="00DF2FB1" w:rsidP="00F42E40">
      <w:pPr>
        <w:pStyle w:val="a7"/>
        <w:rPr>
          <w:rtl/>
        </w:rPr>
      </w:pPr>
      <w:r>
        <w:rPr>
          <w:rFonts w:hint="cs"/>
          <w:rtl/>
        </w:rPr>
        <w:t>ציינתי מקודם מדוע אפשר לחסוך את העמוד הזה.</w:t>
      </w:r>
      <w:r>
        <w:rPr>
          <w:rtl/>
        </w:rPr>
        <w:br/>
      </w:r>
      <w:r>
        <w:rPr>
          <w:rFonts w:hint="cs"/>
          <w:rtl/>
        </w:rPr>
        <w:t>לדעתי כדי להקל על העבודה נסיר אותו.</w:t>
      </w:r>
    </w:p>
    <w:p w14:paraId="20669090" w14:textId="77777777" w:rsidR="00DF2FB1" w:rsidRDefault="00DF2FB1" w:rsidP="00F42E40">
      <w:pPr>
        <w:pStyle w:val="a7"/>
        <w:rPr>
          <w:rtl/>
        </w:rPr>
      </w:pPr>
    </w:p>
    <w:p w14:paraId="26842C1C" w14:textId="18CE6BE0" w:rsidR="00DF2FB1" w:rsidRDefault="00DF2FB1">
      <w:pPr>
        <w:bidi w:val="0"/>
        <w:spacing w:after="200"/>
        <w:rPr>
          <w:rFonts w:eastAsiaTheme="minorEastAsia" w:cs="Assistant"/>
          <w:color w:val="333333"/>
          <w:sz w:val="24"/>
          <w:szCs w:val="26"/>
          <w:rtl/>
        </w:rPr>
      </w:pPr>
      <w:r>
        <w:rPr>
          <w:rtl/>
        </w:rPr>
        <w:br w:type="page"/>
      </w:r>
    </w:p>
    <w:p w14:paraId="0F80D8B6" w14:textId="72831AB1" w:rsidR="00DF2FB1" w:rsidRDefault="00DF2FB1" w:rsidP="00DF2FB1">
      <w:pPr>
        <w:pStyle w:val="3"/>
        <w:rPr>
          <w:rtl/>
        </w:rPr>
      </w:pPr>
      <w:r>
        <w:rPr>
          <w:rFonts w:hint="cs"/>
          <w:rtl/>
        </w:rPr>
        <w:lastRenderedPageBreak/>
        <w:t>3.</w:t>
      </w:r>
      <w:r>
        <w:rPr>
          <w:rFonts w:hint="cs"/>
          <w:rtl/>
        </w:rPr>
        <w:t>7</w:t>
      </w:r>
      <w:r>
        <w:rPr>
          <w:rFonts w:hint="cs"/>
          <w:rtl/>
        </w:rPr>
        <w:t xml:space="preserve"> עמוד </w:t>
      </w:r>
      <w:r>
        <w:rPr>
          <w:rFonts w:hint="cs"/>
          <w:rtl/>
        </w:rPr>
        <w:t>מעקב משתמשים</w:t>
      </w:r>
      <w:r>
        <w:rPr>
          <w:rFonts w:hint="cs"/>
          <w:rtl/>
        </w:rPr>
        <w:t>:</w:t>
      </w:r>
    </w:p>
    <w:p w14:paraId="6E816A31" w14:textId="3277D81C" w:rsidR="00DF2FB1" w:rsidRDefault="00DF2FB1" w:rsidP="00DF2FB1">
      <w:pPr>
        <w:pStyle w:val="4"/>
        <w:rPr>
          <w:rtl/>
        </w:rPr>
      </w:pPr>
      <w:r>
        <w:rPr>
          <w:rFonts w:hint="cs"/>
          <w:rtl/>
        </w:rPr>
        <w:t>3.</w:t>
      </w:r>
      <w:r w:rsidR="00A53298">
        <w:rPr>
          <w:rFonts w:hint="cs"/>
          <w:rtl/>
        </w:rPr>
        <w:t>7</w:t>
      </w:r>
      <w:r>
        <w:rPr>
          <w:rFonts w:hint="cs"/>
          <w:rtl/>
        </w:rPr>
        <w:t>.1 כללי:</w:t>
      </w:r>
    </w:p>
    <w:p w14:paraId="420D3396" w14:textId="2B04505E" w:rsidR="00DF2FB1" w:rsidRDefault="00A53298" w:rsidP="00F42E40">
      <w:pPr>
        <w:pStyle w:val="a7"/>
        <w:rPr>
          <w:rtl/>
        </w:rPr>
      </w:pPr>
      <w:r>
        <w:rPr>
          <w:rFonts w:hint="cs"/>
          <w:rtl/>
        </w:rPr>
        <w:t xml:space="preserve">מטרת העמוד הזה היא לעקוב ולנתר פעילויות לא תקינות שעלולות לקרות באתר כמו משתמש שמעביר את הפרטים שלו לאחרים שאינם רשומים באתר. </w:t>
      </w:r>
    </w:p>
    <w:p w14:paraId="16111F4E" w14:textId="77777777" w:rsidR="00A53298" w:rsidRDefault="00A53298" w:rsidP="00F42E40">
      <w:pPr>
        <w:pStyle w:val="a7"/>
        <w:rPr>
          <w:rtl/>
        </w:rPr>
      </w:pPr>
    </w:p>
    <w:p w14:paraId="46AAC91D" w14:textId="63C37E06" w:rsidR="00612009" w:rsidRDefault="00612009" w:rsidP="00612009">
      <w:pPr>
        <w:pStyle w:val="4"/>
        <w:rPr>
          <w:rtl/>
        </w:rPr>
      </w:pPr>
      <w:r>
        <w:rPr>
          <w:rFonts w:hint="cs"/>
          <w:rtl/>
        </w:rPr>
        <w:t>3.7.</w:t>
      </w:r>
      <w:r>
        <w:rPr>
          <w:rFonts w:hint="cs"/>
          <w:rtl/>
        </w:rPr>
        <w:t>2</w:t>
      </w:r>
      <w:r>
        <w:rPr>
          <w:rFonts w:hint="cs"/>
          <w:rtl/>
        </w:rPr>
        <w:t xml:space="preserve"> </w:t>
      </w:r>
      <w:r>
        <w:rPr>
          <w:rFonts w:hint="cs"/>
          <w:rtl/>
        </w:rPr>
        <w:t>הערות עיצוב</w:t>
      </w:r>
      <w:r>
        <w:rPr>
          <w:rFonts w:hint="cs"/>
          <w:rtl/>
        </w:rPr>
        <w:t>:</w:t>
      </w:r>
    </w:p>
    <w:p w14:paraId="25C66B0F" w14:textId="028BEC99" w:rsidR="00DF2FB1" w:rsidRDefault="00612009" w:rsidP="00612009">
      <w:pPr>
        <w:pStyle w:val="a4"/>
        <w:rPr>
          <w:rtl/>
        </w:rPr>
      </w:pPr>
      <w:r>
        <w:rPr>
          <w:rFonts w:hint="cs"/>
          <w:rtl/>
        </w:rPr>
        <w:t xml:space="preserve">אפשר להסיר את הטקסט שמתחת לכותרת 'מעקב משתמשים' וכן כדאי לשנות את הכותרת </w:t>
      </w:r>
      <w:r>
        <w:rPr>
          <w:rtl/>
        </w:rPr>
        <w:br/>
      </w:r>
      <w:r>
        <w:rPr>
          <w:rFonts w:hint="cs"/>
          <w:rtl/>
        </w:rPr>
        <w:t xml:space="preserve">ל-'נתוני משתמשים' כאשר הכוונה ברור לנו. </w:t>
      </w:r>
    </w:p>
    <w:p w14:paraId="0DF8D620" w14:textId="45A486A4" w:rsidR="00612009" w:rsidRDefault="00612009" w:rsidP="00612009">
      <w:pPr>
        <w:pStyle w:val="a4"/>
        <w:rPr>
          <w:rtl/>
        </w:rPr>
      </w:pPr>
      <w:r>
        <w:rPr>
          <w:rFonts w:hint="cs"/>
          <w:rtl/>
        </w:rPr>
        <w:t>אפשר לוותר הסטטיסטיקות שמופיעות בראש העמוד.</w:t>
      </w:r>
      <w:r>
        <w:rPr>
          <w:rtl/>
        </w:rPr>
        <w:br/>
      </w:r>
      <w:r>
        <w:rPr>
          <w:rFonts w:hint="cs"/>
          <w:rtl/>
        </w:rPr>
        <w:t xml:space="preserve">יש להשאיר רק את הטבלה המרכזית.  </w:t>
      </w:r>
    </w:p>
    <w:p w14:paraId="2837CFA4" w14:textId="77777777" w:rsidR="00612009" w:rsidRDefault="00612009" w:rsidP="00F42E40">
      <w:pPr>
        <w:pStyle w:val="a7"/>
        <w:rPr>
          <w:rtl/>
        </w:rPr>
      </w:pPr>
    </w:p>
    <w:p w14:paraId="2277E6A5" w14:textId="642F8AA7" w:rsidR="00612009" w:rsidRDefault="00612009" w:rsidP="00F42E40">
      <w:pPr>
        <w:pStyle w:val="a7"/>
        <w:rPr>
          <w:rtl/>
        </w:rPr>
      </w:pPr>
      <w:r>
        <w:rPr>
          <w:rFonts w:hint="cs"/>
          <w:rtl/>
        </w:rPr>
        <w:t>הטבלה צריכה להיות בנויה קצת אחרת ולכלול</w:t>
      </w:r>
      <w:r w:rsidR="008B1CF6">
        <w:rPr>
          <w:rFonts w:hint="cs"/>
          <w:rtl/>
        </w:rPr>
        <w:t xml:space="preserve"> רק את</w:t>
      </w:r>
      <w:r>
        <w:rPr>
          <w:rFonts w:hint="cs"/>
          <w:rtl/>
        </w:rPr>
        <w:t xml:space="preserve"> נתונים </w:t>
      </w:r>
      <w:r w:rsidR="008B1CF6">
        <w:rPr>
          <w:rFonts w:hint="cs"/>
          <w:rtl/>
        </w:rPr>
        <w:t>הבאים (ולא את כל השאר)</w:t>
      </w:r>
      <w:r>
        <w:rPr>
          <w:rFonts w:hint="cs"/>
          <w:rtl/>
        </w:rPr>
        <w:t>:</w:t>
      </w:r>
    </w:p>
    <w:p w14:paraId="3D68934B" w14:textId="77777777" w:rsidR="00612009" w:rsidRDefault="00612009" w:rsidP="00F42E40">
      <w:pPr>
        <w:pStyle w:val="a7"/>
        <w:rPr>
          <w:rFonts w:hint="cs"/>
          <w:rtl/>
        </w:rPr>
      </w:pPr>
    </w:p>
    <w:tbl>
      <w:tblPr>
        <w:tblStyle w:val="af2"/>
        <w:bidiVisual/>
        <w:tblW w:w="3956" w:type="pct"/>
        <w:tblLook w:val="04A0" w:firstRow="1" w:lastRow="0" w:firstColumn="1" w:lastColumn="0" w:noHBand="0" w:noVBand="1"/>
      </w:tblPr>
      <w:tblGrid>
        <w:gridCol w:w="668"/>
        <w:gridCol w:w="886"/>
        <w:gridCol w:w="1912"/>
        <w:gridCol w:w="905"/>
        <w:gridCol w:w="924"/>
        <w:gridCol w:w="1269"/>
      </w:tblGrid>
      <w:tr w:rsidR="00612009" w14:paraId="2090EFAE" w14:textId="77777777" w:rsidTr="00612009">
        <w:tc>
          <w:tcPr>
            <w:tcW w:w="509" w:type="pct"/>
            <w:shd w:val="clear" w:color="auto" w:fill="D9D9D9" w:themeFill="background1" w:themeFillShade="D9"/>
          </w:tcPr>
          <w:p w14:paraId="5DA8515F" w14:textId="77777777" w:rsidR="00612009" w:rsidRPr="00BA6E66" w:rsidRDefault="00612009" w:rsidP="003143B0">
            <w:pPr>
              <w:pStyle w:val="a7"/>
              <w:jc w:val="center"/>
              <w:rPr>
                <w:b/>
                <w:bCs/>
                <w:sz w:val="20"/>
                <w:szCs w:val="22"/>
                <w:rtl/>
              </w:rPr>
            </w:pPr>
            <w:r>
              <w:rPr>
                <w:rFonts w:hint="cs"/>
                <w:b/>
                <w:bCs/>
                <w:sz w:val="20"/>
                <w:szCs w:val="22"/>
                <w:rtl/>
              </w:rPr>
              <w:t>שם פרטי</w:t>
            </w:r>
          </w:p>
        </w:tc>
        <w:tc>
          <w:tcPr>
            <w:tcW w:w="675" w:type="pct"/>
            <w:shd w:val="clear" w:color="auto" w:fill="D9D9D9" w:themeFill="background1" w:themeFillShade="D9"/>
          </w:tcPr>
          <w:p w14:paraId="1D468F57" w14:textId="77777777" w:rsidR="00612009" w:rsidRDefault="00612009" w:rsidP="003143B0">
            <w:pPr>
              <w:pStyle w:val="a7"/>
              <w:jc w:val="center"/>
              <w:rPr>
                <w:rFonts w:hint="cs"/>
                <w:b/>
                <w:bCs/>
                <w:sz w:val="20"/>
                <w:szCs w:val="22"/>
                <w:rtl/>
              </w:rPr>
            </w:pPr>
            <w:r>
              <w:rPr>
                <w:rFonts w:hint="cs"/>
                <w:b/>
                <w:bCs/>
                <w:sz w:val="20"/>
                <w:szCs w:val="22"/>
                <w:rtl/>
              </w:rPr>
              <w:t>שם משפחה</w:t>
            </w:r>
          </w:p>
        </w:tc>
        <w:tc>
          <w:tcPr>
            <w:tcW w:w="1456" w:type="pct"/>
            <w:shd w:val="clear" w:color="auto" w:fill="D9D9D9" w:themeFill="background1" w:themeFillShade="D9"/>
          </w:tcPr>
          <w:p w14:paraId="36F5D0AD" w14:textId="77777777" w:rsidR="00612009" w:rsidRDefault="00612009" w:rsidP="003143B0">
            <w:pPr>
              <w:pStyle w:val="a7"/>
              <w:jc w:val="center"/>
              <w:rPr>
                <w:rFonts w:hint="cs"/>
                <w:b/>
                <w:bCs/>
                <w:sz w:val="20"/>
                <w:szCs w:val="22"/>
                <w:rtl/>
              </w:rPr>
            </w:pPr>
            <w:r>
              <w:rPr>
                <w:rFonts w:hint="cs"/>
                <w:b/>
                <w:bCs/>
                <w:sz w:val="20"/>
                <w:szCs w:val="22"/>
                <w:rtl/>
              </w:rPr>
              <w:t>מייל</w:t>
            </w:r>
          </w:p>
        </w:tc>
        <w:tc>
          <w:tcPr>
            <w:tcW w:w="689" w:type="pct"/>
            <w:shd w:val="clear" w:color="auto" w:fill="D9D9D9" w:themeFill="background1" w:themeFillShade="D9"/>
          </w:tcPr>
          <w:p w14:paraId="0F534F0C" w14:textId="77777777" w:rsidR="00612009" w:rsidRDefault="00612009" w:rsidP="003143B0">
            <w:pPr>
              <w:pStyle w:val="a7"/>
              <w:jc w:val="center"/>
              <w:rPr>
                <w:rFonts w:hint="cs"/>
                <w:b/>
                <w:bCs/>
                <w:sz w:val="20"/>
                <w:szCs w:val="22"/>
                <w:rtl/>
              </w:rPr>
            </w:pPr>
            <w:r>
              <w:rPr>
                <w:rFonts w:hint="cs"/>
                <w:b/>
                <w:bCs/>
                <w:sz w:val="20"/>
                <w:szCs w:val="22"/>
                <w:rtl/>
              </w:rPr>
              <w:t>פלאפון</w:t>
            </w:r>
          </w:p>
        </w:tc>
        <w:tc>
          <w:tcPr>
            <w:tcW w:w="704" w:type="pct"/>
            <w:shd w:val="clear" w:color="auto" w:fill="D9D9D9" w:themeFill="background1" w:themeFillShade="D9"/>
          </w:tcPr>
          <w:p w14:paraId="0A0C3CCE" w14:textId="5E28EA01" w:rsidR="00612009" w:rsidRPr="00BA6E66" w:rsidRDefault="00612009" w:rsidP="003143B0">
            <w:pPr>
              <w:pStyle w:val="a7"/>
              <w:jc w:val="center"/>
              <w:rPr>
                <w:b/>
                <w:bCs/>
                <w:sz w:val="20"/>
                <w:szCs w:val="22"/>
                <w:rtl/>
              </w:rPr>
            </w:pPr>
            <w:r>
              <w:rPr>
                <w:rFonts w:hint="cs"/>
                <w:b/>
                <w:bCs/>
                <w:sz w:val="20"/>
                <w:szCs w:val="22"/>
                <w:rtl/>
              </w:rPr>
              <w:t>מספר החלפות</w:t>
            </w:r>
          </w:p>
        </w:tc>
        <w:tc>
          <w:tcPr>
            <w:tcW w:w="967" w:type="pct"/>
            <w:shd w:val="clear" w:color="auto" w:fill="D9D9D9" w:themeFill="background1" w:themeFillShade="D9"/>
          </w:tcPr>
          <w:p w14:paraId="040DCD7D" w14:textId="77777777" w:rsidR="00612009" w:rsidRPr="00BA6E66" w:rsidRDefault="00612009" w:rsidP="003143B0">
            <w:pPr>
              <w:pStyle w:val="a7"/>
              <w:jc w:val="center"/>
              <w:rPr>
                <w:b/>
                <w:bCs/>
                <w:sz w:val="20"/>
                <w:szCs w:val="22"/>
                <w:rtl/>
              </w:rPr>
            </w:pPr>
            <w:r w:rsidRPr="00BA6E66">
              <w:rPr>
                <w:rFonts w:hint="cs"/>
                <w:b/>
                <w:bCs/>
                <w:sz w:val="20"/>
                <w:szCs w:val="22"/>
                <w:rtl/>
              </w:rPr>
              <w:t>פעולות</w:t>
            </w:r>
          </w:p>
        </w:tc>
      </w:tr>
      <w:tr w:rsidR="00612009" w14:paraId="531060A7" w14:textId="77777777" w:rsidTr="00612009">
        <w:tc>
          <w:tcPr>
            <w:tcW w:w="509" w:type="pct"/>
          </w:tcPr>
          <w:p w14:paraId="7347B3AF" w14:textId="77777777" w:rsidR="00612009" w:rsidRPr="00BA6E66" w:rsidRDefault="00612009" w:rsidP="003143B0">
            <w:pPr>
              <w:pStyle w:val="a7"/>
              <w:rPr>
                <w:sz w:val="18"/>
                <w:szCs w:val="20"/>
              </w:rPr>
            </w:pPr>
            <w:r>
              <w:rPr>
                <w:rFonts w:hint="cs"/>
                <w:sz w:val="18"/>
                <w:szCs w:val="20"/>
                <w:rtl/>
              </w:rPr>
              <w:t>שלמה</w:t>
            </w:r>
          </w:p>
        </w:tc>
        <w:tc>
          <w:tcPr>
            <w:tcW w:w="675" w:type="pct"/>
          </w:tcPr>
          <w:p w14:paraId="20C539BC" w14:textId="77777777" w:rsidR="00612009" w:rsidRDefault="00612009" w:rsidP="003143B0">
            <w:pPr>
              <w:pStyle w:val="a7"/>
              <w:rPr>
                <w:rFonts w:hint="cs"/>
                <w:sz w:val="18"/>
                <w:szCs w:val="20"/>
                <w:rtl/>
              </w:rPr>
            </w:pPr>
            <w:r>
              <w:rPr>
                <w:rFonts w:hint="cs"/>
                <w:sz w:val="18"/>
                <w:szCs w:val="20"/>
                <w:rtl/>
              </w:rPr>
              <w:t>ישראלי</w:t>
            </w:r>
          </w:p>
        </w:tc>
        <w:tc>
          <w:tcPr>
            <w:tcW w:w="1456" w:type="pct"/>
          </w:tcPr>
          <w:p w14:paraId="4944B032" w14:textId="77777777" w:rsidR="00612009" w:rsidRDefault="00612009" w:rsidP="003143B0">
            <w:pPr>
              <w:pStyle w:val="a7"/>
              <w:rPr>
                <w:rFonts w:hint="cs"/>
                <w:sz w:val="18"/>
                <w:szCs w:val="20"/>
                <w:rtl/>
              </w:rPr>
            </w:pPr>
            <w:r>
              <w:rPr>
                <w:sz w:val="18"/>
                <w:szCs w:val="20"/>
              </w:rPr>
              <w:t>Shlomo.ilr@gmail.com</w:t>
            </w:r>
          </w:p>
        </w:tc>
        <w:tc>
          <w:tcPr>
            <w:tcW w:w="689" w:type="pct"/>
          </w:tcPr>
          <w:p w14:paraId="6B285244" w14:textId="77777777" w:rsidR="00612009" w:rsidRDefault="00612009" w:rsidP="003143B0">
            <w:pPr>
              <w:pStyle w:val="a7"/>
              <w:rPr>
                <w:rFonts w:hint="cs"/>
                <w:sz w:val="18"/>
                <w:szCs w:val="20"/>
                <w:rtl/>
              </w:rPr>
            </w:pPr>
            <w:r>
              <w:rPr>
                <w:rFonts w:hint="cs"/>
                <w:sz w:val="18"/>
                <w:szCs w:val="20"/>
                <w:rtl/>
              </w:rPr>
              <w:t>050-3445667</w:t>
            </w:r>
          </w:p>
        </w:tc>
        <w:tc>
          <w:tcPr>
            <w:tcW w:w="704" w:type="pct"/>
          </w:tcPr>
          <w:p w14:paraId="04E8EE52" w14:textId="62A60918" w:rsidR="00612009" w:rsidRPr="00BA6E66" w:rsidRDefault="00612009" w:rsidP="003143B0">
            <w:pPr>
              <w:pStyle w:val="a7"/>
              <w:rPr>
                <w:rFonts w:hint="cs"/>
                <w:sz w:val="18"/>
                <w:szCs w:val="20"/>
                <w:rtl/>
              </w:rPr>
            </w:pPr>
            <w:r>
              <w:rPr>
                <w:rFonts w:hint="cs"/>
                <w:sz w:val="18"/>
                <w:szCs w:val="20"/>
                <w:rtl/>
              </w:rPr>
              <w:t>4</w:t>
            </w:r>
          </w:p>
        </w:tc>
        <w:tc>
          <w:tcPr>
            <w:tcW w:w="967" w:type="pct"/>
          </w:tcPr>
          <w:p w14:paraId="1A41380F" w14:textId="77777777" w:rsidR="00612009" w:rsidRPr="00BA6E66" w:rsidRDefault="00612009" w:rsidP="003143B0">
            <w:pPr>
              <w:pStyle w:val="a7"/>
              <w:rPr>
                <w:sz w:val="18"/>
                <w:szCs w:val="20"/>
                <w:rtl/>
              </w:rPr>
            </w:pPr>
            <w:r w:rsidRPr="00BA6E66">
              <w:rPr>
                <w:rFonts w:hint="cs"/>
                <w:sz w:val="18"/>
                <w:szCs w:val="20"/>
                <w:rtl/>
              </w:rPr>
              <w:t xml:space="preserve">[] [] [] [] </w:t>
            </w:r>
          </w:p>
        </w:tc>
      </w:tr>
    </w:tbl>
    <w:p w14:paraId="778060E8" w14:textId="77777777" w:rsidR="00612009" w:rsidRDefault="00612009" w:rsidP="00F42E40">
      <w:pPr>
        <w:pStyle w:val="a7"/>
        <w:rPr>
          <w:rtl/>
        </w:rPr>
      </w:pPr>
    </w:p>
    <w:p w14:paraId="08874E40" w14:textId="77777777" w:rsidR="00612009" w:rsidRDefault="00612009" w:rsidP="00F42E40">
      <w:pPr>
        <w:pStyle w:val="a7"/>
        <w:rPr>
          <w:rtl/>
        </w:rPr>
      </w:pPr>
    </w:p>
    <w:p w14:paraId="0D1ACE33" w14:textId="1C47C1D6" w:rsidR="00612009" w:rsidRDefault="00612009" w:rsidP="00612009">
      <w:pPr>
        <w:pStyle w:val="a4"/>
      </w:pPr>
      <w:r>
        <w:rPr>
          <w:rFonts w:hint="cs"/>
          <w:rtl/>
        </w:rPr>
        <w:t xml:space="preserve">מספר החלפות מתאר כמה פעמים המשתמש החליף מכשיר כאשר בכל פעם שהוא מתחבר </w:t>
      </w:r>
      <w:r>
        <w:rPr>
          <w:rtl/>
        </w:rPr>
        <w:br/>
      </w:r>
      <w:r>
        <w:rPr>
          <w:rFonts w:hint="cs"/>
          <w:rtl/>
        </w:rPr>
        <w:t xml:space="preserve">ממכשיר אחר (כתובת </w:t>
      </w:r>
      <w:r>
        <w:t>MAC</w:t>
      </w:r>
      <w:r>
        <w:rPr>
          <w:rFonts w:hint="cs"/>
          <w:rtl/>
        </w:rPr>
        <w:t xml:space="preserve"> אחרת) תיספר לו החלפה. </w:t>
      </w:r>
    </w:p>
    <w:p w14:paraId="3016CF84" w14:textId="7A680268" w:rsidR="00612009" w:rsidRDefault="00612009" w:rsidP="00612009">
      <w:pPr>
        <w:pStyle w:val="a4"/>
      </w:pPr>
      <w:r>
        <w:rPr>
          <w:rFonts w:hint="cs"/>
          <w:rtl/>
        </w:rPr>
        <w:t xml:space="preserve">עפ"י תקנון האתר, לכל משתמש מותרים שני מכשירים מבלי שתיספרנה לו החלפה. </w:t>
      </w:r>
      <w:r>
        <w:rPr>
          <w:rtl/>
        </w:rPr>
        <w:br/>
      </w:r>
      <w:r>
        <w:rPr>
          <w:rFonts w:hint="cs"/>
          <w:rtl/>
        </w:rPr>
        <w:t>לכן כאשר הוא מתחבר ממכשיר ראשון, כתובת ה-</w:t>
      </w:r>
      <w:r>
        <w:t>MAC</w:t>
      </w:r>
      <w:r>
        <w:rPr>
          <w:rFonts w:hint="cs"/>
          <w:rtl/>
        </w:rPr>
        <w:t xml:space="preserve"> שלו תישמר.</w:t>
      </w:r>
      <w:r>
        <w:rPr>
          <w:rtl/>
        </w:rPr>
        <w:br/>
      </w:r>
      <w:r>
        <w:rPr>
          <w:rFonts w:hint="cs"/>
          <w:rtl/>
        </w:rPr>
        <w:t>בהתחברות ממכשיר שני, כתובת ה-</w:t>
      </w:r>
      <w:r>
        <w:t>MAC</w:t>
      </w:r>
      <w:r>
        <w:rPr>
          <w:rFonts w:hint="cs"/>
          <w:rtl/>
        </w:rPr>
        <w:t xml:space="preserve"> של המכשיר השני תישמר.</w:t>
      </w:r>
      <w:r>
        <w:rPr>
          <w:rtl/>
        </w:rPr>
        <w:br/>
      </w:r>
      <w:r>
        <w:rPr>
          <w:rFonts w:hint="cs"/>
          <w:rtl/>
        </w:rPr>
        <w:t>בכל מעבר מהמכשיר הראשון לשני וחזרה לא תיספרנה לו החלפה.</w:t>
      </w:r>
      <w:r>
        <w:rPr>
          <w:rtl/>
        </w:rPr>
        <w:br/>
      </w:r>
      <w:r>
        <w:rPr>
          <w:rFonts w:hint="cs"/>
          <w:rtl/>
        </w:rPr>
        <w:t>אך כאשר הוא מתחבר ממכשיר שלישי, כתובת ה-</w:t>
      </w:r>
      <w:r>
        <w:t>MAC</w:t>
      </w:r>
      <w:r>
        <w:rPr>
          <w:rFonts w:hint="cs"/>
          <w:rtl/>
        </w:rPr>
        <w:t xml:space="preserve"> של המכשיר השלישי תישמר ותיספר </w:t>
      </w:r>
      <w:r>
        <w:rPr>
          <w:rtl/>
        </w:rPr>
        <w:br/>
      </w:r>
      <w:r>
        <w:rPr>
          <w:rFonts w:hint="cs"/>
          <w:rtl/>
        </w:rPr>
        <w:t>לו החלפה. גם כאשר הוא יחזור מהמכשיר שלישי לשני תיספר לו החלפה.</w:t>
      </w:r>
      <w:r>
        <w:rPr>
          <w:rtl/>
        </w:rPr>
        <w:br/>
      </w:r>
      <w:r>
        <w:rPr>
          <w:rFonts w:hint="cs"/>
          <w:rtl/>
        </w:rPr>
        <w:t xml:space="preserve">רק במעבר מהמכשיר הראשון לשני וחזרה לא תיספר לו החלפה.  </w:t>
      </w:r>
    </w:p>
    <w:p w14:paraId="16911FD1" w14:textId="71523A38" w:rsidR="00612009" w:rsidRDefault="008B1CF6" w:rsidP="00612009">
      <w:pPr>
        <w:pStyle w:val="a4"/>
      </w:pPr>
      <w:r>
        <w:rPr>
          <w:rFonts w:hint="cs"/>
          <w:rtl/>
        </w:rPr>
        <w:t xml:space="preserve">בעמודה של 'פעולות' יהיה כפתור 'מעקב' </w:t>
      </w:r>
      <w:r>
        <w:rPr>
          <w:rtl/>
        </w:rPr>
        <w:br/>
      </w:r>
      <w:r>
        <w:rPr>
          <w:rFonts w:hint="cs"/>
          <w:rtl/>
        </w:rPr>
        <w:t>בלחיצה עליו ייפתח טאב ובו ריכוז של המידע לגבי נתוני ההתחברות של המשתמש.</w:t>
      </w:r>
      <w:r>
        <w:rPr>
          <w:rtl/>
        </w:rPr>
        <w:br/>
      </w:r>
      <w:r>
        <w:rPr>
          <w:rFonts w:hint="cs"/>
          <w:rtl/>
        </w:rPr>
        <w:t>הנה דוגמה לטבלה שמרכזת נתונים ושווה לקחת את הרעיון הכללי משם.</w:t>
      </w:r>
      <w:r>
        <w:rPr>
          <w:rtl/>
        </w:rPr>
        <w:br/>
      </w:r>
      <w:r>
        <w:rPr>
          <w:rFonts w:hint="cs"/>
          <w:rtl/>
        </w:rPr>
        <w:t xml:space="preserve">אוספים: </w:t>
      </w:r>
      <w:r>
        <w:rPr>
          <w:rtl/>
        </w:rPr>
        <w:br/>
      </w:r>
      <w:r>
        <w:rPr>
          <w:rFonts w:hint="cs"/>
          <w:rtl/>
        </w:rPr>
        <w:t xml:space="preserve"> - כתובת </w:t>
      </w:r>
      <w:r>
        <w:t>IP</w:t>
      </w:r>
      <w:r>
        <w:rPr>
          <w:rFonts w:hint="cs"/>
          <w:rtl/>
        </w:rPr>
        <w:t xml:space="preserve"> , מספר פעמים להתחברות מכל אחת ותאריך התחברות אחרון.</w:t>
      </w:r>
      <w:r>
        <w:rPr>
          <w:rtl/>
        </w:rPr>
        <w:br/>
      </w:r>
      <w:r>
        <w:rPr>
          <w:rFonts w:hint="cs"/>
          <w:rtl/>
        </w:rPr>
        <w:t xml:space="preserve"> -  מערכת הפעלה, סוג מכשיר, סוג דפדפן, כמות, תאריך אחרון</w:t>
      </w:r>
      <w:r>
        <w:rPr>
          <w:rtl/>
        </w:rPr>
        <w:br/>
      </w:r>
      <w:r>
        <w:rPr>
          <w:rFonts w:hint="cs"/>
          <w:rtl/>
        </w:rPr>
        <w:t xml:space="preserve"> - כתובת </w:t>
      </w:r>
      <w:r>
        <w:t>MAC</w:t>
      </w:r>
      <w:r>
        <w:rPr>
          <w:rFonts w:hint="cs"/>
          <w:rtl/>
        </w:rPr>
        <w:t xml:space="preserve"> של המכשיר (לא מופיע כאן אלא אם כן זה </w:t>
      </w:r>
      <w:r>
        <w:t>key</w:t>
      </w:r>
      <w:r>
        <w:rPr>
          <w:rFonts w:hint="cs"/>
          <w:rtl/>
        </w:rPr>
        <w:t>) שאני רוצה לכלול.</w:t>
      </w:r>
    </w:p>
    <w:p w14:paraId="23E6B9A5" w14:textId="77777777" w:rsidR="00612009" w:rsidRDefault="00612009" w:rsidP="00F42E40">
      <w:pPr>
        <w:pStyle w:val="a7"/>
        <w:rPr>
          <w:rtl/>
        </w:rPr>
      </w:pPr>
    </w:p>
    <w:p w14:paraId="170C6D1A" w14:textId="7F4B7559" w:rsidR="00612009" w:rsidRDefault="00612009" w:rsidP="00F42E40">
      <w:pPr>
        <w:pStyle w:val="a7"/>
        <w:rPr>
          <w:rtl/>
        </w:rPr>
      </w:pPr>
      <w:r>
        <w:rPr>
          <w:noProof/>
        </w:rPr>
        <w:drawing>
          <wp:inline distT="0" distB="0" distL="0" distR="0" wp14:anchorId="0CE1C99A" wp14:editId="159E7FB0">
            <wp:extent cx="5274310" cy="2654300"/>
            <wp:effectExtent l="0" t="0" r="2540" b="0"/>
            <wp:docPr id="676241944" name="תמונה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6241944" name=""/>
                    <pic:cNvPicPr/>
                  </pic:nvPicPr>
                  <pic:blipFill>
                    <a:blip r:embed="rId53"/>
                    <a:stretch>
                      <a:fillRect/>
                    </a:stretch>
                  </pic:blipFill>
                  <pic:spPr>
                    <a:xfrm>
                      <a:off x="0" y="0"/>
                      <a:ext cx="5274310" cy="2654300"/>
                    </a:xfrm>
                    <a:prstGeom prst="rect">
                      <a:avLst/>
                    </a:prstGeom>
                  </pic:spPr>
                </pic:pic>
              </a:graphicData>
            </a:graphic>
          </wp:inline>
        </w:drawing>
      </w:r>
    </w:p>
    <w:p w14:paraId="6FDDDB89" w14:textId="299D6314" w:rsidR="00612009" w:rsidRDefault="00612009" w:rsidP="00F42E40">
      <w:pPr>
        <w:pStyle w:val="a7"/>
        <w:rPr>
          <w:rtl/>
        </w:rPr>
      </w:pPr>
      <w:r>
        <w:rPr>
          <w:noProof/>
        </w:rPr>
        <w:drawing>
          <wp:inline distT="0" distB="0" distL="0" distR="0" wp14:anchorId="15EEB941" wp14:editId="1C667286">
            <wp:extent cx="5274310" cy="2469515"/>
            <wp:effectExtent l="0" t="0" r="2540" b="6985"/>
            <wp:docPr id="1960816597" name="תמונה 1" descr="תמונה שמכילה טקסט, צילום מסך, מספר, גופן&#10;&#10;תוכן בינה מלאכותית גנרטיבית עשוי להיות שגוי."/>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0816597" name="תמונה 1" descr="תמונה שמכילה טקסט, צילום מסך, מספר, גופן&#10;&#10;תוכן בינה מלאכותית גנרטיבית עשוי להיות שגוי."/>
                    <pic:cNvPicPr/>
                  </pic:nvPicPr>
                  <pic:blipFill>
                    <a:blip r:embed="rId54"/>
                    <a:stretch>
                      <a:fillRect/>
                    </a:stretch>
                  </pic:blipFill>
                  <pic:spPr>
                    <a:xfrm>
                      <a:off x="0" y="0"/>
                      <a:ext cx="5274310" cy="2469515"/>
                    </a:xfrm>
                    <a:prstGeom prst="rect">
                      <a:avLst/>
                    </a:prstGeom>
                  </pic:spPr>
                </pic:pic>
              </a:graphicData>
            </a:graphic>
          </wp:inline>
        </w:drawing>
      </w:r>
    </w:p>
    <w:p w14:paraId="02FC3631" w14:textId="77777777" w:rsidR="00612009" w:rsidRDefault="00612009" w:rsidP="00F42E40">
      <w:pPr>
        <w:pStyle w:val="a7"/>
        <w:rPr>
          <w:rtl/>
        </w:rPr>
      </w:pPr>
    </w:p>
    <w:p w14:paraId="42BD4542" w14:textId="77777777" w:rsidR="00612009" w:rsidRDefault="00612009" w:rsidP="00F42E40">
      <w:pPr>
        <w:pStyle w:val="a7"/>
        <w:rPr>
          <w:rtl/>
        </w:rPr>
      </w:pPr>
    </w:p>
    <w:p w14:paraId="59BBE6B9" w14:textId="475AEA8B" w:rsidR="008B1CF6" w:rsidRDefault="008B1CF6" w:rsidP="00F42E40">
      <w:pPr>
        <w:pStyle w:val="a7"/>
        <w:rPr>
          <w:rtl/>
        </w:rPr>
      </w:pPr>
      <w:r>
        <w:rPr>
          <w:rFonts w:hint="cs"/>
          <w:rtl/>
        </w:rPr>
        <w:t xml:space="preserve">לאחר שמשתמש עובר 10 החלפות המערכת תחסום אותו מלהתחבר לאתר אלא אם הוא עם אחד משני המכשירים הראשונים. </w:t>
      </w:r>
    </w:p>
    <w:p w14:paraId="316D437E" w14:textId="1A755267" w:rsidR="008B1CF6" w:rsidRDefault="008B1CF6" w:rsidP="00F42E40">
      <w:pPr>
        <w:pStyle w:val="a7"/>
        <w:rPr>
          <w:rtl/>
        </w:rPr>
      </w:pPr>
      <w:r>
        <w:rPr>
          <w:rFonts w:hint="cs"/>
          <w:rtl/>
        </w:rPr>
        <w:t xml:space="preserve">בנוסף, המערכת תשלח למשתמש מייל מוכן מראש שאתן לכם בהמשך. </w:t>
      </w:r>
    </w:p>
    <w:p w14:paraId="34B02CA1" w14:textId="77777777" w:rsidR="008B1CF6" w:rsidRDefault="008B1CF6" w:rsidP="00F42E40">
      <w:pPr>
        <w:pStyle w:val="a7"/>
        <w:rPr>
          <w:rtl/>
        </w:rPr>
      </w:pPr>
    </w:p>
    <w:p w14:paraId="3689F0AA" w14:textId="0AD05D65" w:rsidR="008B1CF6" w:rsidRDefault="008B1CF6" w:rsidP="00F42E40">
      <w:pPr>
        <w:pStyle w:val="a7"/>
        <w:rPr>
          <w:rtl/>
        </w:rPr>
      </w:pPr>
      <w:r>
        <w:rPr>
          <w:rFonts w:hint="cs"/>
          <w:rtl/>
        </w:rPr>
        <w:t>לאדמין צר</w:t>
      </w:r>
      <w:r w:rsidR="00341043">
        <w:rPr>
          <w:rFonts w:hint="cs"/>
          <w:rtl/>
        </w:rPr>
        <w:t>י</w:t>
      </w:r>
      <w:r>
        <w:rPr>
          <w:rFonts w:hint="cs"/>
          <w:rtl/>
        </w:rPr>
        <w:t>כה להיות אפשרות:</w:t>
      </w:r>
      <w:r>
        <w:rPr>
          <w:rtl/>
        </w:rPr>
        <w:br/>
      </w:r>
      <w:r>
        <w:rPr>
          <w:rFonts w:hint="cs"/>
          <w:rtl/>
        </w:rPr>
        <w:t xml:space="preserve"> - לאפס החלפות (כך שהמונה יאופס ומניין ההחלפות ייספר מחדש).</w:t>
      </w:r>
      <w:r>
        <w:rPr>
          <w:rtl/>
        </w:rPr>
        <w:br/>
      </w:r>
      <w:r>
        <w:rPr>
          <w:rFonts w:hint="cs"/>
          <w:rtl/>
        </w:rPr>
        <w:t xml:space="preserve"> - לשנות מספר החלפות מ-10 (ברירת מחדל) לכל מספר אחר עבור משתמש נתון. </w:t>
      </w:r>
    </w:p>
    <w:p w14:paraId="56C5D58E" w14:textId="0FC81844" w:rsidR="008B1CF6" w:rsidRDefault="008B1CF6" w:rsidP="008B1CF6">
      <w:pPr>
        <w:pStyle w:val="a7"/>
        <w:ind w:right="-426"/>
        <w:rPr>
          <w:rtl/>
        </w:rPr>
      </w:pPr>
      <w:r>
        <w:rPr>
          <w:rFonts w:hint="cs"/>
          <w:rtl/>
        </w:rPr>
        <w:t xml:space="preserve">לשם כן, בעמודה 'פעולות' יש להכניס עוד כפתור של 'ערוך' ובו תהיינה את האפשרויות האלו. </w:t>
      </w:r>
    </w:p>
    <w:p w14:paraId="140C6001" w14:textId="77777777" w:rsidR="008B1CF6" w:rsidRDefault="008B1CF6" w:rsidP="00F42E40">
      <w:pPr>
        <w:pStyle w:val="a7"/>
        <w:rPr>
          <w:rtl/>
        </w:rPr>
      </w:pPr>
    </w:p>
    <w:p w14:paraId="2AC3FC9E" w14:textId="0EE703A2" w:rsidR="00781B70" w:rsidRPr="00A623D9" w:rsidRDefault="00781B70" w:rsidP="00F42E40">
      <w:pPr>
        <w:pStyle w:val="a7"/>
        <w:rPr>
          <w:rtl/>
        </w:rPr>
      </w:pPr>
      <w:r>
        <w:rPr>
          <w:rFonts w:hint="cs"/>
          <w:rtl/>
        </w:rPr>
        <w:t xml:space="preserve"> </w:t>
      </w:r>
    </w:p>
    <w:sectPr w:rsidR="00781B70" w:rsidRPr="00A623D9" w:rsidSect="00ED51EC">
      <w:headerReference w:type="default" r:id="rId55"/>
      <w:footerReference w:type="default" r:id="rId56"/>
      <w:pgSz w:w="11906" w:h="16838"/>
      <w:pgMar w:top="1440" w:right="1800" w:bottom="1440" w:left="1800" w:header="708" w:footer="708" w:gutter="0"/>
      <w:cols w:space="708"/>
      <w:bidi/>
      <w:rtlGutter/>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5330FB29" w14:textId="77777777" w:rsidR="00936C98" w:rsidRDefault="00936C98" w:rsidP="002E233C">
      <w:r>
        <w:separator/>
      </w:r>
    </w:p>
  </w:endnote>
  <w:endnote w:type="continuationSeparator" w:id="0">
    <w:p w14:paraId="034ACE2E" w14:textId="77777777" w:rsidR="00936C98" w:rsidRDefault="00936C98" w:rsidP="002E233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ssistant">
    <w:panose1 w:val="00000000000000000000"/>
    <w:charset w:val="00"/>
    <w:family w:val="auto"/>
    <w:pitch w:val="variable"/>
    <w:sig w:usb0="A00008FF" w:usb1="4000204B" w:usb2="00000000" w:usb3="00000000" w:csb0="00000021" w:csb1="00000000"/>
  </w:font>
  <w:font w:name="David">
    <w:panose1 w:val="020E0502060401010101"/>
    <w:charset w:val="00"/>
    <w:family w:val="swiss"/>
    <w:pitch w:val="variable"/>
    <w:sig w:usb0="00000803" w:usb1="00000000" w:usb2="00000000" w:usb3="00000000" w:csb0="00000021"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Gisha">
    <w:panose1 w:val="020B0502040204020203"/>
    <w:charset w:val="00"/>
    <w:family w:val="swiss"/>
    <w:pitch w:val="variable"/>
    <w:sig w:usb0="80000807" w:usb1="40000042" w:usb2="00000000" w:usb3="00000000" w:csb0="00000021"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64F2E54" w14:textId="7BC9D94B" w:rsidR="002A7BB9" w:rsidRPr="001630A8" w:rsidRDefault="006645BE" w:rsidP="001630A8">
    <w:pPr>
      <w:pStyle w:val="af0"/>
      <w:ind w:firstLine="4153"/>
      <w:rPr>
        <w:rFonts w:ascii="Assistant" w:hAnsi="Assistant" w:cs="Assistant"/>
        <w:color w:val="00A8E8"/>
        <w:rtl/>
      </w:rPr>
    </w:pPr>
    <w:r w:rsidRPr="001630A8">
      <w:rPr>
        <w:rFonts w:ascii="Assistant" w:hAnsi="Assistant" w:cs="Assistant" w:hint="cs"/>
        <w:noProof/>
        <w:color w:val="00A8E8"/>
        <w:rtl/>
      </w:rPr>
      <mc:AlternateContent>
        <mc:Choice Requires="wps">
          <w:drawing>
            <wp:anchor distT="45720" distB="45720" distL="114300" distR="114300" simplePos="0" relativeHeight="251712000" behindDoc="0" locked="0" layoutInCell="1" allowOverlap="1" wp14:anchorId="6EEC573E" wp14:editId="13353F59">
              <wp:simplePos x="0" y="0"/>
              <wp:positionH relativeFrom="column">
                <wp:posOffset>-38100</wp:posOffset>
              </wp:positionH>
              <wp:positionV relativeFrom="paragraph">
                <wp:posOffset>142875</wp:posOffset>
              </wp:positionV>
              <wp:extent cx="954156" cy="262255"/>
              <wp:effectExtent l="0" t="0" r="0" b="4445"/>
              <wp:wrapNone/>
              <wp:docPr id="1588164675"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954156" cy="262255"/>
                      </a:xfrm>
                      <a:prstGeom prst="rect">
                        <a:avLst/>
                      </a:prstGeom>
                      <a:noFill/>
                      <a:ln w="9525">
                        <a:noFill/>
                        <a:miter lim="800000"/>
                        <a:headEnd/>
                        <a:tailEnd/>
                      </a:ln>
                    </wps:spPr>
                    <wps:txbx>
                      <w:txbxContent>
                        <w:p w14:paraId="3C320A83" w14:textId="4019DF4D" w:rsidR="006645BE" w:rsidRPr="001630A8" w:rsidRDefault="006645BE" w:rsidP="006645BE">
                          <w:pPr>
                            <w:pStyle w:val="afff5"/>
                            <w:rPr>
                              <w:rtl/>
                            </w:rPr>
                          </w:pPr>
                          <w:r>
                            <w:t>www.levelup.ac.il</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6EEC573E" id="_x0000_t202" coordsize="21600,21600" o:spt="202" path="m,l,21600r21600,l21600,xe">
              <v:stroke joinstyle="miter"/>
              <v:path gradientshapeok="t" o:connecttype="rect"/>
            </v:shapetype>
            <v:shape id="תיבת טקסט 2" o:spid="_x0000_s1044" type="#_x0000_t202" style="position:absolute;left:0;text-align:left;margin-left:-3pt;margin-top:11.25pt;width:75.15pt;height:20.65pt;flip:x;z-index:25171200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" filled="f" stroked="f">
              <v:textbox>
                <w:txbxContent>
                  <w:p w14:paraId="3C320A83" w14:textId="4019DF4D" w:rsidR="006645BE" w:rsidRPr="001630A8" w:rsidRDefault="006645BE" w:rsidP="006645BE">
                    <w:pPr>
                      <w:pStyle w:val="afff5"/>
                      <w:rPr>
                        <w:rtl/>
                      </w:rPr>
                    </w:pPr>
                    <w:r>
                      <w:t>www.levelup.ac.il</w:t>
                    </w:r>
                  </w:p>
                </w:txbxContent>
              </v:textbox>
            </v:shape>
          </w:pict>
        </mc:Fallback>
      </mc:AlternateContent>
    </w:r>
    <w:r w:rsidR="001630A8" w:rsidRPr="001630A8">
      <w:rPr>
        <w:rFonts w:ascii="Assistant" w:hAnsi="Assistant" w:cs="Assistant" w:hint="cs"/>
        <w:noProof/>
        <w:color w:val="00A8E8"/>
        <w:rtl/>
      </w:rPr>
      <mc:AlternateContent>
        <mc:Choice Requires="wps">
          <w:drawing>
            <wp:anchor distT="45720" distB="45720" distL="114300" distR="114300" simplePos="0" relativeHeight="251667968" behindDoc="0" locked="0" layoutInCell="1" allowOverlap="1" wp14:anchorId="69231E8A" wp14:editId="741CC143">
              <wp:simplePos x="0" y="0"/>
              <wp:positionH relativeFrom="column">
                <wp:posOffset>3513786</wp:posOffset>
              </wp:positionH>
              <wp:positionV relativeFrom="paragraph">
                <wp:posOffset>168275</wp:posOffset>
              </wp:positionV>
              <wp:extent cx="1758950" cy="262255"/>
              <wp:effectExtent l="0" t="0" r="0" b="4445"/>
              <wp:wrapNone/>
              <wp:docPr id="217"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1758950" cy="262255"/>
                      </a:xfrm>
                      <a:prstGeom prst="rect">
                        <a:avLst/>
                      </a:prstGeom>
                      <a:noFill/>
                      <a:ln w="9525">
                        <a:noFill/>
                        <a:miter lim="800000"/>
                        <a:headEnd/>
                        <a:tailEnd/>
                      </a:ln>
                    </wps:spPr>
                    <wps:txbx>
                      <w:txbxContent>
                        <w:p w14:paraId="52D7C504" w14:textId="5D9A5DAD" w:rsidR="001630A8" w:rsidRPr="001630A8" w:rsidRDefault="001630A8" w:rsidP="001630A8">
                          <w:pPr>
                            <w:pStyle w:val="afff5"/>
                            <w:rPr>
                              <w:rtl/>
                            </w:rPr>
                          </w:pPr>
                          <w:r w:rsidRPr="001630A8">
                            <w:rPr>
                              <w:rtl/>
                            </w:rPr>
                            <w:t xml:space="preserve"> </w:t>
                          </w:r>
                          <w:r>
                            <w:rPr>
                              <w:rFonts w:hint="cs"/>
                              <w:rtl/>
                            </w:rPr>
                            <w:t xml:space="preserve">© </w:t>
                          </w:r>
                          <w:r w:rsidRPr="001630A8">
                            <w:rPr>
                              <w:rtl/>
                            </w:rPr>
                            <w:t>כל הזכויות שמורות</w:t>
                          </w:r>
                          <w:r>
                            <w:rPr>
                              <w:rFonts w:hint="cs"/>
                              <w:rtl/>
                            </w:rPr>
                            <w:t xml:space="preserve">  </w:t>
                          </w:r>
                          <w:r>
                            <w:t>LevelUp</w:t>
                          </w:r>
                          <w:r>
                            <w:rPr>
                              <w:rFonts w:hint="cs"/>
                              <w:rtl/>
                            </w:rPr>
                            <w:t xml:space="preserve"> 2025.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9231E8A" id="_x0000_s1045" type="#_x0000_t202" style="position:absolute;left:0;text-align:left;margin-left:276.7pt;margin-top:13.25pt;width:138.5pt;height:20.65pt;flip:x;z-index:25166796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" filled="f" stroked="f">
              <v:textbox>
                <w:txbxContent>
                  <w:p w14:paraId="52D7C504" w14:textId="5D9A5DAD" w:rsidR="001630A8" w:rsidRPr="001630A8" w:rsidRDefault="001630A8" w:rsidP="001630A8">
                    <w:pPr>
                      <w:pStyle w:val="afff5"/>
                      <w:rPr>
                        <w:rtl/>
                      </w:rPr>
                    </w:pPr>
                    <w:r w:rsidRPr="001630A8">
                      <w:rPr>
                        <w:rtl/>
                      </w:rPr>
                      <w:t xml:space="preserve"> </w:t>
                    </w:r>
                    <w:r>
                      <w:rPr>
                        <w:rFonts w:hint="cs"/>
                        <w:rtl/>
                      </w:rPr>
                      <w:t xml:space="preserve">© </w:t>
                    </w:r>
                    <w:r w:rsidRPr="001630A8">
                      <w:rPr>
                        <w:rtl/>
                      </w:rPr>
                      <w:t>כל הזכויות שמורות</w:t>
                    </w:r>
                    <w:r>
                      <w:rPr>
                        <w:rFonts w:hint="cs"/>
                        <w:rtl/>
                      </w:rPr>
                      <w:t xml:space="preserve">  </w:t>
                    </w:r>
                    <w:r>
                      <w:t>LevelUp</w:t>
                    </w:r>
                    <w:r>
                      <w:rPr>
                        <w:rFonts w:hint="cs"/>
                        <w:rtl/>
                      </w:rPr>
                      <w:t xml:space="preserve"> 2025. </w:t>
                    </w:r>
                  </w:p>
                </w:txbxContent>
              </v:textbox>
            </v:shape>
          </w:pict>
        </mc:Fallback>
      </mc:AlternateContent>
    </w:r>
    <w:r w:rsidR="001630A8" w:rsidRPr="001630A8">
      <w:rPr>
        <w:rFonts w:ascii="Assistant" w:hAnsi="Assistant" w:cs="Assistant" w:hint="cs"/>
        <w:noProof/>
        <w:color w:val="00A8E8"/>
        <w:rtl/>
      </w:rPr>
      <mc:AlternateContent>
        <mc:Choice Requires="wps">
          <w:drawing>
            <wp:anchor distT="45720" distB="45720" distL="114300" distR="114300" simplePos="0" relativeHeight="251709952" behindDoc="0" locked="0" layoutInCell="1" allowOverlap="1" wp14:anchorId="5F0CA5A3" wp14:editId="1E3FC34B">
              <wp:simplePos x="0" y="0"/>
              <wp:positionH relativeFrom="column">
                <wp:posOffset>2321256</wp:posOffset>
              </wp:positionH>
              <wp:positionV relativeFrom="paragraph">
                <wp:posOffset>-9525</wp:posOffset>
              </wp:positionV>
              <wp:extent cx="588010" cy="325755"/>
              <wp:effectExtent l="0" t="0" r="0" b="0"/>
              <wp:wrapNone/>
              <wp:docPr id="875395264"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588010" cy="325755"/>
                      </a:xfrm>
                      <a:prstGeom prst="rect">
                        <a:avLst/>
                      </a:prstGeom>
                      <a:noFill/>
                      <a:ln w="9525">
                        <a:noFill/>
                        <a:miter lim="800000"/>
                        <a:headEnd/>
                        <a:tailEnd/>
                      </a:ln>
                    </wps:spPr>
                    <wps:txbx>
                      <w:txbxContent>
                        <w:p w14:paraId="64841A20" w14:textId="78D0A307" w:rsidR="001630A8" w:rsidRPr="00C90A51" w:rsidRDefault="001630A8" w:rsidP="00C90A51">
                          <w:pPr>
                            <w:pStyle w:val="-"/>
                            <w:rPr>
                              <w:rtl/>
                            </w:rPr>
                          </w:pPr>
                          <w:r w:rsidRPr="00C90A51">
                            <w:fldChar w:fldCharType="begin"/>
                          </w:r>
                          <w:r w:rsidRPr="00C90A51">
                            <w:instrText>PAGE   \* MERGEFORMAT</w:instrText>
                          </w:r>
                          <w:r w:rsidRPr="00C90A51">
                            <w:fldChar w:fldCharType="separate"/>
                          </w:r>
                          <w:r w:rsidRPr="00C90A51">
                            <w:t>1</w:t>
                          </w:r>
                          <w:r w:rsidRPr="00C90A51">
                            <w:fldChar w:fldCharType="end"/>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F0CA5A3" id="_x0000_s1046" type="#_x0000_t202" style="position:absolute;left:0;text-align:left;margin-left:182.8pt;margin-top:-.75pt;width:46.3pt;height:25.65pt;flip:x;z-index:25170995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" filled="f" stroked="f">
              <v:textbox>
                <w:txbxContent>
                  <w:p w14:paraId="64841A20" w14:textId="78D0A307" w:rsidR="001630A8" w:rsidRPr="00C90A51" w:rsidRDefault="001630A8" w:rsidP="00C90A51">
                    <w:pPr>
                      <w:pStyle w:val="-"/>
                      <w:rPr>
                        <w:rtl/>
                      </w:rPr>
                    </w:pPr>
                    <w:r w:rsidRPr="00C90A51">
                      <w:fldChar w:fldCharType="begin"/>
                    </w:r>
                    <w:r w:rsidRPr="00C90A51">
                      <w:instrText>PAGE   \* MERGEFORMAT</w:instrText>
                    </w:r>
                    <w:r w:rsidRPr="00C90A51">
                      <w:fldChar w:fldCharType="separate"/>
                    </w:r>
                    <w:r w:rsidRPr="00C90A51">
                      <w:t>1</w:t>
                    </w:r>
                    <w:r w:rsidRPr="00C90A51">
                      <w:fldChar w:fldCharType="end"/>
                    </w:r>
                  </w:p>
                </w:txbxContent>
              </v:textbox>
            </v:shape>
          </w:pict>
        </mc:Fallback>
      </mc:AlternateContent>
    </w:r>
    <w:r w:rsidR="001630A8" w:rsidRPr="001630A8">
      <w:rPr>
        <w:rStyle w:val="aff4"/>
        <w:rFonts w:ascii="Assistant" w:hAnsi="Assistant" w:cs="Assistant" w:hint="cs"/>
        <w:noProof/>
        <w:color w:val="00A8E8"/>
      </w:rPr>
      <mc:AlternateContent>
        <mc:Choice Requires="wps">
          <w:drawing>
            <wp:anchor distT="0" distB="0" distL="114300" distR="114300" simplePos="0" relativeHeight="251635200" behindDoc="0" locked="0" layoutInCell="1" allowOverlap="1" wp14:anchorId="1C47FC24" wp14:editId="35BA24BB">
              <wp:simplePos x="0" y="0"/>
              <wp:positionH relativeFrom="column">
                <wp:posOffset>-14909</wp:posOffset>
              </wp:positionH>
              <wp:positionV relativeFrom="paragraph">
                <wp:posOffset>148590</wp:posOffset>
              </wp:positionV>
              <wp:extent cx="2313305" cy="0"/>
              <wp:effectExtent l="0" t="0" r="0" b="0"/>
              <wp:wrapNone/>
              <wp:docPr id="5" name="מחבר ישר 5"/>
              <wp:cNvGraphicFramePr/>
              <a:graphic xmlns:a="http://schemas.openxmlformats.org/drawingml/2006/main">
                <a:graphicData uri="http://schemas.microsoft.com/office/word/2010/wordprocessingShape">
                  <wps:wsp>
                    <wps:cNvCnPr/>
                    <wps:spPr>
                      <a:xfrm flipH="1">
                        <a:off x="0" y="0"/>
                        <a:ext cx="2313305" cy="0"/>
                      </a:xfrm>
                      <a:prstGeom prst="line">
                        <a:avLst/>
                      </a:prstGeom>
                      <a:ln w="15875">
                        <a:solidFill>
                          <a:srgbClr val="0A2472"/>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w:pict>
            <v:line w14:anchorId="76A51AC9" id="מחבר ישר 5" o:spid="_x0000_s1026" style="position:absolute;left:0;text-align:left;flip:x;z-index:25163520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1.15pt,11.7pt" to="181pt,11.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" strokecolor="#0a2472" strokeweight="1.25pt"/>
          </w:pict>
        </mc:Fallback>
      </mc:AlternateContent>
    </w:r>
    <w:r w:rsidR="001630A8" w:rsidRPr="001630A8">
      <w:rPr>
        <w:rStyle w:val="aff4"/>
        <w:rFonts w:ascii="Assistant" w:hAnsi="Assistant" w:cs="Assistant" w:hint="cs"/>
        <w:noProof/>
        <w:color w:val="00A8E8"/>
      </w:rPr>
      <mc:AlternateContent>
        <mc:Choice Requires="wps">
          <w:drawing>
            <wp:anchor distT="0" distB="0" distL="114300" distR="114300" simplePos="0" relativeHeight="251700736" behindDoc="0" locked="0" layoutInCell="1" allowOverlap="1" wp14:anchorId="2A4FA23F" wp14:editId="654CA556">
              <wp:simplePos x="0" y="0"/>
              <wp:positionH relativeFrom="column">
                <wp:posOffset>2947366</wp:posOffset>
              </wp:positionH>
              <wp:positionV relativeFrom="paragraph">
                <wp:posOffset>150495</wp:posOffset>
              </wp:positionV>
              <wp:extent cx="2313305" cy="0"/>
              <wp:effectExtent l="0" t="0" r="0" b="0"/>
              <wp:wrapNone/>
              <wp:docPr id="290518096" name="מחבר ישר 290518096"/>
              <wp:cNvGraphicFramePr/>
              <a:graphic xmlns:a="http://schemas.openxmlformats.org/drawingml/2006/main">
                <a:graphicData uri="http://schemas.microsoft.com/office/word/2010/wordprocessingShape">
                  <wps:wsp>
                    <wps:cNvCnPr/>
                    <wps:spPr>
                      <a:xfrm flipH="1">
                        <a:off x="0" y="0"/>
                        <a:ext cx="2313305" cy="0"/>
                      </a:xfrm>
                      <a:prstGeom prst="line">
                        <a:avLst/>
                      </a:prstGeom>
                      <a:ln w="15875">
                        <a:solidFill>
                          <a:srgbClr val="0A2472"/>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w:pict>
            <v:line w14:anchorId="095935A2" id="מחבר ישר 290518096" o:spid="_x0000_s1026" style="position:absolute;left:0;text-align:left;flip:x;z-index:25170073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232.1pt,11.85pt" to="414.25pt,11.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" strokecolor="#0a2472" strokeweight="1.25pt"/>
          </w:pict>
        </mc:Fallback>
      </mc:AlternateContent>
    </w:r>
    <w:r w:rsidR="001630A8">
      <w:rPr>
        <w:rFonts w:ascii="Assistant" w:hAnsi="Assistant" w:cs="Assistant"/>
        <w:color w:val="00A8E8"/>
      </w:rPr>
      <w:t xml:space="preserve">   </w:t>
    </w:r>
  </w:p>
  <w:p w14:paraId="56B13BDC" w14:textId="7CB9B7B7" w:rsidR="002A7BB9" w:rsidRDefault="002A7BB9">
    <w:pPr>
      <w:pStyle w:val="af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5AC1D9A9" w14:textId="77777777" w:rsidR="00936C98" w:rsidRDefault="00936C98" w:rsidP="002E233C">
      <w:r>
        <w:separator/>
      </w:r>
    </w:p>
  </w:footnote>
  <w:footnote w:type="continuationSeparator" w:id="0">
    <w:p w14:paraId="6BF0281A" w14:textId="77777777" w:rsidR="00936C98" w:rsidRDefault="00936C98" w:rsidP="002E233C">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6C3228A" w14:textId="1F6FF309" w:rsidR="00850D4D" w:rsidRDefault="008D5A8C" w:rsidP="00C90A51">
    <w:pPr>
      <w:pStyle w:val="ae"/>
      <w:rPr>
        <w:rtl/>
      </w:rPr>
    </w:pPr>
    <w:r>
      <w:rPr>
        <w:noProof/>
      </w:rPr>
      <w:drawing>
        <wp:anchor distT="0" distB="0" distL="114300" distR="114300" simplePos="0" relativeHeight="251714048" behindDoc="0" locked="0" layoutInCell="1" allowOverlap="1" wp14:anchorId="24CB547F" wp14:editId="166624BF">
          <wp:simplePos x="0" y="0"/>
          <wp:positionH relativeFrom="column">
            <wp:posOffset>2012950</wp:posOffset>
          </wp:positionH>
          <wp:positionV relativeFrom="paragraph">
            <wp:posOffset>-277799</wp:posOffset>
          </wp:positionV>
          <wp:extent cx="1120305" cy="508300"/>
          <wp:effectExtent l="0" t="0" r="3810" b="6350"/>
          <wp:wrapNone/>
          <wp:docPr id="1151294014" name="גרפיקה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1294014" name=""/>
                  <pic:cNvPicPr/>
                </pic:nvPicPr>
                <pic:blipFill rotWithShape="1">
                  <a:blip r:embed="rId1">
                    <a:extLst>
                      <a:ext uri="{96DAC541-7B7A-43D3-8B79-37D633B846F1}">
                        <asvg:svgBlip xmlns:asvg="http://schemas.microsoft.com/office/drawing/2016/SVG/main" r:embed="rId2"/>
                      </a:ext>
                    </a:extLst>
                  </a:blip>
                  <a:srcRect l="23068" t="32485" r="22802" b="32702"/>
                  <a:stretch/>
                </pic:blipFill>
                <pic:spPr bwMode="auto">
                  <a:xfrm>
                    <a:off x="0" y="0"/>
                    <a:ext cx="1120305" cy="50830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134512C"/>
    <w:multiLevelType w:val="hybridMultilevel"/>
    <w:tmpl w:val="BB86945E"/>
    <w:lvl w:ilvl="0" w:tplc="ADB0BD6E">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1C7619B"/>
    <w:multiLevelType w:val="multilevel"/>
    <w:tmpl w:val="7E04C97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15:restartNumberingAfterBreak="0">
    <w:nsid w:val="033401EC"/>
    <w:multiLevelType w:val="hybridMultilevel"/>
    <w:tmpl w:val="4FAA815E"/>
    <w:lvl w:ilvl="0" w:tplc="8E2CA3D2">
      <w:start w:val="1"/>
      <w:numFmt w:val="decimal"/>
      <w:pStyle w:val="a"/>
      <w:lvlText w:val="%1)"/>
      <w:lvlJc w:val="left"/>
      <w:pPr>
        <w:ind w:left="567" w:hanging="454"/>
      </w:pPr>
      <w:rPr>
        <w:rFonts w:hint="default"/>
        <w:b/>
        <w:bCs/>
        <w:sz w:val="28"/>
      </w:rPr>
    </w:lvl>
    <w:lvl w:ilvl="1" w:tplc="FE883608">
      <w:start w:val="1"/>
      <w:numFmt w:val="hebrew1"/>
      <w:lvlText w:val="%2."/>
      <w:lvlJc w:val="left"/>
      <w:pPr>
        <w:ind w:left="454" w:hanging="341"/>
      </w:pPr>
      <w:rPr>
        <w:rFonts w:hint="default"/>
      </w:r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7806C2E"/>
    <w:multiLevelType w:val="hybridMultilevel"/>
    <w:tmpl w:val="AC608138"/>
    <w:lvl w:ilvl="0" w:tplc="1B282084">
      <w:start w:val="1"/>
      <w:numFmt w:val="hebrew1"/>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94C485B"/>
    <w:multiLevelType w:val="hybridMultilevel"/>
    <w:tmpl w:val="80C46C68"/>
    <w:lvl w:ilvl="0" w:tplc="6D7A7D80">
      <w:start w:val="1"/>
      <w:numFmt w:val="bullet"/>
      <w:lvlText w:val=""/>
      <w:lvlJc w:val="left"/>
      <w:pPr>
        <w:ind w:left="454" w:hanging="341"/>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095F1FF4"/>
    <w:multiLevelType w:val="hybridMultilevel"/>
    <w:tmpl w:val="84ECB64E"/>
    <w:lvl w:ilvl="0" w:tplc="6262E714">
      <w:start w:val="1"/>
      <w:numFmt w:val="hebrew1"/>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5AB038E"/>
    <w:multiLevelType w:val="hybridMultilevel"/>
    <w:tmpl w:val="11B6EA0C"/>
    <w:lvl w:ilvl="0" w:tplc="5FA6F97A">
      <w:start w:val="1"/>
      <w:numFmt w:val="hebrew1"/>
      <w:pStyle w:val="a0"/>
      <w:lvlText w:val="%1."/>
      <w:lvlJc w:val="left"/>
      <w:pPr>
        <w:ind w:left="1191" w:hanging="34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6D356C0"/>
    <w:multiLevelType w:val="hybridMultilevel"/>
    <w:tmpl w:val="1E587246"/>
    <w:lvl w:ilvl="0" w:tplc="C5DC117C">
      <w:start w:val="2"/>
      <w:numFmt w:val="bullet"/>
      <w:lvlText w:val=""/>
      <w:lvlJc w:val="left"/>
      <w:pPr>
        <w:ind w:left="720" w:hanging="360"/>
      </w:pPr>
      <w:rPr>
        <w:rFonts w:ascii="Symbol" w:eastAsiaTheme="minorEastAsia" w:hAnsi="Symbol" w:cs="Assistant"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1E81688A"/>
    <w:multiLevelType w:val="hybridMultilevel"/>
    <w:tmpl w:val="02D05440"/>
    <w:lvl w:ilvl="0" w:tplc="C4CC689E">
      <w:start w:val="1"/>
      <w:numFmt w:val="hebrew1"/>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1F06641D"/>
    <w:multiLevelType w:val="hybridMultilevel"/>
    <w:tmpl w:val="7F02F348"/>
    <w:lvl w:ilvl="0" w:tplc="9666443C">
      <w:start w:val="1"/>
      <w:numFmt w:val="hebrew1"/>
      <w:lvlText w:val="%1."/>
      <w:lvlJc w:val="left"/>
      <w:pPr>
        <w:ind w:left="454" w:hanging="341"/>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254D30A4"/>
    <w:multiLevelType w:val="hybridMultilevel"/>
    <w:tmpl w:val="245C657E"/>
    <w:lvl w:ilvl="0" w:tplc="1F62756C">
      <w:start w:val="1"/>
      <w:numFmt w:val="hebrew1"/>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28EE7BF5"/>
    <w:multiLevelType w:val="hybridMultilevel"/>
    <w:tmpl w:val="1EA4FA52"/>
    <w:lvl w:ilvl="0" w:tplc="BA5AB5DE">
      <w:start w:val="1"/>
      <w:numFmt w:val="decimal"/>
      <w:lvlText w:val="%1)"/>
      <w:lvlJc w:val="left"/>
      <w:pPr>
        <w:ind w:left="567" w:hanging="454"/>
      </w:pPr>
      <w:rPr>
        <w:rFonts w:hint="default"/>
        <w:b/>
        <w:bCs/>
      </w:rPr>
    </w:lvl>
    <w:lvl w:ilvl="1" w:tplc="04090013">
      <w:start w:val="1"/>
      <w:numFmt w:val="hebrew1"/>
      <w:lvlText w:val="%2."/>
      <w:lvlJc w:val="center"/>
      <w:pPr>
        <w:ind w:left="1191" w:hanging="340"/>
      </w:pPr>
      <w:rPr>
        <w:rFonts w:hint="default"/>
      </w:rPr>
    </w:lvl>
    <w:lvl w:ilvl="2" w:tplc="9658398C">
      <w:start w:val="1"/>
      <w:numFmt w:val="lowerRoman"/>
      <w:lvlText w:val="%3."/>
      <w:lvlJc w:val="right"/>
      <w:pPr>
        <w:ind w:left="1644" w:hanging="226"/>
      </w:pPr>
      <w:rPr>
        <w:rFonts w:hint="default"/>
      </w:r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2E1F115C"/>
    <w:multiLevelType w:val="hybridMultilevel"/>
    <w:tmpl w:val="3EB28B0E"/>
    <w:lvl w:ilvl="0" w:tplc="04090013">
      <w:start w:val="1"/>
      <w:numFmt w:val="hebrew1"/>
      <w:lvlText w:val="%1."/>
      <w:lvlJc w:val="center"/>
      <w:pPr>
        <w:ind w:left="1211" w:hanging="360"/>
      </w:pPr>
    </w:lvl>
    <w:lvl w:ilvl="1" w:tplc="04090019" w:tentative="1">
      <w:start w:val="1"/>
      <w:numFmt w:val="lowerLetter"/>
      <w:lvlText w:val="%2."/>
      <w:lvlJc w:val="left"/>
      <w:pPr>
        <w:ind w:left="1931" w:hanging="360"/>
      </w:pPr>
    </w:lvl>
    <w:lvl w:ilvl="2" w:tplc="0409001B" w:tentative="1">
      <w:start w:val="1"/>
      <w:numFmt w:val="lowerRoman"/>
      <w:lvlText w:val="%3."/>
      <w:lvlJc w:val="right"/>
      <w:pPr>
        <w:ind w:left="2651" w:hanging="180"/>
      </w:pPr>
    </w:lvl>
    <w:lvl w:ilvl="3" w:tplc="0409000F" w:tentative="1">
      <w:start w:val="1"/>
      <w:numFmt w:val="decimal"/>
      <w:lvlText w:val="%4."/>
      <w:lvlJc w:val="left"/>
      <w:pPr>
        <w:ind w:left="3371" w:hanging="360"/>
      </w:pPr>
    </w:lvl>
    <w:lvl w:ilvl="4" w:tplc="04090019" w:tentative="1">
      <w:start w:val="1"/>
      <w:numFmt w:val="lowerLetter"/>
      <w:lvlText w:val="%5."/>
      <w:lvlJc w:val="left"/>
      <w:pPr>
        <w:ind w:left="4091" w:hanging="360"/>
      </w:pPr>
    </w:lvl>
    <w:lvl w:ilvl="5" w:tplc="0409001B" w:tentative="1">
      <w:start w:val="1"/>
      <w:numFmt w:val="lowerRoman"/>
      <w:lvlText w:val="%6."/>
      <w:lvlJc w:val="right"/>
      <w:pPr>
        <w:ind w:left="4811" w:hanging="180"/>
      </w:pPr>
    </w:lvl>
    <w:lvl w:ilvl="6" w:tplc="0409000F" w:tentative="1">
      <w:start w:val="1"/>
      <w:numFmt w:val="decimal"/>
      <w:lvlText w:val="%7."/>
      <w:lvlJc w:val="left"/>
      <w:pPr>
        <w:ind w:left="5531" w:hanging="360"/>
      </w:pPr>
    </w:lvl>
    <w:lvl w:ilvl="7" w:tplc="04090019" w:tentative="1">
      <w:start w:val="1"/>
      <w:numFmt w:val="lowerLetter"/>
      <w:lvlText w:val="%8."/>
      <w:lvlJc w:val="left"/>
      <w:pPr>
        <w:ind w:left="6251" w:hanging="360"/>
      </w:pPr>
    </w:lvl>
    <w:lvl w:ilvl="8" w:tplc="0409001B" w:tentative="1">
      <w:start w:val="1"/>
      <w:numFmt w:val="lowerRoman"/>
      <w:lvlText w:val="%9."/>
      <w:lvlJc w:val="right"/>
      <w:pPr>
        <w:ind w:left="6971" w:hanging="180"/>
      </w:pPr>
    </w:lvl>
  </w:abstractNum>
  <w:abstractNum w:abstractNumId="13" w15:restartNumberingAfterBreak="0">
    <w:nsid w:val="2EF10CFD"/>
    <w:multiLevelType w:val="hybridMultilevel"/>
    <w:tmpl w:val="94B44E12"/>
    <w:lvl w:ilvl="0" w:tplc="7CC8849A">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2EF40FCA"/>
    <w:multiLevelType w:val="hybridMultilevel"/>
    <w:tmpl w:val="3078DE50"/>
    <w:lvl w:ilvl="0" w:tplc="D6B4390E">
      <w:start w:val="1"/>
      <w:numFmt w:val="bullet"/>
      <w:lvlText w:val="-"/>
      <w:lvlJc w:val="left"/>
      <w:pPr>
        <w:ind w:left="420" w:hanging="360"/>
      </w:pPr>
      <w:rPr>
        <w:rFonts w:ascii="David" w:eastAsiaTheme="minorEastAsia" w:hAnsi="David" w:cs="David" w:hint="default"/>
      </w:rPr>
    </w:lvl>
    <w:lvl w:ilvl="1" w:tplc="04090003" w:tentative="1">
      <w:start w:val="1"/>
      <w:numFmt w:val="bullet"/>
      <w:lvlText w:val="o"/>
      <w:lvlJc w:val="left"/>
      <w:pPr>
        <w:ind w:left="1140" w:hanging="360"/>
      </w:pPr>
      <w:rPr>
        <w:rFonts w:ascii="Courier New" w:hAnsi="Courier New" w:cs="Courier New" w:hint="default"/>
      </w:rPr>
    </w:lvl>
    <w:lvl w:ilvl="2" w:tplc="04090005" w:tentative="1">
      <w:start w:val="1"/>
      <w:numFmt w:val="bullet"/>
      <w:lvlText w:val=""/>
      <w:lvlJc w:val="left"/>
      <w:pPr>
        <w:ind w:left="1860" w:hanging="360"/>
      </w:pPr>
      <w:rPr>
        <w:rFonts w:ascii="Wingdings" w:hAnsi="Wingdings" w:hint="default"/>
      </w:rPr>
    </w:lvl>
    <w:lvl w:ilvl="3" w:tplc="04090001" w:tentative="1">
      <w:start w:val="1"/>
      <w:numFmt w:val="bullet"/>
      <w:lvlText w:val=""/>
      <w:lvlJc w:val="left"/>
      <w:pPr>
        <w:ind w:left="2580" w:hanging="360"/>
      </w:pPr>
      <w:rPr>
        <w:rFonts w:ascii="Symbol" w:hAnsi="Symbol" w:hint="default"/>
      </w:rPr>
    </w:lvl>
    <w:lvl w:ilvl="4" w:tplc="04090003" w:tentative="1">
      <w:start w:val="1"/>
      <w:numFmt w:val="bullet"/>
      <w:lvlText w:val="o"/>
      <w:lvlJc w:val="left"/>
      <w:pPr>
        <w:ind w:left="3300" w:hanging="360"/>
      </w:pPr>
      <w:rPr>
        <w:rFonts w:ascii="Courier New" w:hAnsi="Courier New" w:cs="Courier New" w:hint="default"/>
      </w:rPr>
    </w:lvl>
    <w:lvl w:ilvl="5" w:tplc="04090005" w:tentative="1">
      <w:start w:val="1"/>
      <w:numFmt w:val="bullet"/>
      <w:lvlText w:val=""/>
      <w:lvlJc w:val="left"/>
      <w:pPr>
        <w:ind w:left="4020" w:hanging="360"/>
      </w:pPr>
      <w:rPr>
        <w:rFonts w:ascii="Wingdings" w:hAnsi="Wingdings" w:hint="default"/>
      </w:rPr>
    </w:lvl>
    <w:lvl w:ilvl="6" w:tplc="04090001" w:tentative="1">
      <w:start w:val="1"/>
      <w:numFmt w:val="bullet"/>
      <w:lvlText w:val=""/>
      <w:lvlJc w:val="left"/>
      <w:pPr>
        <w:ind w:left="4740" w:hanging="360"/>
      </w:pPr>
      <w:rPr>
        <w:rFonts w:ascii="Symbol" w:hAnsi="Symbol" w:hint="default"/>
      </w:rPr>
    </w:lvl>
    <w:lvl w:ilvl="7" w:tplc="04090003" w:tentative="1">
      <w:start w:val="1"/>
      <w:numFmt w:val="bullet"/>
      <w:lvlText w:val="o"/>
      <w:lvlJc w:val="left"/>
      <w:pPr>
        <w:ind w:left="5460" w:hanging="360"/>
      </w:pPr>
      <w:rPr>
        <w:rFonts w:ascii="Courier New" w:hAnsi="Courier New" w:cs="Courier New" w:hint="default"/>
      </w:rPr>
    </w:lvl>
    <w:lvl w:ilvl="8" w:tplc="04090005" w:tentative="1">
      <w:start w:val="1"/>
      <w:numFmt w:val="bullet"/>
      <w:lvlText w:val=""/>
      <w:lvlJc w:val="left"/>
      <w:pPr>
        <w:ind w:left="6180" w:hanging="360"/>
      </w:pPr>
      <w:rPr>
        <w:rFonts w:ascii="Wingdings" w:hAnsi="Wingdings" w:hint="default"/>
      </w:rPr>
    </w:lvl>
  </w:abstractNum>
  <w:abstractNum w:abstractNumId="15" w15:restartNumberingAfterBreak="0">
    <w:nsid w:val="33D94E9E"/>
    <w:multiLevelType w:val="hybridMultilevel"/>
    <w:tmpl w:val="8FB8FED4"/>
    <w:lvl w:ilvl="0" w:tplc="93268A18">
      <w:start w:val="1"/>
      <w:numFmt w:val="decimal"/>
      <w:pStyle w:val="a1"/>
      <w:suff w:val="space"/>
      <w:lvlText w:val="פרק %1 -"/>
      <w:lvlJc w:val="left"/>
      <w:pPr>
        <w:ind w:left="0" w:firstLine="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3A215142"/>
    <w:multiLevelType w:val="hybridMultilevel"/>
    <w:tmpl w:val="5008D030"/>
    <w:lvl w:ilvl="0" w:tplc="187C8E22">
      <w:start w:val="1"/>
      <w:numFmt w:val="hebrew1"/>
      <w:lvlText w:val="%1."/>
      <w:lvlJc w:val="left"/>
      <w:pPr>
        <w:ind w:left="454" w:hanging="341"/>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3C7C1405"/>
    <w:multiLevelType w:val="hybridMultilevel"/>
    <w:tmpl w:val="8FA88CBC"/>
    <w:lvl w:ilvl="0" w:tplc="041C0312">
      <w:start w:val="1"/>
      <w:numFmt w:val="hebrew1"/>
      <w:lvlText w:val="%1."/>
      <w:lvlJc w:val="left"/>
      <w:pPr>
        <w:ind w:left="454" w:hanging="341"/>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407E6D49"/>
    <w:multiLevelType w:val="hybridMultilevel"/>
    <w:tmpl w:val="57AAAA96"/>
    <w:lvl w:ilvl="0" w:tplc="A74CBC46">
      <w:start w:val="1"/>
      <w:numFmt w:val="hebrew1"/>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436F2FD4"/>
    <w:multiLevelType w:val="hybridMultilevel"/>
    <w:tmpl w:val="214AA054"/>
    <w:lvl w:ilvl="0" w:tplc="C24C64D8">
      <w:start w:val="1"/>
      <w:numFmt w:val="hebrew1"/>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438929CE"/>
    <w:multiLevelType w:val="hybridMultilevel"/>
    <w:tmpl w:val="24A2A9C0"/>
    <w:lvl w:ilvl="0" w:tplc="7ED8BF52">
      <w:start w:val="1"/>
      <w:numFmt w:val="hebrew1"/>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438E6358"/>
    <w:multiLevelType w:val="hybridMultilevel"/>
    <w:tmpl w:val="65AAB056"/>
    <w:lvl w:ilvl="0" w:tplc="4C1C4274">
      <w:start w:val="1"/>
      <w:numFmt w:val="decimal"/>
      <w:pStyle w:val="a2"/>
      <w:lvlText w:val="%1)"/>
      <w:lvlJc w:val="left"/>
      <w:pPr>
        <w:ind w:left="454" w:hanging="341"/>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454F181E"/>
    <w:multiLevelType w:val="hybridMultilevel"/>
    <w:tmpl w:val="C416F538"/>
    <w:lvl w:ilvl="0" w:tplc="C0FE7460">
      <w:start w:val="1"/>
      <w:numFmt w:val="decimal"/>
      <w:lvlText w:val="%1."/>
      <w:lvlJc w:val="left"/>
      <w:pPr>
        <w:ind w:left="340" w:hanging="34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45580E00"/>
    <w:multiLevelType w:val="hybridMultilevel"/>
    <w:tmpl w:val="E662DA1E"/>
    <w:lvl w:ilvl="0" w:tplc="C8F4B4B4">
      <w:start w:val="1"/>
      <w:numFmt w:val="bullet"/>
      <w:lvlText w:val=""/>
      <w:lvlJc w:val="left"/>
      <w:pPr>
        <w:ind w:left="720" w:hanging="360"/>
      </w:pPr>
      <w:rPr>
        <w:rFonts w:ascii="Symbol" w:eastAsiaTheme="minorEastAsia" w:hAnsi="Symbol" w:cs="Assistant"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45D7019D"/>
    <w:multiLevelType w:val="hybridMultilevel"/>
    <w:tmpl w:val="E7426E38"/>
    <w:lvl w:ilvl="0" w:tplc="063A2B14">
      <w:start w:val="1"/>
      <w:numFmt w:val="hebrew1"/>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4A0F5B12"/>
    <w:multiLevelType w:val="hybridMultilevel"/>
    <w:tmpl w:val="6966F024"/>
    <w:lvl w:ilvl="0" w:tplc="C67070BC">
      <w:start w:val="1"/>
      <w:numFmt w:val="hebrew1"/>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4C41141F"/>
    <w:multiLevelType w:val="hybridMultilevel"/>
    <w:tmpl w:val="25582D9C"/>
    <w:lvl w:ilvl="0" w:tplc="6C325234">
      <w:start w:val="1"/>
      <w:numFmt w:val="hebrew1"/>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4CED6647"/>
    <w:multiLevelType w:val="hybridMultilevel"/>
    <w:tmpl w:val="29BEB0E2"/>
    <w:lvl w:ilvl="0" w:tplc="2DD6F70C">
      <w:start w:val="1"/>
      <w:numFmt w:val="decimal"/>
      <w:lvlText w:val="%1)"/>
      <w:lvlJc w:val="left"/>
      <w:pPr>
        <w:ind w:left="567" w:hanging="454"/>
      </w:pPr>
      <w:rPr>
        <w:rFonts w:hint="default"/>
        <w:b/>
        <w:bCs/>
      </w:rPr>
    </w:lvl>
    <w:lvl w:ilvl="1" w:tplc="AD5ACF10">
      <w:start w:val="1"/>
      <w:numFmt w:val="hebrew1"/>
      <w:pStyle w:val="a3"/>
      <w:lvlText w:val="%2."/>
      <w:lvlJc w:val="center"/>
      <w:pPr>
        <w:ind w:left="454" w:hanging="341"/>
      </w:pPr>
      <w:rPr>
        <w:rFonts w:hint="default"/>
      </w:rPr>
    </w:lvl>
    <w:lvl w:ilvl="2" w:tplc="9CC49CFA">
      <w:start w:val="1"/>
      <w:numFmt w:val="lowerRoman"/>
      <w:lvlText w:val="%3."/>
      <w:lvlJc w:val="right"/>
      <w:pPr>
        <w:ind w:left="1644" w:hanging="226"/>
      </w:pPr>
      <w:rPr>
        <w:rFonts w:hint="default"/>
      </w:r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52001640"/>
    <w:multiLevelType w:val="hybridMultilevel"/>
    <w:tmpl w:val="7F9C142C"/>
    <w:lvl w:ilvl="0" w:tplc="7DBC2C08">
      <w:start w:val="1"/>
      <w:numFmt w:val="hebrew1"/>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55A866BC"/>
    <w:multiLevelType w:val="hybridMultilevel"/>
    <w:tmpl w:val="750E0B36"/>
    <w:lvl w:ilvl="0" w:tplc="60028EF2">
      <w:start w:val="1"/>
      <w:numFmt w:val="hebrew1"/>
      <w:lvlText w:val="%1."/>
      <w:lvlJc w:val="left"/>
      <w:pPr>
        <w:ind w:left="454" w:hanging="341"/>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0" w15:restartNumberingAfterBreak="0">
    <w:nsid w:val="59D17F17"/>
    <w:multiLevelType w:val="hybridMultilevel"/>
    <w:tmpl w:val="307EE112"/>
    <w:lvl w:ilvl="0" w:tplc="D054C5CA">
      <w:start w:val="1"/>
      <w:numFmt w:val="hebrew1"/>
      <w:lvlText w:val="%1."/>
      <w:lvlJc w:val="left"/>
      <w:pPr>
        <w:ind w:left="454" w:hanging="341"/>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5DD91459"/>
    <w:multiLevelType w:val="hybridMultilevel"/>
    <w:tmpl w:val="5874B472"/>
    <w:lvl w:ilvl="0" w:tplc="0F8EFF44">
      <w:start w:val="1"/>
      <w:numFmt w:val="bullet"/>
      <w:pStyle w:val="a4"/>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621759E7"/>
    <w:multiLevelType w:val="hybridMultilevel"/>
    <w:tmpl w:val="69183E2C"/>
    <w:lvl w:ilvl="0" w:tplc="51382060">
      <w:numFmt w:val="bullet"/>
      <w:lvlText w:val=""/>
      <w:lvlJc w:val="left"/>
      <w:pPr>
        <w:ind w:left="720" w:hanging="360"/>
      </w:pPr>
      <w:rPr>
        <w:rFonts w:ascii="Symbol" w:eastAsiaTheme="minorEastAsia" w:hAnsi="Symbol" w:cs="Assistant"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655131AA"/>
    <w:multiLevelType w:val="hybridMultilevel"/>
    <w:tmpl w:val="D24C6D7E"/>
    <w:lvl w:ilvl="0" w:tplc="626E6F1C">
      <w:start w:val="1"/>
      <w:numFmt w:val="decimal"/>
      <w:lvlText w:val="%1."/>
      <w:lvlJc w:val="left"/>
      <w:pPr>
        <w:ind w:left="567" w:hanging="567"/>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67E33DC9"/>
    <w:multiLevelType w:val="hybridMultilevel"/>
    <w:tmpl w:val="23D61618"/>
    <w:lvl w:ilvl="0" w:tplc="FD28A88C">
      <w:start w:val="1"/>
      <w:numFmt w:val="hebrew1"/>
      <w:lvlText w:val="%1."/>
      <w:lvlJc w:val="left"/>
      <w:pPr>
        <w:ind w:left="454" w:hanging="341"/>
      </w:pPr>
      <w:rPr>
        <w:rFonts w:hint="default"/>
        <w:sz w:val="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70E00AC9"/>
    <w:multiLevelType w:val="hybridMultilevel"/>
    <w:tmpl w:val="3580C4BA"/>
    <w:lvl w:ilvl="0" w:tplc="A7DE7C52">
      <w:start w:val="1"/>
      <w:numFmt w:val="bullet"/>
      <w:pStyle w:val="a5"/>
      <w:lvlText w:val=""/>
      <w:lvlJc w:val="left"/>
      <w:pPr>
        <w:ind w:left="510" w:hanging="34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15:restartNumberingAfterBreak="0">
    <w:nsid w:val="723C32E1"/>
    <w:multiLevelType w:val="hybridMultilevel"/>
    <w:tmpl w:val="6A7C7282"/>
    <w:lvl w:ilvl="0" w:tplc="CCA68464">
      <w:start w:val="5"/>
      <w:numFmt w:val="bullet"/>
      <w:lvlText w:val=""/>
      <w:lvlJc w:val="left"/>
      <w:pPr>
        <w:ind w:left="720" w:hanging="360"/>
      </w:pPr>
      <w:rPr>
        <w:rFonts w:ascii="Symbol" w:eastAsiaTheme="minorEastAsia" w:hAnsi="Symbol" w:cs="David"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15:restartNumberingAfterBreak="0">
    <w:nsid w:val="72C25DAE"/>
    <w:multiLevelType w:val="hybridMultilevel"/>
    <w:tmpl w:val="C8EC9E34"/>
    <w:lvl w:ilvl="0" w:tplc="ABF45B16">
      <w:start w:val="1"/>
      <w:numFmt w:val="decimal"/>
      <w:lvlText w:val="%1)"/>
      <w:lvlJc w:val="left"/>
      <w:pPr>
        <w:ind w:left="567" w:hanging="454"/>
      </w:pPr>
      <w:rPr>
        <w:rFonts w:hint="default"/>
        <w:b/>
        <w:bCs/>
      </w:rPr>
    </w:lvl>
    <w:lvl w:ilvl="1" w:tplc="7102F4E8">
      <w:start w:val="1"/>
      <w:numFmt w:val="hebrew1"/>
      <w:lvlText w:val="%2."/>
      <w:lvlJc w:val="left"/>
      <w:pPr>
        <w:ind w:left="1191" w:hanging="340"/>
      </w:pPr>
      <w:rPr>
        <w:rFonts w:hint="default"/>
      </w:r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15:restartNumberingAfterBreak="0">
    <w:nsid w:val="7692029B"/>
    <w:multiLevelType w:val="hybridMultilevel"/>
    <w:tmpl w:val="F8DE0C42"/>
    <w:lvl w:ilvl="0" w:tplc="7C9E26B2">
      <w:start w:val="3"/>
      <w:numFmt w:val="bullet"/>
      <w:lvlText w:val="-"/>
      <w:lvlJc w:val="left"/>
      <w:pPr>
        <w:ind w:left="405" w:hanging="360"/>
      </w:pPr>
      <w:rPr>
        <w:rFonts w:ascii="Assistant" w:eastAsiaTheme="minorEastAsia" w:hAnsi="Assistant" w:cs="Assistant" w:hint="default"/>
      </w:rPr>
    </w:lvl>
    <w:lvl w:ilvl="1" w:tplc="04090003" w:tentative="1">
      <w:start w:val="1"/>
      <w:numFmt w:val="bullet"/>
      <w:lvlText w:val="o"/>
      <w:lvlJc w:val="left"/>
      <w:pPr>
        <w:ind w:left="1125" w:hanging="360"/>
      </w:pPr>
      <w:rPr>
        <w:rFonts w:ascii="Courier New" w:hAnsi="Courier New" w:cs="Courier New" w:hint="default"/>
      </w:rPr>
    </w:lvl>
    <w:lvl w:ilvl="2" w:tplc="04090005" w:tentative="1">
      <w:start w:val="1"/>
      <w:numFmt w:val="bullet"/>
      <w:lvlText w:val=""/>
      <w:lvlJc w:val="left"/>
      <w:pPr>
        <w:ind w:left="1845" w:hanging="360"/>
      </w:pPr>
      <w:rPr>
        <w:rFonts w:ascii="Wingdings" w:hAnsi="Wingdings" w:hint="default"/>
      </w:rPr>
    </w:lvl>
    <w:lvl w:ilvl="3" w:tplc="04090001" w:tentative="1">
      <w:start w:val="1"/>
      <w:numFmt w:val="bullet"/>
      <w:lvlText w:val=""/>
      <w:lvlJc w:val="left"/>
      <w:pPr>
        <w:ind w:left="2565" w:hanging="360"/>
      </w:pPr>
      <w:rPr>
        <w:rFonts w:ascii="Symbol" w:hAnsi="Symbol" w:hint="default"/>
      </w:rPr>
    </w:lvl>
    <w:lvl w:ilvl="4" w:tplc="04090003" w:tentative="1">
      <w:start w:val="1"/>
      <w:numFmt w:val="bullet"/>
      <w:lvlText w:val="o"/>
      <w:lvlJc w:val="left"/>
      <w:pPr>
        <w:ind w:left="3285" w:hanging="360"/>
      </w:pPr>
      <w:rPr>
        <w:rFonts w:ascii="Courier New" w:hAnsi="Courier New" w:cs="Courier New" w:hint="default"/>
      </w:rPr>
    </w:lvl>
    <w:lvl w:ilvl="5" w:tplc="04090005" w:tentative="1">
      <w:start w:val="1"/>
      <w:numFmt w:val="bullet"/>
      <w:lvlText w:val=""/>
      <w:lvlJc w:val="left"/>
      <w:pPr>
        <w:ind w:left="4005" w:hanging="360"/>
      </w:pPr>
      <w:rPr>
        <w:rFonts w:ascii="Wingdings" w:hAnsi="Wingdings" w:hint="default"/>
      </w:rPr>
    </w:lvl>
    <w:lvl w:ilvl="6" w:tplc="04090001" w:tentative="1">
      <w:start w:val="1"/>
      <w:numFmt w:val="bullet"/>
      <w:lvlText w:val=""/>
      <w:lvlJc w:val="left"/>
      <w:pPr>
        <w:ind w:left="4725" w:hanging="360"/>
      </w:pPr>
      <w:rPr>
        <w:rFonts w:ascii="Symbol" w:hAnsi="Symbol" w:hint="default"/>
      </w:rPr>
    </w:lvl>
    <w:lvl w:ilvl="7" w:tplc="04090003" w:tentative="1">
      <w:start w:val="1"/>
      <w:numFmt w:val="bullet"/>
      <w:lvlText w:val="o"/>
      <w:lvlJc w:val="left"/>
      <w:pPr>
        <w:ind w:left="5445" w:hanging="360"/>
      </w:pPr>
      <w:rPr>
        <w:rFonts w:ascii="Courier New" w:hAnsi="Courier New" w:cs="Courier New" w:hint="default"/>
      </w:rPr>
    </w:lvl>
    <w:lvl w:ilvl="8" w:tplc="04090005" w:tentative="1">
      <w:start w:val="1"/>
      <w:numFmt w:val="bullet"/>
      <w:lvlText w:val=""/>
      <w:lvlJc w:val="left"/>
      <w:pPr>
        <w:ind w:left="6165" w:hanging="360"/>
      </w:pPr>
      <w:rPr>
        <w:rFonts w:ascii="Wingdings" w:hAnsi="Wingdings" w:hint="default"/>
      </w:rPr>
    </w:lvl>
  </w:abstractNum>
  <w:abstractNum w:abstractNumId="39" w15:restartNumberingAfterBreak="0">
    <w:nsid w:val="7AE319DD"/>
    <w:multiLevelType w:val="hybridMultilevel"/>
    <w:tmpl w:val="078869E4"/>
    <w:lvl w:ilvl="0" w:tplc="4F525C44">
      <w:start w:val="2"/>
      <w:numFmt w:val="bullet"/>
      <w:lvlText w:val=""/>
      <w:lvlJc w:val="left"/>
      <w:pPr>
        <w:ind w:left="720" w:hanging="360"/>
      </w:pPr>
      <w:rPr>
        <w:rFonts w:ascii="Symbol" w:eastAsiaTheme="minorEastAsia" w:hAnsi="Symbol" w:cs="Assistant"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15:restartNumberingAfterBreak="0">
    <w:nsid w:val="7EF0061B"/>
    <w:multiLevelType w:val="hybridMultilevel"/>
    <w:tmpl w:val="460EE30C"/>
    <w:lvl w:ilvl="0" w:tplc="A418B07E">
      <w:start w:val="1"/>
      <w:numFmt w:val="hebrew1"/>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779187067">
    <w:abstractNumId w:val="15"/>
  </w:num>
  <w:num w:numId="2" w16cid:durableId="170023739">
    <w:abstractNumId w:val="35"/>
  </w:num>
  <w:num w:numId="3" w16cid:durableId="382408552">
    <w:abstractNumId w:val="21"/>
  </w:num>
  <w:num w:numId="4" w16cid:durableId="1466503621">
    <w:abstractNumId w:val="29"/>
  </w:num>
  <w:num w:numId="5" w16cid:durableId="1258488406">
    <w:abstractNumId w:val="2"/>
  </w:num>
  <w:num w:numId="6" w16cid:durableId="1114255662">
    <w:abstractNumId w:val="2"/>
    <w:lvlOverride w:ilvl="0">
      <w:startOverride w:val="1"/>
    </w:lvlOverride>
  </w:num>
  <w:num w:numId="7" w16cid:durableId="1947813426">
    <w:abstractNumId w:val="6"/>
  </w:num>
  <w:num w:numId="8" w16cid:durableId="1976988269">
    <w:abstractNumId w:val="27"/>
  </w:num>
  <w:num w:numId="9" w16cid:durableId="966350777">
    <w:abstractNumId w:val="31"/>
  </w:num>
  <w:num w:numId="10" w16cid:durableId="1335961138">
    <w:abstractNumId w:val="11"/>
  </w:num>
  <w:num w:numId="11" w16cid:durableId="344213267">
    <w:abstractNumId w:val="11"/>
    <w:lvlOverride w:ilvl="0">
      <w:startOverride w:val="1"/>
    </w:lvlOverride>
  </w:num>
  <w:num w:numId="12" w16cid:durableId="1597640416">
    <w:abstractNumId w:val="2"/>
    <w:lvlOverride w:ilvl="0">
      <w:startOverride w:val="1"/>
    </w:lvlOverride>
  </w:num>
  <w:num w:numId="13" w16cid:durableId="1757944130">
    <w:abstractNumId w:val="4"/>
  </w:num>
  <w:num w:numId="14" w16cid:durableId="2033408266">
    <w:abstractNumId w:val="2"/>
    <w:lvlOverride w:ilvl="0">
      <w:startOverride w:val="1"/>
    </w:lvlOverride>
  </w:num>
  <w:num w:numId="15" w16cid:durableId="734402048">
    <w:abstractNumId w:val="2"/>
    <w:lvlOverride w:ilvl="0">
      <w:startOverride w:val="1"/>
    </w:lvlOverride>
  </w:num>
  <w:num w:numId="16" w16cid:durableId="943927445">
    <w:abstractNumId w:val="28"/>
  </w:num>
  <w:num w:numId="17" w16cid:durableId="1228615701">
    <w:abstractNumId w:val="2"/>
    <w:lvlOverride w:ilvl="0">
      <w:startOverride w:val="1"/>
    </w:lvlOverride>
  </w:num>
  <w:num w:numId="18" w16cid:durableId="534585678">
    <w:abstractNumId w:val="2"/>
    <w:lvlOverride w:ilvl="0">
      <w:startOverride w:val="1"/>
    </w:lvlOverride>
  </w:num>
  <w:num w:numId="19" w16cid:durableId="1224488774">
    <w:abstractNumId w:val="2"/>
    <w:lvlOverride w:ilvl="0">
      <w:startOverride w:val="1"/>
    </w:lvlOverride>
  </w:num>
  <w:num w:numId="20" w16cid:durableId="1151873402">
    <w:abstractNumId w:val="40"/>
  </w:num>
  <w:num w:numId="21" w16cid:durableId="1182670417">
    <w:abstractNumId w:val="5"/>
  </w:num>
  <w:num w:numId="22" w16cid:durableId="266740215">
    <w:abstractNumId w:val="26"/>
  </w:num>
  <w:num w:numId="23" w16cid:durableId="1031875987">
    <w:abstractNumId w:val="20"/>
  </w:num>
  <w:num w:numId="24" w16cid:durableId="859318351">
    <w:abstractNumId w:val="11"/>
    <w:lvlOverride w:ilvl="0">
      <w:startOverride w:val="1"/>
    </w:lvlOverride>
  </w:num>
  <w:num w:numId="25" w16cid:durableId="1102846450">
    <w:abstractNumId w:val="11"/>
    <w:lvlOverride w:ilvl="0">
      <w:startOverride w:val="1"/>
    </w:lvlOverride>
  </w:num>
  <w:num w:numId="26" w16cid:durableId="1998414803">
    <w:abstractNumId w:val="12"/>
  </w:num>
  <w:num w:numId="27" w16cid:durableId="1530559102">
    <w:abstractNumId w:val="25"/>
  </w:num>
  <w:num w:numId="28" w16cid:durableId="1201043561">
    <w:abstractNumId w:val="18"/>
  </w:num>
  <w:num w:numId="29" w16cid:durableId="299000801">
    <w:abstractNumId w:val="2"/>
    <w:lvlOverride w:ilvl="0">
      <w:startOverride w:val="1"/>
    </w:lvlOverride>
  </w:num>
  <w:num w:numId="30" w16cid:durableId="1703893813">
    <w:abstractNumId w:val="2"/>
    <w:lvlOverride w:ilvl="0">
      <w:startOverride w:val="1"/>
    </w:lvlOverride>
  </w:num>
  <w:num w:numId="31" w16cid:durableId="1314139031">
    <w:abstractNumId w:val="2"/>
    <w:lvlOverride w:ilvl="0">
      <w:startOverride w:val="1"/>
    </w:lvlOverride>
  </w:num>
  <w:num w:numId="32" w16cid:durableId="174730099">
    <w:abstractNumId w:val="2"/>
    <w:lvlOverride w:ilvl="0">
      <w:startOverride w:val="1"/>
    </w:lvlOverride>
  </w:num>
  <w:num w:numId="33" w16cid:durableId="82843425">
    <w:abstractNumId w:val="10"/>
  </w:num>
  <w:num w:numId="34" w16cid:durableId="1010375435">
    <w:abstractNumId w:val="2"/>
    <w:lvlOverride w:ilvl="0">
      <w:startOverride w:val="1"/>
    </w:lvlOverride>
  </w:num>
  <w:num w:numId="35" w16cid:durableId="805514610">
    <w:abstractNumId w:val="2"/>
  </w:num>
  <w:num w:numId="36" w16cid:durableId="1645041243">
    <w:abstractNumId w:val="2"/>
    <w:lvlOverride w:ilvl="0">
      <w:startOverride w:val="1"/>
    </w:lvlOverride>
  </w:num>
  <w:num w:numId="37" w16cid:durableId="1958757347">
    <w:abstractNumId w:val="3"/>
  </w:num>
  <w:num w:numId="38" w16cid:durableId="1361130243">
    <w:abstractNumId w:val="17"/>
  </w:num>
  <w:num w:numId="39" w16cid:durableId="688141436">
    <w:abstractNumId w:val="2"/>
    <w:lvlOverride w:ilvl="0">
      <w:startOverride w:val="1"/>
    </w:lvlOverride>
  </w:num>
  <w:num w:numId="40" w16cid:durableId="1772432691">
    <w:abstractNumId w:val="2"/>
    <w:lvlOverride w:ilvl="0">
      <w:startOverride w:val="1"/>
    </w:lvlOverride>
  </w:num>
  <w:num w:numId="41" w16cid:durableId="403919803">
    <w:abstractNumId w:val="2"/>
    <w:lvlOverride w:ilvl="0">
      <w:startOverride w:val="1"/>
    </w:lvlOverride>
  </w:num>
  <w:num w:numId="42" w16cid:durableId="603924947">
    <w:abstractNumId w:val="2"/>
    <w:lvlOverride w:ilvl="0">
      <w:startOverride w:val="1"/>
    </w:lvlOverride>
  </w:num>
  <w:num w:numId="43" w16cid:durableId="16275616">
    <w:abstractNumId w:val="2"/>
    <w:lvlOverride w:ilvl="0">
      <w:startOverride w:val="1"/>
    </w:lvlOverride>
  </w:num>
  <w:num w:numId="44" w16cid:durableId="820387271">
    <w:abstractNumId w:val="2"/>
    <w:lvlOverride w:ilvl="0">
      <w:startOverride w:val="1"/>
    </w:lvlOverride>
  </w:num>
  <w:num w:numId="45" w16cid:durableId="538051150">
    <w:abstractNumId w:val="32"/>
  </w:num>
  <w:num w:numId="46" w16cid:durableId="1192259881">
    <w:abstractNumId w:val="2"/>
    <w:lvlOverride w:ilvl="0">
      <w:startOverride w:val="1"/>
    </w:lvlOverride>
  </w:num>
  <w:num w:numId="47" w16cid:durableId="57897742">
    <w:abstractNumId w:val="2"/>
    <w:lvlOverride w:ilvl="0">
      <w:startOverride w:val="1"/>
    </w:lvlOverride>
  </w:num>
  <w:num w:numId="48" w16cid:durableId="1338578874">
    <w:abstractNumId w:val="2"/>
    <w:lvlOverride w:ilvl="0">
      <w:startOverride w:val="1"/>
    </w:lvlOverride>
  </w:num>
  <w:num w:numId="49" w16cid:durableId="1912738190">
    <w:abstractNumId w:val="2"/>
    <w:lvlOverride w:ilvl="0">
      <w:startOverride w:val="1"/>
    </w:lvlOverride>
  </w:num>
  <w:num w:numId="50" w16cid:durableId="179661049">
    <w:abstractNumId w:val="2"/>
    <w:lvlOverride w:ilvl="0">
      <w:startOverride w:val="1"/>
    </w:lvlOverride>
  </w:num>
  <w:num w:numId="51" w16cid:durableId="984432928">
    <w:abstractNumId w:val="34"/>
  </w:num>
  <w:num w:numId="52" w16cid:durableId="214976693">
    <w:abstractNumId w:val="9"/>
  </w:num>
  <w:num w:numId="53" w16cid:durableId="1779714902">
    <w:abstractNumId w:val="14"/>
  </w:num>
  <w:num w:numId="54" w16cid:durableId="336226196">
    <w:abstractNumId w:val="37"/>
  </w:num>
  <w:num w:numId="55" w16cid:durableId="237329046">
    <w:abstractNumId w:val="2"/>
    <w:lvlOverride w:ilvl="0">
      <w:startOverride w:val="1"/>
    </w:lvlOverride>
  </w:num>
  <w:num w:numId="56" w16cid:durableId="567619063">
    <w:abstractNumId w:val="16"/>
  </w:num>
  <w:num w:numId="57" w16cid:durableId="363478140">
    <w:abstractNumId w:val="2"/>
    <w:lvlOverride w:ilvl="0">
      <w:startOverride w:val="1"/>
    </w:lvlOverride>
  </w:num>
  <w:num w:numId="58" w16cid:durableId="1766461558">
    <w:abstractNumId w:val="30"/>
  </w:num>
  <w:num w:numId="59" w16cid:durableId="301153856">
    <w:abstractNumId w:val="2"/>
    <w:lvlOverride w:ilvl="0">
      <w:startOverride w:val="1"/>
    </w:lvlOverride>
  </w:num>
  <w:num w:numId="60" w16cid:durableId="1357733172">
    <w:abstractNumId w:val="2"/>
    <w:lvlOverride w:ilvl="0">
      <w:startOverride w:val="1"/>
    </w:lvlOverride>
  </w:num>
  <w:num w:numId="61" w16cid:durableId="30498043">
    <w:abstractNumId w:val="7"/>
  </w:num>
  <w:num w:numId="62" w16cid:durableId="1133987498">
    <w:abstractNumId w:val="2"/>
    <w:lvlOverride w:ilvl="0">
      <w:startOverride w:val="1"/>
    </w:lvlOverride>
  </w:num>
  <w:num w:numId="63" w16cid:durableId="1693335205">
    <w:abstractNumId w:val="2"/>
    <w:lvlOverride w:ilvl="0">
      <w:startOverride w:val="1"/>
    </w:lvlOverride>
  </w:num>
  <w:num w:numId="64" w16cid:durableId="561715022">
    <w:abstractNumId w:val="2"/>
    <w:lvlOverride w:ilvl="0">
      <w:startOverride w:val="1"/>
    </w:lvlOverride>
  </w:num>
  <w:num w:numId="65" w16cid:durableId="1620719166">
    <w:abstractNumId w:val="39"/>
  </w:num>
  <w:num w:numId="66" w16cid:durableId="1871062888">
    <w:abstractNumId w:val="2"/>
    <w:lvlOverride w:ilvl="0">
      <w:startOverride w:val="1"/>
    </w:lvlOverride>
  </w:num>
  <w:num w:numId="67" w16cid:durableId="868033873">
    <w:abstractNumId w:val="13"/>
  </w:num>
  <w:num w:numId="68" w16cid:durableId="590503674">
    <w:abstractNumId w:val="8"/>
  </w:num>
  <w:num w:numId="69" w16cid:durableId="182977883">
    <w:abstractNumId w:val="1"/>
  </w:num>
  <w:num w:numId="70" w16cid:durableId="1174537845">
    <w:abstractNumId w:val="19"/>
  </w:num>
  <w:num w:numId="71" w16cid:durableId="1578127614">
    <w:abstractNumId w:val="36"/>
  </w:num>
  <w:num w:numId="72" w16cid:durableId="920137617">
    <w:abstractNumId w:val="2"/>
    <w:lvlOverride w:ilvl="0">
      <w:startOverride w:val="1"/>
    </w:lvlOverride>
  </w:num>
  <w:num w:numId="73" w16cid:durableId="1733306959">
    <w:abstractNumId w:val="0"/>
  </w:num>
  <w:num w:numId="74" w16cid:durableId="309866968">
    <w:abstractNumId w:val="33"/>
  </w:num>
  <w:num w:numId="75" w16cid:durableId="546987386">
    <w:abstractNumId w:val="22"/>
  </w:num>
  <w:num w:numId="76" w16cid:durableId="624428681">
    <w:abstractNumId w:val="23"/>
  </w:num>
  <w:num w:numId="77" w16cid:durableId="1027566859">
    <w:abstractNumId w:val="2"/>
    <w:lvlOverride w:ilvl="0">
      <w:startOverride w:val="1"/>
    </w:lvlOverride>
  </w:num>
  <w:num w:numId="78" w16cid:durableId="1821652146">
    <w:abstractNumId w:val="2"/>
    <w:lvlOverride w:ilvl="0">
      <w:startOverride w:val="1"/>
    </w:lvlOverride>
  </w:num>
  <w:num w:numId="79" w16cid:durableId="95757931">
    <w:abstractNumId w:val="2"/>
    <w:lvlOverride w:ilvl="0">
      <w:startOverride w:val="1"/>
    </w:lvlOverride>
  </w:num>
  <w:num w:numId="80" w16cid:durableId="316811777">
    <w:abstractNumId w:val="2"/>
    <w:lvlOverride w:ilvl="0">
      <w:startOverride w:val="1"/>
    </w:lvlOverride>
  </w:num>
  <w:num w:numId="81" w16cid:durableId="1654604882">
    <w:abstractNumId w:val="2"/>
    <w:lvlOverride w:ilvl="0">
      <w:startOverride w:val="1"/>
    </w:lvlOverride>
  </w:num>
  <w:num w:numId="82" w16cid:durableId="1966351132">
    <w:abstractNumId w:val="2"/>
    <w:lvlOverride w:ilvl="0">
      <w:startOverride w:val="1"/>
    </w:lvlOverride>
  </w:num>
  <w:num w:numId="83" w16cid:durableId="1737702516">
    <w:abstractNumId w:val="2"/>
    <w:lvlOverride w:ilvl="0">
      <w:startOverride w:val="1"/>
    </w:lvlOverride>
  </w:num>
  <w:num w:numId="84" w16cid:durableId="1326737185">
    <w:abstractNumId w:val="2"/>
    <w:lvlOverride w:ilvl="0">
      <w:startOverride w:val="1"/>
    </w:lvlOverride>
  </w:num>
  <w:num w:numId="85" w16cid:durableId="1225723723">
    <w:abstractNumId w:val="24"/>
  </w:num>
  <w:num w:numId="86" w16cid:durableId="1414400854">
    <w:abstractNumId w:val="2"/>
    <w:lvlOverride w:ilvl="0">
      <w:startOverride w:val="1"/>
    </w:lvlOverride>
  </w:num>
  <w:num w:numId="87" w16cid:durableId="1036201007">
    <w:abstractNumId w:val="38"/>
  </w:num>
  <w:num w:numId="88" w16cid:durableId="2006084600">
    <w:abstractNumId w:val="2"/>
    <w:lvlOverride w:ilvl="0">
      <w:startOverride w:val="1"/>
    </w:lvlOverride>
  </w:num>
  <w:numIdMacAtCleanup w:val="2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20"/>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E233C"/>
    <w:rsid w:val="00000A80"/>
    <w:rsid w:val="000015F5"/>
    <w:rsid w:val="000015F9"/>
    <w:rsid w:val="000018F5"/>
    <w:rsid w:val="00003892"/>
    <w:rsid w:val="00003D2E"/>
    <w:rsid w:val="00003DAA"/>
    <w:rsid w:val="00004152"/>
    <w:rsid w:val="00005CBD"/>
    <w:rsid w:val="00005EA4"/>
    <w:rsid w:val="00006F4E"/>
    <w:rsid w:val="000107D1"/>
    <w:rsid w:val="0001081A"/>
    <w:rsid w:val="000112AD"/>
    <w:rsid w:val="00011B46"/>
    <w:rsid w:val="00012734"/>
    <w:rsid w:val="000129DE"/>
    <w:rsid w:val="00012E81"/>
    <w:rsid w:val="0001441E"/>
    <w:rsid w:val="000150CE"/>
    <w:rsid w:val="0001559E"/>
    <w:rsid w:val="00015729"/>
    <w:rsid w:val="00015B20"/>
    <w:rsid w:val="000167B8"/>
    <w:rsid w:val="0001740A"/>
    <w:rsid w:val="0001749C"/>
    <w:rsid w:val="00020342"/>
    <w:rsid w:val="000206D5"/>
    <w:rsid w:val="00021360"/>
    <w:rsid w:val="000214D9"/>
    <w:rsid w:val="000215DA"/>
    <w:rsid w:val="000218E3"/>
    <w:rsid w:val="00021F5F"/>
    <w:rsid w:val="00021FEE"/>
    <w:rsid w:val="000229E7"/>
    <w:rsid w:val="00022A46"/>
    <w:rsid w:val="00023E66"/>
    <w:rsid w:val="00023EBB"/>
    <w:rsid w:val="00024CE4"/>
    <w:rsid w:val="00024E52"/>
    <w:rsid w:val="00027566"/>
    <w:rsid w:val="0003147F"/>
    <w:rsid w:val="000320DF"/>
    <w:rsid w:val="00033775"/>
    <w:rsid w:val="000344BF"/>
    <w:rsid w:val="00034818"/>
    <w:rsid w:val="00034A17"/>
    <w:rsid w:val="00034C11"/>
    <w:rsid w:val="000358F7"/>
    <w:rsid w:val="00036DEE"/>
    <w:rsid w:val="0003703A"/>
    <w:rsid w:val="0004056D"/>
    <w:rsid w:val="00040C6C"/>
    <w:rsid w:val="00040ED8"/>
    <w:rsid w:val="00041058"/>
    <w:rsid w:val="0004153A"/>
    <w:rsid w:val="00043EA0"/>
    <w:rsid w:val="00044570"/>
    <w:rsid w:val="0004473B"/>
    <w:rsid w:val="00045020"/>
    <w:rsid w:val="00045BAA"/>
    <w:rsid w:val="0004609F"/>
    <w:rsid w:val="00046580"/>
    <w:rsid w:val="0004697B"/>
    <w:rsid w:val="00046FAF"/>
    <w:rsid w:val="000501F9"/>
    <w:rsid w:val="00051226"/>
    <w:rsid w:val="000516C8"/>
    <w:rsid w:val="00052C07"/>
    <w:rsid w:val="00053373"/>
    <w:rsid w:val="0005363E"/>
    <w:rsid w:val="00053874"/>
    <w:rsid w:val="00054584"/>
    <w:rsid w:val="00054760"/>
    <w:rsid w:val="00055D70"/>
    <w:rsid w:val="00060125"/>
    <w:rsid w:val="00061B5C"/>
    <w:rsid w:val="0006213D"/>
    <w:rsid w:val="00062216"/>
    <w:rsid w:val="00063AC2"/>
    <w:rsid w:val="0006423B"/>
    <w:rsid w:val="0006513E"/>
    <w:rsid w:val="00065F37"/>
    <w:rsid w:val="00066CDE"/>
    <w:rsid w:val="000672EB"/>
    <w:rsid w:val="00070113"/>
    <w:rsid w:val="000701DA"/>
    <w:rsid w:val="0007053E"/>
    <w:rsid w:val="00070592"/>
    <w:rsid w:val="00070614"/>
    <w:rsid w:val="000707DD"/>
    <w:rsid w:val="00071A4B"/>
    <w:rsid w:val="00072443"/>
    <w:rsid w:val="000724A2"/>
    <w:rsid w:val="00073006"/>
    <w:rsid w:val="00076984"/>
    <w:rsid w:val="00077C90"/>
    <w:rsid w:val="0008031C"/>
    <w:rsid w:val="000818B8"/>
    <w:rsid w:val="0008298C"/>
    <w:rsid w:val="00083970"/>
    <w:rsid w:val="00084D37"/>
    <w:rsid w:val="00085E05"/>
    <w:rsid w:val="0008625B"/>
    <w:rsid w:val="00086522"/>
    <w:rsid w:val="0008724E"/>
    <w:rsid w:val="000900C5"/>
    <w:rsid w:val="0009176E"/>
    <w:rsid w:val="0009265B"/>
    <w:rsid w:val="00092C1C"/>
    <w:rsid w:val="00092EC5"/>
    <w:rsid w:val="0009352E"/>
    <w:rsid w:val="00093C24"/>
    <w:rsid w:val="00094156"/>
    <w:rsid w:val="00094266"/>
    <w:rsid w:val="00094E5D"/>
    <w:rsid w:val="00095C8C"/>
    <w:rsid w:val="0009608D"/>
    <w:rsid w:val="000964DD"/>
    <w:rsid w:val="00096610"/>
    <w:rsid w:val="00096AED"/>
    <w:rsid w:val="0009721E"/>
    <w:rsid w:val="000974C6"/>
    <w:rsid w:val="0009778B"/>
    <w:rsid w:val="000979E2"/>
    <w:rsid w:val="00097C85"/>
    <w:rsid w:val="000A00B0"/>
    <w:rsid w:val="000A0979"/>
    <w:rsid w:val="000A0ACF"/>
    <w:rsid w:val="000A21B1"/>
    <w:rsid w:val="000A2571"/>
    <w:rsid w:val="000A2748"/>
    <w:rsid w:val="000A3197"/>
    <w:rsid w:val="000A52D2"/>
    <w:rsid w:val="000A606F"/>
    <w:rsid w:val="000A6697"/>
    <w:rsid w:val="000A66F3"/>
    <w:rsid w:val="000A6904"/>
    <w:rsid w:val="000A77C6"/>
    <w:rsid w:val="000A790F"/>
    <w:rsid w:val="000A7EDF"/>
    <w:rsid w:val="000B1C1B"/>
    <w:rsid w:val="000B2558"/>
    <w:rsid w:val="000B2B75"/>
    <w:rsid w:val="000B307C"/>
    <w:rsid w:val="000B339B"/>
    <w:rsid w:val="000B3590"/>
    <w:rsid w:val="000B37AA"/>
    <w:rsid w:val="000B4C7B"/>
    <w:rsid w:val="000B4D5D"/>
    <w:rsid w:val="000B5229"/>
    <w:rsid w:val="000B5FAB"/>
    <w:rsid w:val="000B734B"/>
    <w:rsid w:val="000C03DF"/>
    <w:rsid w:val="000C099D"/>
    <w:rsid w:val="000C0E63"/>
    <w:rsid w:val="000C0E68"/>
    <w:rsid w:val="000C126B"/>
    <w:rsid w:val="000C167A"/>
    <w:rsid w:val="000C3315"/>
    <w:rsid w:val="000C3A9C"/>
    <w:rsid w:val="000C3EBB"/>
    <w:rsid w:val="000C4567"/>
    <w:rsid w:val="000C4621"/>
    <w:rsid w:val="000C522C"/>
    <w:rsid w:val="000C55A5"/>
    <w:rsid w:val="000C5BB8"/>
    <w:rsid w:val="000C6CE3"/>
    <w:rsid w:val="000C75AB"/>
    <w:rsid w:val="000D0CE1"/>
    <w:rsid w:val="000D0D27"/>
    <w:rsid w:val="000D119D"/>
    <w:rsid w:val="000D1432"/>
    <w:rsid w:val="000D2A42"/>
    <w:rsid w:val="000D3218"/>
    <w:rsid w:val="000D3640"/>
    <w:rsid w:val="000D3C14"/>
    <w:rsid w:val="000D3FC0"/>
    <w:rsid w:val="000D41B7"/>
    <w:rsid w:val="000D48F1"/>
    <w:rsid w:val="000D5D00"/>
    <w:rsid w:val="000D6423"/>
    <w:rsid w:val="000D7100"/>
    <w:rsid w:val="000D7D2E"/>
    <w:rsid w:val="000E04B7"/>
    <w:rsid w:val="000E0F16"/>
    <w:rsid w:val="000E1399"/>
    <w:rsid w:val="000E1B94"/>
    <w:rsid w:val="000E336B"/>
    <w:rsid w:val="000E41F2"/>
    <w:rsid w:val="000E42A2"/>
    <w:rsid w:val="000E4708"/>
    <w:rsid w:val="000E4BCC"/>
    <w:rsid w:val="000E58D2"/>
    <w:rsid w:val="000E5C75"/>
    <w:rsid w:val="000E6584"/>
    <w:rsid w:val="000E68DA"/>
    <w:rsid w:val="000E729E"/>
    <w:rsid w:val="000F170F"/>
    <w:rsid w:val="000F2049"/>
    <w:rsid w:val="000F25A6"/>
    <w:rsid w:val="000F354E"/>
    <w:rsid w:val="000F3BC5"/>
    <w:rsid w:val="000F5104"/>
    <w:rsid w:val="000F5D7B"/>
    <w:rsid w:val="000F67DB"/>
    <w:rsid w:val="000F68B0"/>
    <w:rsid w:val="000F762D"/>
    <w:rsid w:val="000F7A82"/>
    <w:rsid w:val="0010078A"/>
    <w:rsid w:val="00101F78"/>
    <w:rsid w:val="00102C66"/>
    <w:rsid w:val="00103301"/>
    <w:rsid w:val="00103AC2"/>
    <w:rsid w:val="00103DF0"/>
    <w:rsid w:val="0010415B"/>
    <w:rsid w:val="0010453B"/>
    <w:rsid w:val="00105FFC"/>
    <w:rsid w:val="00107374"/>
    <w:rsid w:val="00107F80"/>
    <w:rsid w:val="001110C8"/>
    <w:rsid w:val="0011153E"/>
    <w:rsid w:val="00111A4D"/>
    <w:rsid w:val="00111B83"/>
    <w:rsid w:val="00112294"/>
    <w:rsid w:val="00113274"/>
    <w:rsid w:val="001143CF"/>
    <w:rsid w:val="0011494C"/>
    <w:rsid w:val="0011652D"/>
    <w:rsid w:val="00116E67"/>
    <w:rsid w:val="00117D21"/>
    <w:rsid w:val="0012060C"/>
    <w:rsid w:val="0012093C"/>
    <w:rsid w:val="00120D4B"/>
    <w:rsid w:val="00121583"/>
    <w:rsid w:val="00121D41"/>
    <w:rsid w:val="0012292A"/>
    <w:rsid w:val="00122FE7"/>
    <w:rsid w:val="00123085"/>
    <w:rsid w:val="001234E3"/>
    <w:rsid w:val="001249B6"/>
    <w:rsid w:val="00124FBC"/>
    <w:rsid w:val="00125366"/>
    <w:rsid w:val="00127CA7"/>
    <w:rsid w:val="001303B0"/>
    <w:rsid w:val="00131EB2"/>
    <w:rsid w:val="00132135"/>
    <w:rsid w:val="001328F2"/>
    <w:rsid w:val="00133182"/>
    <w:rsid w:val="00133E1A"/>
    <w:rsid w:val="0013480D"/>
    <w:rsid w:val="00134AE0"/>
    <w:rsid w:val="001350E8"/>
    <w:rsid w:val="001354E5"/>
    <w:rsid w:val="00135D2E"/>
    <w:rsid w:val="00136115"/>
    <w:rsid w:val="00136EF7"/>
    <w:rsid w:val="00140B5D"/>
    <w:rsid w:val="00140CD1"/>
    <w:rsid w:val="00141A41"/>
    <w:rsid w:val="0014219D"/>
    <w:rsid w:val="001428FA"/>
    <w:rsid w:val="00142B0F"/>
    <w:rsid w:val="00142C4B"/>
    <w:rsid w:val="001443F5"/>
    <w:rsid w:val="00145B97"/>
    <w:rsid w:val="001464A7"/>
    <w:rsid w:val="00147F01"/>
    <w:rsid w:val="001515EC"/>
    <w:rsid w:val="0015259C"/>
    <w:rsid w:val="0015276F"/>
    <w:rsid w:val="00153000"/>
    <w:rsid w:val="001531B0"/>
    <w:rsid w:val="00153A19"/>
    <w:rsid w:val="00153AEC"/>
    <w:rsid w:val="00153CC7"/>
    <w:rsid w:val="00153F53"/>
    <w:rsid w:val="001540E2"/>
    <w:rsid w:val="001542F2"/>
    <w:rsid w:val="00154531"/>
    <w:rsid w:val="0015473F"/>
    <w:rsid w:val="00154804"/>
    <w:rsid w:val="00154B35"/>
    <w:rsid w:val="00156B8D"/>
    <w:rsid w:val="00157EED"/>
    <w:rsid w:val="001600B4"/>
    <w:rsid w:val="00161B20"/>
    <w:rsid w:val="00161CCF"/>
    <w:rsid w:val="00162785"/>
    <w:rsid w:val="001627AE"/>
    <w:rsid w:val="00162FF7"/>
    <w:rsid w:val="001630A8"/>
    <w:rsid w:val="00163385"/>
    <w:rsid w:val="00163517"/>
    <w:rsid w:val="00163929"/>
    <w:rsid w:val="00164DF6"/>
    <w:rsid w:val="00165BF3"/>
    <w:rsid w:val="00165FB8"/>
    <w:rsid w:val="001666D7"/>
    <w:rsid w:val="00166D7A"/>
    <w:rsid w:val="00167A69"/>
    <w:rsid w:val="00167EEA"/>
    <w:rsid w:val="00170AE3"/>
    <w:rsid w:val="00170B6E"/>
    <w:rsid w:val="00171A33"/>
    <w:rsid w:val="00171D0F"/>
    <w:rsid w:val="001720B5"/>
    <w:rsid w:val="00172264"/>
    <w:rsid w:val="001727DD"/>
    <w:rsid w:val="00172EC6"/>
    <w:rsid w:val="00172F08"/>
    <w:rsid w:val="00173A8E"/>
    <w:rsid w:val="00173D2D"/>
    <w:rsid w:val="00173DBA"/>
    <w:rsid w:val="001746F9"/>
    <w:rsid w:val="00174A8D"/>
    <w:rsid w:val="001750F1"/>
    <w:rsid w:val="001755E6"/>
    <w:rsid w:val="001756C3"/>
    <w:rsid w:val="00176318"/>
    <w:rsid w:val="00176431"/>
    <w:rsid w:val="0017647D"/>
    <w:rsid w:val="00176EE8"/>
    <w:rsid w:val="00176F27"/>
    <w:rsid w:val="001772F6"/>
    <w:rsid w:val="001778BF"/>
    <w:rsid w:val="00180306"/>
    <w:rsid w:val="0018104A"/>
    <w:rsid w:val="001821B6"/>
    <w:rsid w:val="001823CB"/>
    <w:rsid w:val="00182501"/>
    <w:rsid w:val="00182E3D"/>
    <w:rsid w:val="001842A8"/>
    <w:rsid w:val="0018516A"/>
    <w:rsid w:val="00185238"/>
    <w:rsid w:val="001852A5"/>
    <w:rsid w:val="00185420"/>
    <w:rsid w:val="001865AE"/>
    <w:rsid w:val="00186912"/>
    <w:rsid w:val="001875B6"/>
    <w:rsid w:val="00190A46"/>
    <w:rsid w:val="00191094"/>
    <w:rsid w:val="001918AC"/>
    <w:rsid w:val="00191F3C"/>
    <w:rsid w:val="001920ED"/>
    <w:rsid w:val="00192605"/>
    <w:rsid w:val="00194654"/>
    <w:rsid w:val="00196B01"/>
    <w:rsid w:val="00196E4F"/>
    <w:rsid w:val="00197D7C"/>
    <w:rsid w:val="00197ED6"/>
    <w:rsid w:val="001A0DD5"/>
    <w:rsid w:val="001A0F8D"/>
    <w:rsid w:val="001A1190"/>
    <w:rsid w:val="001A12B9"/>
    <w:rsid w:val="001A13A2"/>
    <w:rsid w:val="001A15E6"/>
    <w:rsid w:val="001A168C"/>
    <w:rsid w:val="001A1B02"/>
    <w:rsid w:val="001A356F"/>
    <w:rsid w:val="001A4EE8"/>
    <w:rsid w:val="001A6FCE"/>
    <w:rsid w:val="001A7C69"/>
    <w:rsid w:val="001B18EA"/>
    <w:rsid w:val="001B1E22"/>
    <w:rsid w:val="001B2051"/>
    <w:rsid w:val="001B2547"/>
    <w:rsid w:val="001B29D2"/>
    <w:rsid w:val="001B2A8B"/>
    <w:rsid w:val="001B2FBD"/>
    <w:rsid w:val="001B457E"/>
    <w:rsid w:val="001B50A3"/>
    <w:rsid w:val="001B59FB"/>
    <w:rsid w:val="001B5A05"/>
    <w:rsid w:val="001B7194"/>
    <w:rsid w:val="001B71A4"/>
    <w:rsid w:val="001C0B2C"/>
    <w:rsid w:val="001C27A6"/>
    <w:rsid w:val="001C286A"/>
    <w:rsid w:val="001C2C3E"/>
    <w:rsid w:val="001C3396"/>
    <w:rsid w:val="001C3D43"/>
    <w:rsid w:val="001C43EA"/>
    <w:rsid w:val="001C472B"/>
    <w:rsid w:val="001C47A6"/>
    <w:rsid w:val="001C5644"/>
    <w:rsid w:val="001C5975"/>
    <w:rsid w:val="001C60A1"/>
    <w:rsid w:val="001C631B"/>
    <w:rsid w:val="001C635B"/>
    <w:rsid w:val="001C6C6F"/>
    <w:rsid w:val="001C777D"/>
    <w:rsid w:val="001D0F48"/>
    <w:rsid w:val="001D15D8"/>
    <w:rsid w:val="001D3742"/>
    <w:rsid w:val="001D3DA9"/>
    <w:rsid w:val="001D3F23"/>
    <w:rsid w:val="001D4975"/>
    <w:rsid w:val="001D5E79"/>
    <w:rsid w:val="001D6B1C"/>
    <w:rsid w:val="001D7CDE"/>
    <w:rsid w:val="001D7F70"/>
    <w:rsid w:val="001E00A8"/>
    <w:rsid w:val="001E0834"/>
    <w:rsid w:val="001E0E05"/>
    <w:rsid w:val="001E202A"/>
    <w:rsid w:val="001E33DC"/>
    <w:rsid w:val="001E346B"/>
    <w:rsid w:val="001E36DE"/>
    <w:rsid w:val="001E36F7"/>
    <w:rsid w:val="001E5457"/>
    <w:rsid w:val="001E54D7"/>
    <w:rsid w:val="001E599C"/>
    <w:rsid w:val="001E5F58"/>
    <w:rsid w:val="001E717E"/>
    <w:rsid w:val="001E71E3"/>
    <w:rsid w:val="001F0548"/>
    <w:rsid w:val="001F15A8"/>
    <w:rsid w:val="001F1764"/>
    <w:rsid w:val="001F22D4"/>
    <w:rsid w:val="001F35CD"/>
    <w:rsid w:val="001F3E2A"/>
    <w:rsid w:val="001F4771"/>
    <w:rsid w:val="001F495D"/>
    <w:rsid w:val="001F655C"/>
    <w:rsid w:val="001F6F66"/>
    <w:rsid w:val="001F7D7C"/>
    <w:rsid w:val="001F7FBA"/>
    <w:rsid w:val="002005DA"/>
    <w:rsid w:val="00200788"/>
    <w:rsid w:val="002007A3"/>
    <w:rsid w:val="002007E2"/>
    <w:rsid w:val="002009C6"/>
    <w:rsid w:val="00200BCD"/>
    <w:rsid w:val="002010C3"/>
    <w:rsid w:val="00201A25"/>
    <w:rsid w:val="00202735"/>
    <w:rsid w:val="002030AF"/>
    <w:rsid w:val="002032E8"/>
    <w:rsid w:val="002033E7"/>
    <w:rsid w:val="00203A64"/>
    <w:rsid w:val="00204315"/>
    <w:rsid w:val="002059CB"/>
    <w:rsid w:val="00205D59"/>
    <w:rsid w:val="00205EAA"/>
    <w:rsid w:val="00206713"/>
    <w:rsid w:val="002075F8"/>
    <w:rsid w:val="00207D4B"/>
    <w:rsid w:val="002101D8"/>
    <w:rsid w:val="00210221"/>
    <w:rsid w:val="002109B6"/>
    <w:rsid w:val="002112FD"/>
    <w:rsid w:val="00211B35"/>
    <w:rsid w:val="00211BA6"/>
    <w:rsid w:val="00211D42"/>
    <w:rsid w:val="00212835"/>
    <w:rsid w:val="002136D4"/>
    <w:rsid w:val="00213D1F"/>
    <w:rsid w:val="00214DF7"/>
    <w:rsid w:val="00215B14"/>
    <w:rsid w:val="00215DE0"/>
    <w:rsid w:val="00216507"/>
    <w:rsid w:val="00216633"/>
    <w:rsid w:val="0021713C"/>
    <w:rsid w:val="00220158"/>
    <w:rsid w:val="00220174"/>
    <w:rsid w:val="00221114"/>
    <w:rsid w:val="002221C4"/>
    <w:rsid w:val="00222356"/>
    <w:rsid w:val="0022287D"/>
    <w:rsid w:val="00222C28"/>
    <w:rsid w:val="00223867"/>
    <w:rsid w:val="002246D9"/>
    <w:rsid w:val="002253D5"/>
    <w:rsid w:val="002261EA"/>
    <w:rsid w:val="00226F8E"/>
    <w:rsid w:val="002279F0"/>
    <w:rsid w:val="002307A1"/>
    <w:rsid w:val="00230810"/>
    <w:rsid w:val="0023106B"/>
    <w:rsid w:val="002320E4"/>
    <w:rsid w:val="00232A9F"/>
    <w:rsid w:val="00232B92"/>
    <w:rsid w:val="00233987"/>
    <w:rsid w:val="00233D76"/>
    <w:rsid w:val="002340A8"/>
    <w:rsid w:val="002345BB"/>
    <w:rsid w:val="002345DC"/>
    <w:rsid w:val="00234993"/>
    <w:rsid w:val="00235509"/>
    <w:rsid w:val="00235C88"/>
    <w:rsid w:val="00237A48"/>
    <w:rsid w:val="00237E65"/>
    <w:rsid w:val="002409D8"/>
    <w:rsid w:val="00240D88"/>
    <w:rsid w:val="00240E07"/>
    <w:rsid w:val="002419C9"/>
    <w:rsid w:val="00241B4A"/>
    <w:rsid w:val="00241D64"/>
    <w:rsid w:val="00242C4A"/>
    <w:rsid w:val="0024307C"/>
    <w:rsid w:val="00245FA3"/>
    <w:rsid w:val="00245FD2"/>
    <w:rsid w:val="00246202"/>
    <w:rsid w:val="00246A7E"/>
    <w:rsid w:val="0024756E"/>
    <w:rsid w:val="002509EA"/>
    <w:rsid w:val="00251100"/>
    <w:rsid w:val="002522FA"/>
    <w:rsid w:val="00252331"/>
    <w:rsid w:val="002524B7"/>
    <w:rsid w:val="0025263C"/>
    <w:rsid w:val="0025341A"/>
    <w:rsid w:val="002549DF"/>
    <w:rsid w:val="00254BAE"/>
    <w:rsid w:val="00254F86"/>
    <w:rsid w:val="00255842"/>
    <w:rsid w:val="00256A5F"/>
    <w:rsid w:val="00256B17"/>
    <w:rsid w:val="00256FB0"/>
    <w:rsid w:val="002572A8"/>
    <w:rsid w:val="00257E5E"/>
    <w:rsid w:val="00260159"/>
    <w:rsid w:val="0026022A"/>
    <w:rsid w:val="002604A0"/>
    <w:rsid w:val="00260800"/>
    <w:rsid w:val="0026094D"/>
    <w:rsid w:val="00261486"/>
    <w:rsid w:val="002619AF"/>
    <w:rsid w:val="00262412"/>
    <w:rsid w:val="00263218"/>
    <w:rsid w:val="0026352F"/>
    <w:rsid w:val="002636A3"/>
    <w:rsid w:val="00263826"/>
    <w:rsid w:val="00263C24"/>
    <w:rsid w:val="00263C78"/>
    <w:rsid w:val="00263E1A"/>
    <w:rsid w:val="00264562"/>
    <w:rsid w:val="00265486"/>
    <w:rsid w:val="00265A59"/>
    <w:rsid w:val="00265B5D"/>
    <w:rsid w:val="00266665"/>
    <w:rsid w:val="002675F7"/>
    <w:rsid w:val="00267EE9"/>
    <w:rsid w:val="002704D3"/>
    <w:rsid w:val="00271A13"/>
    <w:rsid w:val="00271D06"/>
    <w:rsid w:val="002727DC"/>
    <w:rsid w:val="00272A61"/>
    <w:rsid w:val="00274DE8"/>
    <w:rsid w:val="00274EF5"/>
    <w:rsid w:val="00275635"/>
    <w:rsid w:val="002761E9"/>
    <w:rsid w:val="0027639B"/>
    <w:rsid w:val="00276517"/>
    <w:rsid w:val="00277E17"/>
    <w:rsid w:val="00277FEA"/>
    <w:rsid w:val="00280B38"/>
    <w:rsid w:val="0028121F"/>
    <w:rsid w:val="00282588"/>
    <w:rsid w:val="00283BAF"/>
    <w:rsid w:val="002840D5"/>
    <w:rsid w:val="00284A9A"/>
    <w:rsid w:val="00284BD4"/>
    <w:rsid w:val="00284BE7"/>
    <w:rsid w:val="00284CB0"/>
    <w:rsid w:val="00285316"/>
    <w:rsid w:val="0028558D"/>
    <w:rsid w:val="002857A3"/>
    <w:rsid w:val="00285B62"/>
    <w:rsid w:val="00285E1A"/>
    <w:rsid w:val="00286709"/>
    <w:rsid w:val="002869CD"/>
    <w:rsid w:val="00290EB0"/>
    <w:rsid w:val="002914D1"/>
    <w:rsid w:val="00291A13"/>
    <w:rsid w:val="00292266"/>
    <w:rsid w:val="00293F4B"/>
    <w:rsid w:val="002956E0"/>
    <w:rsid w:val="002958BA"/>
    <w:rsid w:val="0029753E"/>
    <w:rsid w:val="0029773F"/>
    <w:rsid w:val="002A014D"/>
    <w:rsid w:val="002A0CB2"/>
    <w:rsid w:val="002A12B6"/>
    <w:rsid w:val="002A18D8"/>
    <w:rsid w:val="002A1B12"/>
    <w:rsid w:val="002A29C0"/>
    <w:rsid w:val="002A4E81"/>
    <w:rsid w:val="002A504E"/>
    <w:rsid w:val="002A563B"/>
    <w:rsid w:val="002A6906"/>
    <w:rsid w:val="002A69CA"/>
    <w:rsid w:val="002A70C2"/>
    <w:rsid w:val="002A7BB9"/>
    <w:rsid w:val="002A7FD6"/>
    <w:rsid w:val="002B0195"/>
    <w:rsid w:val="002B06D5"/>
    <w:rsid w:val="002B083F"/>
    <w:rsid w:val="002B116E"/>
    <w:rsid w:val="002B222E"/>
    <w:rsid w:val="002B3540"/>
    <w:rsid w:val="002B3949"/>
    <w:rsid w:val="002B4EAC"/>
    <w:rsid w:val="002B50B4"/>
    <w:rsid w:val="002B5533"/>
    <w:rsid w:val="002B5EF0"/>
    <w:rsid w:val="002B6707"/>
    <w:rsid w:val="002B68CD"/>
    <w:rsid w:val="002B6BE7"/>
    <w:rsid w:val="002B7B27"/>
    <w:rsid w:val="002C0BC0"/>
    <w:rsid w:val="002C11C4"/>
    <w:rsid w:val="002C23B2"/>
    <w:rsid w:val="002C2941"/>
    <w:rsid w:val="002C3D02"/>
    <w:rsid w:val="002C4722"/>
    <w:rsid w:val="002C51C8"/>
    <w:rsid w:val="002C5894"/>
    <w:rsid w:val="002C622C"/>
    <w:rsid w:val="002C6FD5"/>
    <w:rsid w:val="002C70BE"/>
    <w:rsid w:val="002C7D37"/>
    <w:rsid w:val="002D0179"/>
    <w:rsid w:val="002D07A4"/>
    <w:rsid w:val="002D15B6"/>
    <w:rsid w:val="002D1873"/>
    <w:rsid w:val="002D1DD0"/>
    <w:rsid w:val="002D22B7"/>
    <w:rsid w:val="002D24B1"/>
    <w:rsid w:val="002D260D"/>
    <w:rsid w:val="002D2BEC"/>
    <w:rsid w:val="002D365C"/>
    <w:rsid w:val="002D390D"/>
    <w:rsid w:val="002D4CE9"/>
    <w:rsid w:val="002D678E"/>
    <w:rsid w:val="002D6FBA"/>
    <w:rsid w:val="002D74A4"/>
    <w:rsid w:val="002E1F6C"/>
    <w:rsid w:val="002E21B8"/>
    <w:rsid w:val="002E233C"/>
    <w:rsid w:val="002E28D6"/>
    <w:rsid w:val="002E2BDC"/>
    <w:rsid w:val="002E2CDE"/>
    <w:rsid w:val="002E33C4"/>
    <w:rsid w:val="002E34F2"/>
    <w:rsid w:val="002E3962"/>
    <w:rsid w:val="002E3F35"/>
    <w:rsid w:val="002E515E"/>
    <w:rsid w:val="002E5711"/>
    <w:rsid w:val="002E71AA"/>
    <w:rsid w:val="002E7D02"/>
    <w:rsid w:val="002E7EB2"/>
    <w:rsid w:val="002F0469"/>
    <w:rsid w:val="002F0A3A"/>
    <w:rsid w:val="002F13F9"/>
    <w:rsid w:val="002F1BF8"/>
    <w:rsid w:val="002F329E"/>
    <w:rsid w:val="002F3626"/>
    <w:rsid w:val="002F38A0"/>
    <w:rsid w:val="002F723E"/>
    <w:rsid w:val="002F72A1"/>
    <w:rsid w:val="002F7A71"/>
    <w:rsid w:val="0030074F"/>
    <w:rsid w:val="00300981"/>
    <w:rsid w:val="00300C71"/>
    <w:rsid w:val="00301FB9"/>
    <w:rsid w:val="0030201D"/>
    <w:rsid w:val="00302386"/>
    <w:rsid w:val="0030265F"/>
    <w:rsid w:val="00303244"/>
    <w:rsid w:val="00303590"/>
    <w:rsid w:val="00303999"/>
    <w:rsid w:val="00305875"/>
    <w:rsid w:val="00305C78"/>
    <w:rsid w:val="00307A73"/>
    <w:rsid w:val="00307C47"/>
    <w:rsid w:val="00307FD0"/>
    <w:rsid w:val="00310230"/>
    <w:rsid w:val="00310E4E"/>
    <w:rsid w:val="0031381D"/>
    <w:rsid w:val="00313C59"/>
    <w:rsid w:val="00314CF3"/>
    <w:rsid w:val="00316983"/>
    <w:rsid w:val="00316FA3"/>
    <w:rsid w:val="00317273"/>
    <w:rsid w:val="0031729E"/>
    <w:rsid w:val="003174C1"/>
    <w:rsid w:val="00317BE6"/>
    <w:rsid w:val="00321567"/>
    <w:rsid w:val="00322AB1"/>
    <w:rsid w:val="00325437"/>
    <w:rsid w:val="0032598C"/>
    <w:rsid w:val="003267A0"/>
    <w:rsid w:val="00326A92"/>
    <w:rsid w:val="0032742C"/>
    <w:rsid w:val="003276D7"/>
    <w:rsid w:val="003303DC"/>
    <w:rsid w:val="0033156D"/>
    <w:rsid w:val="003319A1"/>
    <w:rsid w:val="00331FE2"/>
    <w:rsid w:val="0033281B"/>
    <w:rsid w:val="00332AD8"/>
    <w:rsid w:val="00332BF6"/>
    <w:rsid w:val="003341E7"/>
    <w:rsid w:val="0033524A"/>
    <w:rsid w:val="00336517"/>
    <w:rsid w:val="00336A60"/>
    <w:rsid w:val="00337C0B"/>
    <w:rsid w:val="00340A85"/>
    <w:rsid w:val="00341043"/>
    <w:rsid w:val="0034240F"/>
    <w:rsid w:val="00342EA1"/>
    <w:rsid w:val="003434F4"/>
    <w:rsid w:val="00344963"/>
    <w:rsid w:val="00346769"/>
    <w:rsid w:val="00347CD3"/>
    <w:rsid w:val="00347CF3"/>
    <w:rsid w:val="00350164"/>
    <w:rsid w:val="00351289"/>
    <w:rsid w:val="003520C9"/>
    <w:rsid w:val="003526CB"/>
    <w:rsid w:val="0035286A"/>
    <w:rsid w:val="00353D7E"/>
    <w:rsid w:val="00354077"/>
    <w:rsid w:val="00354523"/>
    <w:rsid w:val="003547A8"/>
    <w:rsid w:val="00354DEC"/>
    <w:rsid w:val="0035585E"/>
    <w:rsid w:val="00355948"/>
    <w:rsid w:val="0035601A"/>
    <w:rsid w:val="003561E7"/>
    <w:rsid w:val="003567F2"/>
    <w:rsid w:val="00360732"/>
    <w:rsid w:val="0036224B"/>
    <w:rsid w:val="003631A8"/>
    <w:rsid w:val="00363944"/>
    <w:rsid w:val="00364829"/>
    <w:rsid w:val="0036528E"/>
    <w:rsid w:val="00365821"/>
    <w:rsid w:val="00365886"/>
    <w:rsid w:val="0036610A"/>
    <w:rsid w:val="00366F87"/>
    <w:rsid w:val="0036736B"/>
    <w:rsid w:val="0037019E"/>
    <w:rsid w:val="003709C6"/>
    <w:rsid w:val="00370F85"/>
    <w:rsid w:val="0037158C"/>
    <w:rsid w:val="00371FFB"/>
    <w:rsid w:val="00373DAE"/>
    <w:rsid w:val="00374627"/>
    <w:rsid w:val="00375A92"/>
    <w:rsid w:val="003760B1"/>
    <w:rsid w:val="003761D9"/>
    <w:rsid w:val="00376D81"/>
    <w:rsid w:val="00377870"/>
    <w:rsid w:val="003779C1"/>
    <w:rsid w:val="00380477"/>
    <w:rsid w:val="00380D4A"/>
    <w:rsid w:val="00381325"/>
    <w:rsid w:val="00381C73"/>
    <w:rsid w:val="00381DDF"/>
    <w:rsid w:val="0038259D"/>
    <w:rsid w:val="00382DB5"/>
    <w:rsid w:val="00383578"/>
    <w:rsid w:val="0038492E"/>
    <w:rsid w:val="00384C87"/>
    <w:rsid w:val="003851EF"/>
    <w:rsid w:val="0038685E"/>
    <w:rsid w:val="00386C30"/>
    <w:rsid w:val="00386CDD"/>
    <w:rsid w:val="003873EE"/>
    <w:rsid w:val="0039137C"/>
    <w:rsid w:val="00391E56"/>
    <w:rsid w:val="0039414D"/>
    <w:rsid w:val="00394F21"/>
    <w:rsid w:val="00394F2D"/>
    <w:rsid w:val="0039573D"/>
    <w:rsid w:val="003959B0"/>
    <w:rsid w:val="00395E0F"/>
    <w:rsid w:val="00395F3F"/>
    <w:rsid w:val="00396341"/>
    <w:rsid w:val="00396AE1"/>
    <w:rsid w:val="003975E2"/>
    <w:rsid w:val="00397D1B"/>
    <w:rsid w:val="003A01CC"/>
    <w:rsid w:val="003A0C9D"/>
    <w:rsid w:val="003A1263"/>
    <w:rsid w:val="003A24E9"/>
    <w:rsid w:val="003A3414"/>
    <w:rsid w:val="003A3DC6"/>
    <w:rsid w:val="003A40F5"/>
    <w:rsid w:val="003A4E73"/>
    <w:rsid w:val="003A4E99"/>
    <w:rsid w:val="003A656E"/>
    <w:rsid w:val="003A6717"/>
    <w:rsid w:val="003A6A61"/>
    <w:rsid w:val="003A718D"/>
    <w:rsid w:val="003A7FAA"/>
    <w:rsid w:val="003B0111"/>
    <w:rsid w:val="003B0250"/>
    <w:rsid w:val="003B135B"/>
    <w:rsid w:val="003B1DB8"/>
    <w:rsid w:val="003B3292"/>
    <w:rsid w:val="003B3B52"/>
    <w:rsid w:val="003B3CE5"/>
    <w:rsid w:val="003B4341"/>
    <w:rsid w:val="003B6665"/>
    <w:rsid w:val="003C0FF6"/>
    <w:rsid w:val="003C1599"/>
    <w:rsid w:val="003C2126"/>
    <w:rsid w:val="003C242F"/>
    <w:rsid w:val="003C26B7"/>
    <w:rsid w:val="003C311F"/>
    <w:rsid w:val="003C3130"/>
    <w:rsid w:val="003C373C"/>
    <w:rsid w:val="003C41E4"/>
    <w:rsid w:val="003C4284"/>
    <w:rsid w:val="003C4433"/>
    <w:rsid w:val="003C4BA2"/>
    <w:rsid w:val="003C6337"/>
    <w:rsid w:val="003C64CC"/>
    <w:rsid w:val="003C6673"/>
    <w:rsid w:val="003C7D13"/>
    <w:rsid w:val="003D1EF0"/>
    <w:rsid w:val="003D26DF"/>
    <w:rsid w:val="003D2B25"/>
    <w:rsid w:val="003D2C67"/>
    <w:rsid w:val="003D2CED"/>
    <w:rsid w:val="003D3EC4"/>
    <w:rsid w:val="003D56DD"/>
    <w:rsid w:val="003D58F5"/>
    <w:rsid w:val="003D6184"/>
    <w:rsid w:val="003D656E"/>
    <w:rsid w:val="003D673B"/>
    <w:rsid w:val="003E0086"/>
    <w:rsid w:val="003E071B"/>
    <w:rsid w:val="003E0851"/>
    <w:rsid w:val="003E0E4A"/>
    <w:rsid w:val="003E0E89"/>
    <w:rsid w:val="003E2DEE"/>
    <w:rsid w:val="003E2E44"/>
    <w:rsid w:val="003E2F41"/>
    <w:rsid w:val="003E2FED"/>
    <w:rsid w:val="003E348E"/>
    <w:rsid w:val="003E390E"/>
    <w:rsid w:val="003E3E89"/>
    <w:rsid w:val="003E411E"/>
    <w:rsid w:val="003E4ECE"/>
    <w:rsid w:val="003E7C7C"/>
    <w:rsid w:val="003F0161"/>
    <w:rsid w:val="003F0A3D"/>
    <w:rsid w:val="003F2010"/>
    <w:rsid w:val="003F24E4"/>
    <w:rsid w:val="003F293A"/>
    <w:rsid w:val="003F29BD"/>
    <w:rsid w:val="003F3210"/>
    <w:rsid w:val="003F42F0"/>
    <w:rsid w:val="003F4DAE"/>
    <w:rsid w:val="003F5DF4"/>
    <w:rsid w:val="003F6C76"/>
    <w:rsid w:val="00400964"/>
    <w:rsid w:val="00400A53"/>
    <w:rsid w:val="00401387"/>
    <w:rsid w:val="0040147E"/>
    <w:rsid w:val="00401872"/>
    <w:rsid w:val="00404ED0"/>
    <w:rsid w:val="0040580F"/>
    <w:rsid w:val="00406869"/>
    <w:rsid w:val="00406F11"/>
    <w:rsid w:val="00410350"/>
    <w:rsid w:val="00410CEC"/>
    <w:rsid w:val="004125E6"/>
    <w:rsid w:val="00412C00"/>
    <w:rsid w:val="00413071"/>
    <w:rsid w:val="00413AB4"/>
    <w:rsid w:val="00413D1D"/>
    <w:rsid w:val="00413D6D"/>
    <w:rsid w:val="004146EE"/>
    <w:rsid w:val="00414D6F"/>
    <w:rsid w:val="0041549A"/>
    <w:rsid w:val="0041563E"/>
    <w:rsid w:val="0041582D"/>
    <w:rsid w:val="00415E2C"/>
    <w:rsid w:val="00415EF9"/>
    <w:rsid w:val="0041639C"/>
    <w:rsid w:val="00416642"/>
    <w:rsid w:val="00417A43"/>
    <w:rsid w:val="0042152A"/>
    <w:rsid w:val="00421DF2"/>
    <w:rsid w:val="00421DFF"/>
    <w:rsid w:val="00421FB6"/>
    <w:rsid w:val="004241DF"/>
    <w:rsid w:val="00424956"/>
    <w:rsid w:val="004255EF"/>
    <w:rsid w:val="00425E95"/>
    <w:rsid w:val="004266F8"/>
    <w:rsid w:val="00426B03"/>
    <w:rsid w:val="004271EB"/>
    <w:rsid w:val="004273A6"/>
    <w:rsid w:val="0042752A"/>
    <w:rsid w:val="00427896"/>
    <w:rsid w:val="00427CBB"/>
    <w:rsid w:val="00427F02"/>
    <w:rsid w:val="00430A39"/>
    <w:rsid w:val="00430FAC"/>
    <w:rsid w:val="004310D1"/>
    <w:rsid w:val="004324CB"/>
    <w:rsid w:val="00434F15"/>
    <w:rsid w:val="00435596"/>
    <w:rsid w:val="0043564B"/>
    <w:rsid w:val="00435F4B"/>
    <w:rsid w:val="00440434"/>
    <w:rsid w:val="00440CC3"/>
    <w:rsid w:val="004412B3"/>
    <w:rsid w:val="0044131F"/>
    <w:rsid w:val="00441700"/>
    <w:rsid w:val="004417C9"/>
    <w:rsid w:val="00442355"/>
    <w:rsid w:val="00442B63"/>
    <w:rsid w:val="0044320C"/>
    <w:rsid w:val="00443402"/>
    <w:rsid w:val="004436C9"/>
    <w:rsid w:val="0044408F"/>
    <w:rsid w:val="00447026"/>
    <w:rsid w:val="004476C0"/>
    <w:rsid w:val="00447B75"/>
    <w:rsid w:val="00447E3C"/>
    <w:rsid w:val="00450CBD"/>
    <w:rsid w:val="00451879"/>
    <w:rsid w:val="00451C8D"/>
    <w:rsid w:val="00453E0D"/>
    <w:rsid w:val="004542A2"/>
    <w:rsid w:val="004544D6"/>
    <w:rsid w:val="0045460F"/>
    <w:rsid w:val="004550EE"/>
    <w:rsid w:val="0045518D"/>
    <w:rsid w:val="004551D1"/>
    <w:rsid w:val="00455935"/>
    <w:rsid w:val="00455D07"/>
    <w:rsid w:val="00456907"/>
    <w:rsid w:val="00457044"/>
    <w:rsid w:val="004578B3"/>
    <w:rsid w:val="00457FA3"/>
    <w:rsid w:val="00460216"/>
    <w:rsid w:val="004611A2"/>
    <w:rsid w:val="00461454"/>
    <w:rsid w:val="0046226D"/>
    <w:rsid w:val="00462539"/>
    <w:rsid w:val="00462575"/>
    <w:rsid w:val="004629BB"/>
    <w:rsid w:val="004634C1"/>
    <w:rsid w:val="004634C6"/>
    <w:rsid w:val="0046350C"/>
    <w:rsid w:val="00463FE3"/>
    <w:rsid w:val="00464573"/>
    <w:rsid w:val="00464A75"/>
    <w:rsid w:val="004652FE"/>
    <w:rsid w:val="00465AD1"/>
    <w:rsid w:val="00465B39"/>
    <w:rsid w:val="0046611C"/>
    <w:rsid w:val="00466D5F"/>
    <w:rsid w:val="004672C9"/>
    <w:rsid w:val="00467B78"/>
    <w:rsid w:val="0047053B"/>
    <w:rsid w:val="0047072C"/>
    <w:rsid w:val="00470846"/>
    <w:rsid w:val="004717EC"/>
    <w:rsid w:val="00472275"/>
    <w:rsid w:val="00472D9E"/>
    <w:rsid w:val="00472E78"/>
    <w:rsid w:val="00472F75"/>
    <w:rsid w:val="00473DF3"/>
    <w:rsid w:val="00473E85"/>
    <w:rsid w:val="00474605"/>
    <w:rsid w:val="00474BEC"/>
    <w:rsid w:val="00475443"/>
    <w:rsid w:val="00475807"/>
    <w:rsid w:val="00475E10"/>
    <w:rsid w:val="00476077"/>
    <w:rsid w:val="0047699A"/>
    <w:rsid w:val="00477C58"/>
    <w:rsid w:val="00477D2C"/>
    <w:rsid w:val="00480133"/>
    <w:rsid w:val="004808BE"/>
    <w:rsid w:val="00480BB3"/>
    <w:rsid w:val="0048148F"/>
    <w:rsid w:val="00481C65"/>
    <w:rsid w:val="00481D88"/>
    <w:rsid w:val="00482DCC"/>
    <w:rsid w:val="004832B0"/>
    <w:rsid w:val="00484780"/>
    <w:rsid w:val="0048504B"/>
    <w:rsid w:val="0048642E"/>
    <w:rsid w:val="0048650E"/>
    <w:rsid w:val="004867C7"/>
    <w:rsid w:val="0048749F"/>
    <w:rsid w:val="00487EAC"/>
    <w:rsid w:val="00490069"/>
    <w:rsid w:val="004904CD"/>
    <w:rsid w:val="0049096C"/>
    <w:rsid w:val="00493333"/>
    <w:rsid w:val="00494885"/>
    <w:rsid w:val="00494A0D"/>
    <w:rsid w:val="00494AE0"/>
    <w:rsid w:val="004958BF"/>
    <w:rsid w:val="00496908"/>
    <w:rsid w:val="0049695F"/>
    <w:rsid w:val="00497089"/>
    <w:rsid w:val="00497AF8"/>
    <w:rsid w:val="004A0B0E"/>
    <w:rsid w:val="004A0E73"/>
    <w:rsid w:val="004A1AEA"/>
    <w:rsid w:val="004A23E1"/>
    <w:rsid w:val="004A2912"/>
    <w:rsid w:val="004A3571"/>
    <w:rsid w:val="004A383D"/>
    <w:rsid w:val="004A3FC5"/>
    <w:rsid w:val="004A430E"/>
    <w:rsid w:val="004A4380"/>
    <w:rsid w:val="004A46EC"/>
    <w:rsid w:val="004A5A15"/>
    <w:rsid w:val="004A6226"/>
    <w:rsid w:val="004A655E"/>
    <w:rsid w:val="004A665A"/>
    <w:rsid w:val="004A7A07"/>
    <w:rsid w:val="004A7D67"/>
    <w:rsid w:val="004B089A"/>
    <w:rsid w:val="004B0D02"/>
    <w:rsid w:val="004B0D4B"/>
    <w:rsid w:val="004B346F"/>
    <w:rsid w:val="004B3654"/>
    <w:rsid w:val="004B36AD"/>
    <w:rsid w:val="004B45CD"/>
    <w:rsid w:val="004B4DF8"/>
    <w:rsid w:val="004B5DCD"/>
    <w:rsid w:val="004B5F96"/>
    <w:rsid w:val="004B5FB1"/>
    <w:rsid w:val="004B5FF4"/>
    <w:rsid w:val="004B6332"/>
    <w:rsid w:val="004B7070"/>
    <w:rsid w:val="004B7133"/>
    <w:rsid w:val="004B75E6"/>
    <w:rsid w:val="004B7F5E"/>
    <w:rsid w:val="004C0098"/>
    <w:rsid w:val="004C02B5"/>
    <w:rsid w:val="004C0A7F"/>
    <w:rsid w:val="004C0F4B"/>
    <w:rsid w:val="004C13B0"/>
    <w:rsid w:val="004C20DD"/>
    <w:rsid w:val="004C2608"/>
    <w:rsid w:val="004C2950"/>
    <w:rsid w:val="004C29A9"/>
    <w:rsid w:val="004C2B68"/>
    <w:rsid w:val="004C393A"/>
    <w:rsid w:val="004C4955"/>
    <w:rsid w:val="004C4F1D"/>
    <w:rsid w:val="004C542E"/>
    <w:rsid w:val="004C58CA"/>
    <w:rsid w:val="004C5F78"/>
    <w:rsid w:val="004C60FD"/>
    <w:rsid w:val="004C61DA"/>
    <w:rsid w:val="004C6471"/>
    <w:rsid w:val="004C6531"/>
    <w:rsid w:val="004C65C2"/>
    <w:rsid w:val="004C6608"/>
    <w:rsid w:val="004C6902"/>
    <w:rsid w:val="004C6D09"/>
    <w:rsid w:val="004C77E0"/>
    <w:rsid w:val="004C7AF7"/>
    <w:rsid w:val="004D1FD0"/>
    <w:rsid w:val="004D4AF8"/>
    <w:rsid w:val="004D568C"/>
    <w:rsid w:val="004D6620"/>
    <w:rsid w:val="004D7EA5"/>
    <w:rsid w:val="004E074F"/>
    <w:rsid w:val="004E0E51"/>
    <w:rsid w:val="004E1920"/>
    <w:rsid w:val="004E1F83"/>
    <w:rsid w:val="004E2B3E"/>
    <w:rsid w:val="004E3010"/>
    <w:rsid w:val="004E3060"/>
    <w:rsid w:val="004E307D"/>
    <w:rsid w:val="004E30AC"/>
    <w:rsid w:val="004E30BD"/>
    <w:rsid w:val="004E4934"/>
    <w:rsid w:val="004E57B8"/>
    <w:rsid w:val="004E67BF"/>
    <w:rsid w:val="004E72CF"/>
    <w:rsid w:val="004F08A9"/>
    <w:rsid w:val="004F09FD"/>
    <w:rsid w:val="004F1063"/>
    <w:rsid w:val="004F10AF"/>
    <w:rsid w:val="004F1CED"/>
    <w:rsid w:val="004F29A7"/>
    <w:rsid w:val="004F3461"/>
    <w:rsid w:val="004F4182"/>
    <w:rsid w:val="004F4746"/>
    <w:rsid w:val="004F4CBF"/>
    <w:rsid w:val="004F4D2F"/>
    <w:rsid w:val="004F4EA0"/>
    <w:rsid w:val="004F4F4E"/>
    <w:rsid w:val="004F6AA9"/>
    <w:rsid w:val="004F7558"/>
    <w:rsid w:val="004F7A34"/>
    <w:rsid w:val="005013A4"/>
    <w:rsid w:val="005024EA"/>
    <w:rsid w:val="00503608"/>
    <w:rsid w:val="00503D57"/>
    <w:rsid w:val="00503E55"/>
    <w:rsid w:val="00504216"/>
    <w:rsid w:val="005043D6"/>
    <w:rsid w:val="0050449B"/>
    <w:rsid w:val="0050469C"/>
    <w:rsid w:val="00504EC0"/>
    <w:rsid w:val="00505F10"/>
    <w:rsid w:val="0050656A"/>
    <w:rsid w:val="0050668C"/>
    <w:rsid w:val="00506846"/>
    <w:rsid w:val="0050767A"/>
    <w:rsid w:val="00507692"/>
    <w:rsid w:val="005076FA"/>
    <w:rsid w:val="00507DBA"/>
    <w:rsid w:val="00507DFA"/>
    <w:rsid w:val="0051067E"/>
    <w:rsid w:val="00510887"/>
    <w:rsid w:val="00511B09"/>
    <w:rsid w:val="00511B30"/>
    <w:rsid w:val="00512914"/>
    <w:rsid w:val="0051395A"/>
    <w:rsid w:val="00513CF7"/>
    <w:rsid w:val="00514099"/>
    <w:rsid w:val="005149A3"/>
    <w:rsid w:val="00514BF2"/>
    <w:rsid w:val="00515342"/>
    <w:rsid w:val="00515459"/>
    <w:rsid w:val="00516D01"/>
    <w:rsid w:val="00516E2A"/>
    <w:rsid w:val="0052048B"/>
    <w:rsid w:val="00520B0D"/>
    <w:rsid w:val="00520F3C"/>
    <w:rsid w:val="00520FFE"/>
    <w:rsid w:val="00521664"/>
    <w:rsid w:val="00521A77"/>
    <w:rsid w:val="00521A7A"/>
    <w:rsid w:val="005222C9"/>
    <w:rsid w:val="0052326F"/>
    <w:rsid w:val="005234E1"/>
    <w:rsid w:val="005238A5"/>
    <w:rsid w:val="00524979"/>
    <w:rsid w:val="00524B95"/>
    <w:rsid w:val="00524C81"/>
    <w:rsid w:val="00525317"/>
    <w:rsid w:val="005253BA"/>
    <w:rsid w:val="00525419"/>
    <w:rsid w:val="005269F8"/>
    <w:rsid w:val="00526A05"/>
    <w:rsid w:val="00526D2D"/>
    <w:rsid w:val="005272FD"/>
    <w:rsid w:val="005276AD"/>
    <w:rsid w:val="0053062F"/>
    <w:rsid w:val="0053090B"/>
    <w:rsid w:val="00531954"/>
    <w:rsid w:val="00531AC0"/>
    <w:rsid w:val="005323E5"/>
    <w:rsid w:val="005344FC"/>
    <w:rsid w:val="005351A5"/>
    <w:rsid w:val="005353C8"/>
    <w:rsid w:val="00536030"/>
    <w:rsid w:val="00536467"/>
    <w:rsid w:val="00536565"/>
    <w:rsid w:val="00536BE6"/>
    <w:rsid w:val="005409B1"/>
    <w:rsid w:val="00540EFF"/>
    <w:rsid w:val="0054112F"/>
    <w:rsid w:val="005422E3"/>
    <w:rsid w:val="00542DAE"/>
    <w:rsid w:val="005437C4"/>
    <w:rsid w:val="00543A39"/>
    <w:rsid w:val="00543B20"/>
    <w:rsid w:val="00543C75"/>
    <w:rsid w:val="00545D29"/>
    <w:rsid w:val="00546111"/>
    <w:rsid w:val="0054685D"/>
    <w:rsid w:val="005470C8"/>
    <w:rsid w:val="00547A6D"/>
    <w:rsid w:val="005503B2"/>
    <w:rsid w:val="005519E3"/>
    <w:rsid w:val="00551E07"/>
    <w:rsid w:val="00552792"/>
    <w:rsid w:val="00552BC8"/>
    <w:rsid w:val="00553378"/>
    <w:rsid w:val="005537E6"/>
    <w:rsid w:val="00555BF4"/>
    <w:rsid w:val="005560AD"/>
    <w:rsid w:val="00556375"/>
    <w:rsid w:val="00556ABB"/>
    <w:rsid w:val="005575E8"/>
    <w:rsid w:val="00557E2A"/>
    <w:rsid w:val="00561B2E"/>
    <w:rsid w:val="00562207"/>
    <w:rsid w:val="005646FF"/>
    <w:rsid w:val="0056480D"/>
    <w:rsid w:val="00565D0A"/>
    <w:rsid w:val="005669C1"/>
    <w:rsid w:val="0056708C"/>
    <w:rsid w:val="005679C3"/>
    <w:rsid w:val="00567F1D"/>
    <w:rsid w:val="005700C9"/>
    <w:rsid w:val="0057063D"/>
    <w:rsid w:val="00571381"/>
    <w:rsid w:val="0057167B"/>
    <w:rsid w:val="00573735"/>
    <w:rsid w:val="00573A85"/>
    <w:rsid w:val="00573B91"/>
    <w:rsid w:val="00574290"/>
    <w:rsid w:val="00574579"/>
    <w:rsid w:val="005746B0"/>
    <w:rsid w:val="00574FA4"/>
    <w:rsid w:val="00575042"/>
    <w:rsid w:val="005754CF"/>
    <w:rsid w:val="00575F02"/>
    <w:rsid w:val="00576507"/>
    <w:rsid w:val="00576A1E"/>
    <w:rsid w:val="00577303"/>
    <w:rsid w:val="00580069"/>
    <w:rsid w:val="00580268"/>
    <w:rsid w:val="00580484"/>
    <w:rsid w:val="005809AB"/>
    <w:rsid w:val="00581140"/>
    <w:rsid w:val="00581443"/>
    <w:rsid w:val="00581942"/>
    <w:rsid w:val="00581BC6"/>
    <w:rsid w:val="00581ECB"/>
    <w:rsid w:val="00582DB2"/>
    <w:rsid w:val="005832A7"/>
    <w:rsid w:val="00583F5B"/>
    <w:rsid w:val="00584CEC"/>
    <w:rsid w:val="00584E8A"/>
    <w:rsid w:val="0058665A"/>
    <w:rsid w:val="00586EFF"/>
    <w:rsid w:val="005872A9"/>
    <w:rsid w:val="00590952"/>
    <w:rsid w:val="005912A7"/>
    <w:rsid w:val="005915D8"/>
    <w:rsid w:val="00592093"/>
    <w:rsid w:val="00592920"/>
    <w:rsid w:val="00592A82"/>
    <w:rsid w:val="00592EC8"/>
    <w:rsid w:val="00593104"/>
    <w:rsid w:val="005938E5"/>
    <w:rsid w:val="00593942"/>
    <w:rsid w:val="005942FC"/>
    <w:rsid w:val="005949FB"/>
    <w:rsid w:val="0059513C"/>
    <w:rsid w:val="0059577B"/>
    <w:rsid w:val="00595A02"/>
    <w:rsid w:val="00595A78"/>
    <w:rsid w:val="00595B26"/>
    <w:rsid w:val="00595E72"/>
    <w:rsid w:val="00597E86"/>
    <w:rsid w:val="005A029D"/>
    <w:rsid w:val="005A0710"/>
    <w:rsid w:val="005A1390"/>
    <w:rsid w:val="005A1E08"/>
    <w:rsid w:val="005A24DF"/>
    <w:rsid w:val="005A25E5"/>
    <w:rsid w:val="005A29B7"/>
    <w:rsid w:val="005A2F6F"/>
    <w:rsid w:val="005A4F27"/>
    <w:rsid w:val="005A56AE"/>
    <w:rsid w:val="005A5EF8"/>
    <w:rsid w:val="005A5FBF"/>
    <w:rsid w:val="005A6AE8"/>
    <w:rsid w:val="005A6E44"/>
    <w:rsid w:val="005A7475"/>
    <w:rsid w:val="005A7B10"/>
    <w:rsid w:val="005A7D27"/>
    <w:rsid w:val="005B01AD"/>
    <w:rsid w:val="005B04C3"/>
    <w:rsid w:val="005B0C58"/>
    <w:rsid w:val="005B13C1"/>
    <w:rsid w:val="005B1A12"/>
    <w:rsid w:val="005B1FC7"/>
    <w:rsid w:val="005B2039"/>
    <w:rsid w:val="005B20DA"/>
    <w:rsid w:val="005B214E"/>
    <w:rsid w:val="005B2197"/>
    <w:rsid w:val="005B23BC"/>
    <w:rsid w:val="005B240D"/>
    <w:rsid w:val="005B2490"/>
    <w:rsid w:val="005B2C8F"/>
    <w:rsid w:val="005B3399"/>
    <w:rsid w:val="005B3CB9"/>
    <w:rsid w:val="005B3CDF"/>
    <w:rsid w:val="005B42A5"/>
    <w:rsid w:val="005B4BCF"/>
    <w:rsid w:val="005B5D55"/>
    <w:rsid w:val="005B5FF5"/>
    <w:rsid w:val="005B6156"/>
    <w:rsid w:val="005B69D0"/>
    <w:rsid w:val="005B7CDD"/>
    <w:rsid w:val="005C0648"/>
    <w:rsid w:val="005C1DAD"/>
    <w:rsid w:val="005C24CA"/>
    <w:rsid w:val="005C3A2D"/>
    <w:rsid w:val="005C3F42"/>
    <w:rsid w:val="005C42A1"/>
    <w:rsid w:val="005C4330"/>
    <w:rsid w:val="005C494B"/>
    <w:rsid w:val="005C5380"/>
    <w:rsid w:val="005C67EA"/>
    <w:rsid w:val="005C6A5F"/>
    <w:rsid w:val="005C6B5C"/>
    <w:rsid w:val="005C70E7"/>
    <w:rsid w:val="005C7150"/>
    <w:rsid w:val="005C746E"/>
    <w:rsid w:val="005C750C"/>
    <w:rsid w:val="005C7E63"/>
    <w:rsid w:val="005C7F19"/>
    <w:rsid w:val="005D02C6"/>
    <w:rsid w:val="005D0834"/>
    <w:rsid w:val="005D0DF9"/>
    <w:rsid w:val="005D11D6"/>
    <w:rsid w:val="005D1215"/>
    <w:rsid w:val="005D1E2C"/>
    <w:rsid w:val="005D21CD"/>
    <w:rsid w:val="005D29BD"/>
    <w:rsid w:val="005D2B35"/>
    <w:rsid w:val="005D2B66"/>
    <w:rsid w:val="005D3A76"/>
    <w:rsid w:val="005D3F07"/>
    <w:rsid w:val="005D47EE"/>
    <w:rsid w:val="005D4D1E"/>
    <w:rsid w:val="005D4DB0"/>
    <w:rsid w:val="005D50D0"/>
    <w:rsid w:val="005D52BE"/>
    <w:rsid w:val="005D757C"/>
    <w:rsid w:val="005D7AD4"/>
    <w:rsid w:val="005E049C"/>
    <w:rsid w:val="005E0C6E"/>
    <w:rsid w:val="005E0E74"/>
    <w:rsid w:val="005E16BB"/>
    <w:rsid w:val="005E27B1"/>
    <w:rsid w:val="005E27BC"/>
    <w:rsid w:val="005E364C"/>
    <w:rsid w:val="005E3DFC"/>
    <w:rsid w:val="005E427B"/>
    <w:rsid w:val="005E4305"/>
    <w:rsid w:val="005E4712"/>
    <w:rsid w:val="005E5A6B"/>
    <w:rsid w:val="005E5EAD"/>
    <w:rsid w:val="005E6167"/>
    <w:rsid w:val="005E64A9"/>
    <w:rsid w:val="005E6631"/>
    <w:rsid w:val="005E73B2"/>
    <w:rsid w:val="005E7964"/>
    <w:rsid w:val="005F0827"/>
    <w:rsid w:val="005F162D"/>
    <w:rsid w:val="005F1795"/>
    <w:rsid w:val="005F205B"/>
    <w:rsid w:val="005F20BC"/>
    <w:rsid w:val="005F29EB"/>
    <w:rsid w:val="005F36A9"/>
    <w:rsid w:val="005F3E7C"/>
    <w:rsid w:val="005F5E9E"/>
    <w:rsid w:val="005F6A38"/>
    <w:rsid w:val="005F7234"/>
    <w:rsid w:val="005F7BDA"/>
    <w:rsid w:val="005F7D7B"/>
    <w:rsid w:val="005F7E68"/>
    <w:rsid w:val="006002B6"/>
    <w:rsid w:val="006002C9"/>
    <w:rsid w:val="00601E6D"/>
    <w:rsid w:val="006021A9"/>
    <w:rsid w:val="006026CB"/>
    <w:rsid w:val="0060322A"/>
    <w:rsid w:val="00603B80"/>
    <w:rsid w:val="00603CBF"/>
    <w:rsid w:val="00603DAC"/>
    <w:rsid w:val="0060549F"/>
    <w:rsid w:val="00605853"/>
    <w:rsid w:val="00605BFA"/>
    <w:rsid w:val="00606686"/>
    <w:rsid w:val="006067F7"/>
    <w:rsid w:val="006070E6"/>
    <w:rsid w:val="00607AA4"/>
    <w:rsid w:val="00607B89"/>
    <w:rsid w:val="00607CCB"/>
    <w:rsid w:val="00610BC3"/>
    <w:rsid w:val="0061107C"/>
    <w:rsid w:val="0061169B"/>
    <w:rsid w:val="00611D75"/>
    <w:rsid w:val="00612009"/>
    <w:rsid w:val="0061287E"/>
    <w:rsid w:val="00612BBB"/>
    <w:rsid w:val="0061320D"/>
    <w:rsid w:val="00615208"/>
    <w:rsid w:val="00616046"/>
    <w:rsid w:val="00616B72"/>
    <w:rsid w:val="006179BA"/>
    <w:rsid w:val="00617D57"/>
    <w:rsid w:val="00617EC3"/>
    <w:rsid w:val="006206BC"/>
    <w:rsid w:val="00621B57"/>
    <w:rsid w:val="00623179"/>
    <w:rsid w:val="00623DF1"/>
    <w:rsid w:val="00623E69"/>
    <w:rsid w:val="00624455"/>
    <w:rsid w:val="00624B77"/>
    <w:rsid w:val="00624F4C"/>
    <w:rsid w:val="0062504D"/>
    <w:rsid w:val="00625992"/>
    <w:rsid w:val="00626563"/>
    <w:rsid w:val="0062749D"/>
    <w:rsid w:val="006303F2"/>
    <w:rsid w:val="00631E1A"/>
    <w:rsid w:val="00631F49"/>
    <w:rsid w:val="00632711"/>
    <w:rsid w:val="00633032"/>
    <w:rsid w:val="006336E9"/>
    <w:rsid w:val="00633932"/>
    <w:rsid w:val="00634499"/>
    <w:rsid w:val="00635C57"/>
    <w:rsid w:val="00635EC5"/>
    <w:rsid w:val="0063649E"/>
    <w:rsid w:val="00640AF3"/>
    <w:rsid w:val="00641811"/>
    <w:rsid w:val="00641CE8"/>
    <w:rsid w:val="00642642"/>
    <w:rsid w:val="0064271E"/>
    <w:rsid w:val="00642924"/>
    <w:rsid w:val="006430B1"/>
    <w:rsid w:val="00645192"/>
    <w:rsid w:val="0064563B"/>
    <w:rsid w:val="0064608A"/>
    <w:rsid w:val="0064632A"/>
    <w:rsid w:val="006464DE"/>
    <w:rsid w:val="0064713B"/>
    <w:rsid w:val="00647CC7"/>
    <w:rsid w:val="00647DCA"/>
    <w:rsid w:val="00647F11"/>
    <w:rsid w:val="00650181"/>
    <w:rsid w:val="0065155D"/>
    <w:rsid w:val="00651F42"/>
    <w:rsid w:val="006533AF"/>
    <w:rsid w:val="006539A9"/>
    <w:rsid w:val="0065501E"/>
    <w:rsid w:val="00655354"/>
    <w:rsid w:val="006558B3"/>
    <w:rsid w:val="00655A93"/>
    <w:rsid w:val="00655F08"/>
    <w:rsid w:val="006561F0"/>
    <w:rsid w:val="00656317"/>
    <w:rsid w:val="00656FA9"/>
    <w:rsid w:val="006579F5"/>
    <w:rsid w:val="00657F79"/>
    <w:rsid w:val="00660071"/>
    <w:rsid w:val="0066032C"/>
    <w:rsid w:val="00660408"/>
    <w:rsid w:val="006607B0"/>
    <w:rsid w:val="00660940"/>
    <w:rsid w:val="006609C1"/>
    <w:rsid w:val="00660E37"/>
    <w:rsid w:val="00661D2E"/>
    <w:rsid w:val="0066270F"/>
    <w:rsid w:val="006645BE"/>
    <w:rsid w:val="00664789"/>
    <w:rsid w:val="00664A26"/>
    <w:rsid w:val="00665302"/>
    <w:rsid w:val="00665947"/>
    <w:rsid w:val="0066668D"/>
    <w:rsid w:val="00671A3B"/>
    <w:rsid w:val="0067290C"/>
    <w:rsid w:val="00672D43"/>
    <w:rsid w:val="006733E5"/>
    <w:rsid w:val="00673492"/>
    <w:rsid w:val="00673BAB"/>
    <w:rsid w:val="0067463F"/>
    <w:rsid w:val="00676004"/>
    <w:rsid w:val="006764A8"/>
    <w:rsid w:val="00677315"/>
    <w:rsid w:val="00677CAC"/>
    <w:rsid w:val="00677F2C"/>
    <w:rsid w:val="00677F32"/>
    <w:rsid w:val="0068026C"/>
    <w:rsid w:val="00680321"/>
    <w:rsid w:val="00680B2C"/>
    <w:rsid w:val="00681BA2"/>
    <w:rsid w:val="006828BB"/>
    <w:rsid w:val="00682C88"/>
    <w:rsid w:val="00682F97"/>
    <w:rsid w:val="006839FF"/>
    <w:rsid w:val="00684138"/>
    <w:rsid w:val="00684BC7"/>
    <w:rsid w:val="00686209"/>
    <w:rsid w:val="006869BA"/>
    <w:rsid w:val="00686C85"/>
    <w:rsid w:val="006871E6"/>
    <w:rsid w:val="006872B9"/>
    <w:rsid w:val="0068768F"/>
    <w:rsid w:val="00692117"/>
    <w:rsid w:val="00692144"/>
    <w:rsid w:val="00692640"/>
    <w:rsid w:val="00692779"/>
    <w:rsid w:val="00692E62"/>
    <w:rsid w:val="00693B64"/>
    <w:rsid w:val="00693BAF"/>
    <w:rsid w:val="00694E47"/>
    <w:rsid w:val="00695A7C"/>
    <w:rsid w:val="00696B4D"/>
    <w:rsid w:val="006A0112"/>
    <w:rsid w:val="006A105A"/>
    <w:rsid w:val="006A1951"/>
    <w:rsid w:val="006A1E18"/>
    <w:rsid w:val="006A27C1"/>
    <w:rsid w:val="006A2E41"/>
    <w:rsid w:val="006A3968"/>
    <w:rsid w:val="006A3D44"/>
    <w:rsid w:val="006A4073"/>
    <w:rsid w:val="006A5EC4"/>
    <w:rsid w:val="006A6286"/>
    <w:rsid w:val="006A6358"/>
    <w:rsid w:val="006A6EB1"/>
    <w:rsid w:val="006A726C"/>
    <w:rsid w:val="006A74A0"/>
    <w:rsid w:val="006B0017"/>
    <w:rsid w:val="006B01EB"/>
    <w:rsid w:val="006B030C"/>
    <w:rsid w:val="006B0349"/>
    <w:rsid w:val="006B0564"/>
    <w:rsid w:val="006B0697"/>
    <w:rsid w:val="006B1440"/>
    <w:rsid w:val="006B166D"/>
    <w:rsid w:val="006B23D8"/>
    <w:rsid w:val="006B28B7"/>
    <w:rsid w:val="006B2942"/>
    <w:rsid w:val="006B2DDF"/>
    <w:rsid w:val="006B2FB2"/>
    <w:rsid w:val="006B47EE"/>
    <w:rsid w:val="006B5D20"/>
    <w:rsid w:val="006B7D19"/>
    <w:rsid w:val="006C01E8"/>
    <w:rsid w:val="006C0C28"/>
    <w:rsid w:val="006C0DE0"/>
    <w:rsid w:val="006C1B42"/>
    <w:rsid w:val="006C1ED6"/>
    <w:rsid w:val="006C3D4A"/>
    <w:rsid w:val="006C3F75"/>
    <w:rsid w:val="006C3F9D"/>
    <w:rsid w:val="006C4A17"/>
    <w:rsid w:val="006C505D"/>
    <w:rsid w:val="006C5D95"/>
    <w:rsid w:val="006C6C33"/>
    <w:rsid w:val="006C7938"/>
    <w:rsid w:val="006D1FE1"/>
    <w:rsid w:val="006D3005"/>
    <w:rsid w:val="006D383F"/>
    <w:rsid w:val="006D4892"/>
    <w:rsid w:val="006D489E"/>
    <w:rsid w:val="006D49A0"/>
    <w:rsid w:val="006D6449"/>
    <w:rsid w:val="006D7D00"/>
    <w:rsid w:val="006E00FF"/>
    <w:rsid w:val="006E0BE2"/>
    <w:rsid w:val="006E11F9"/>
    <w:rsid w:val="006E1582"/>
    <w:rsid w:val="006E16E9"/>
    <w:rsid w:val="006E2081"/>
    <w:rsid w:val="006E22AC"/>
    <w:rsid w:val="006E2466"/>
    <w:rsid w:val="006E292B"/>
    <w:rsid w:val="006E3076"/>
    <w:rsid w:val="006E4378"/>
    <w:rsid w:val="006E4548"/>
    <w:rsid w:val="006E6155"/>
    <w:rsid w:val="006E6D2C"/>
    <w:rsid w:val="006E7880"/>
    <w:rsid w:val="006E7C43"/>
    <w:rsid w:val="006E7D3A"/>
    <w:rsid w:val="006F1B7C"/>
    <w:rsid w:val="006F2FA8"/>
    <w:rsid w:val="006F3C9D"/>
    <w:rsid w:val="006F4496"/>
    <w:rsid w:val="006F46A6"/>
    <w:rsid w:val="006F5086"/>
    <w:rsid w:val="006F61F7"/>
    <w:rsid w:val="006F7171"/>
    <w:rsid w:val="00700D9C"/>
    <w:rsid w:val="00702035"/>
    <w:rsid w:val="0070254D"/>
    <w:rsid w:val="0070257F"/>
    <w:rsid w:val="00702596"/>
    <w:rsid w:val="00703E19"/>
    <w:rsid w:val="007053D4"/>
    <w:rsid w:val="00705BED"/>
    <w:rsid w:val="00706257"/>
    <w:rsid w:val="0070740D"/>
    <w:rsid w:val="00707587"/>
    <w:rsid w:val="007103C5"/>
    <w:rsid w:val="00710DFB"/>
    <w:rsid w:val="0071103B"/>
    <w:rsid w:val="007112E1"/>
    <w:rsid w:val="007113D8"/>
    <w:rsid w:val="00711F90"/>
    <w:rsid w:val="00713AF8"/>
    <w:rsid w:val="0071448F"/>
    <w:rsid w:val="00715143"/>
    <w:rsid w:val="0071515D"/>
    <w:rsid w:val="00715D79"/>
    <w:rsid w:val="00716743"/>
    <w:rsid w:val="00717111"/>
    <w:rsid w:val="00717BE7"/>
    <w:rsid w:val="00717F6F"/>
    <w:rsid w:val="00720551"/>
    <w:rsid w:val="00721005"/>
    <w:rsid w:val="00722396"/>
    <w:rsid w:val="00722C0A"/>
    <w:rsid w:val="00723EF5"/>
    <w:rsid w:val="007241D8"/>
    <w:rsid w:val="00724347"/>
    <w:rsid w:val="00724AC0"/>
    <w:rsid w:val="00725B05"/>
    <w:rsid w:val="00725DEE"/>
    <w:rsid w:val="00727B5C"/>
    <w:rsid w:val="0073063E"/>
    <w:rsid w:val="007310C8"/>
    <w:rsid w:val="00731276"/>
    <w:rsid w:val="0073186B"/>
    <w:rsid w:val="00732749"/>
    <w:rsid w:val="00732E78"/>
    <w:rsid w:val="0073322D"/>
    <w:rsid w:val="00733EE0"/>
    <w:rsid w:val="007346AE"/>
    <w:rsid w:val="007346EA"/>
    <w:rsid w:val="00734760"/>
    <w:rsid w:val="007351D1"/>
    <w:rsid w:val="00735422"/>
    <w:rsid w:val="00735F7E"/>
    <w:rsid w:val="00736416"/>
    <w:rsid w:val="00736DAD"/>
    <w:rsid w:val="007408EF"/>
    <w:rsid w:val="00740F56"/>
    <w:rsid w:val="00741FCA"/>
    <w:rsid w:val="0074217A"/>
    <w:rsid w:val="00742A90"/>
    <w:rsid w:val="00742D8B"/>
    <w:rsid w:val="00743155"/>
    <w:rsid w:val="007433FC"/>
    <w:rsid w:val="00743946"/>
    <w:rsid w:val="0074664A"/>
    <w:rsid w:val="007475AC"/>
    <w:rsid w:val="007479D1"/>
    <w:rsid w:val="00747AEE"/>
    <w:rsid w:val="007505DF"/>
    <w:rsid w:val="00750700"/>
    <w:rsid w:val="00750B74"/>
    <w:rsid w:val="00751613"/>
    <w:rsid w:val="007532C8"/>
    <w:rsid w:val="00753988"/>
    <w:rsid w:val="007541C7"/>
    <w:rsid w:val="00754DF5"/>
    <w:rsid w:val="00754EAF"/>
    <w:rsid w:val="00755C04"/>
    <w:rsid w:val="0075605A"/>
    <w:rsid w:val="00756178"/>
    <w:rsid w:val="00756AF8"/>
    <w:rsid w:val="00757A60"/>
    <w:rsid w:val="00757E24"/>
    <w:rsid w:val="00757E4E"/>
    <w:rsid w:val="00762050"/>
    <w:rsid w:val="0076313B"/>
    <w:rsid w:val="007631FC"/>
    <w:rsid w:val="00763782"/>
    <w:rsid w:val="00764041"/>
    <w:rsid w:val="0076495D"/>
    <w:rsid w:val="00764E86"/>
    <w:rsid w:val="00766B96"/>
    <w:rsid w:val="00766DEA"/>
    <w:rsid w:val="00767597"/>
    <w:rsid w:val="00767926"/>
    <w:rsid w:val="00767B8F"/>
    <w:rsid w:val="007700EB"/>
    <w:rsid w:val="00770F55"/>
    <w:rsid w:val="0077189B"/>
    <w:rsid w:val="00771FFA"/>
    <w:rsid w:val="00773651"/>
    <w:rsid w:val="0077470C"/>
    <w:rsid w:val="0077526D"/>
    <w:rsid w:val="007760E9"/>
    <w:rsid w:val="007767DA"/>
    <w:rsid w:val="007779CC"/>
    <w:rsid w:val="00780227"/>
    <w:rsid w:val="0078034B"/>
    <w:rsid w:val="00780D04"/>
    <w:rsid w:val="007815D4"/>
    <w:rsid w:val="00781B70"/>
    <w:rsid w:val="007820A9"/>
    <w:rsid w:val="00783174"/>
    <w:rsid w:val="00783D63"/>
    <w:rsid w:val="007840AE"/>
    <w:rsid w:val="00784392"/>
    <w:rsid w:val="007856A4"/>
    <w:rsid w:val="00785B47"/>
    <w:rsid w:val="007864A1"/>
    <w:rsid w:val="0078729C"/>
    <w:rsid w:val="007876CF"/>
    <w:rsid w:val="007902E6"/>
    <w:rsid w:val="00791043"/>
    <w:rsid w:val="00791C6D"/>
    <w:rsid w:val="007921B2"/>
    <w:rsid w:val="007923AE"/>
    <w:rsid w:val="007933D9"/>
    <w:rsid w:val="007934D3"/>
    <w:rsid w:val="007948C4"/>
    <w:rsid w:val="00795927"/>
    <w:rsid w:val="0079602C"/>
    <w:rsid w:val="00796F66"/>
    <w:rsid w:val="00797333"/>
    <w:rsid w:val="007977A2"/>
    <w:rsid w:val="00797CA1"/>
    <w:rsid w:val="007A01D0"/>
    <w:rsid w:val="007A02FB"/>
    <w:rsid w:val="007A0D27"/>
    <w:rsid w:val="007A1145"/>
    <w:rsid w:val="007A240E"/>
    <w:rsid w:val="007A2FC5"/>
    <w:rsid w:val="007A36F8"/>
    <w:rsid w:val="007A3E3E"/>
    <w:rsid w:val="007A3ED9"/>
    <w:rsid w:val="007A424E"/>
    <w:rsid w:val="007A4394"/>
    <w:rsid w:val="007A470A"/>
    <w:rsid w:val="007A4BAF"/>
    <w:rsid w:val="007A5979"/>
    <w:rsid w:val="007A597C"/>
    <w:rsid w:val="007A61F9"/>
    <w:rsid w:val="007A6943"/>
    <w:rsid w:val="007B1533"/>
    <w:rsid w:val="007B1F99"/>
    <w:rsid w:val="007B215D"/>
    <w:rsid w:val="007B3780"/>
    <w:rsid w:val="007B4044"/>
    <w:rsid w:val="007B44A8"/>
    <w:rsid w:val="007B4FF4"/>
    <w:rsid w:val="007B5195"/>
    <w:rsid w:val="007B55E5"/>
    <w:rsid w:val="007B6AA0"/>
    <w:rsid w:val="007B741D"/>
    <w:rsid w:val="007B7466"/>
    <w:rsid w:val="007B7678"/>
    <w:rsid w:val="007C043F"/>
    <w:rsid w:val="007C06B8"/>
    <w:rsid w:val="007C0EF5"/>
    <w:rsid w:val="007C0F0B"/>
    <w:rsid w:val="007C1280"/>
    <w:rsid w:val="007C13E8"/>
    <w:rsid w:val="007C1441"/>
    <w:rsid w:val="007C2305"/>
    <w:rsid w:val="007C2539"/>
    <w:rsid w:val="007C2AD8"/>
    <w:rsid w:val="007C3F7A"/>
    <w:rsid w:val="007C4137"/>
    <w:rsid w:val="007C58B4"/>
    <w:rsid w:val="007C69B8"/>
    <w:rsid w:val="007C6B69"/>
    <w:rsid w:val="007D0FF4"/>
    <w:rsid w:val="007D14D0"/>
    <w:rsid w:val="007D1649"/>
    <w:rsid w:val="007D1A74"/>
    <w:rsid w:val="007D1C87"/>
    <w:rsid w:val="007D2CA9"/>
    <w:rsid w:val="007D3692"/>
    <w:rsid w:val="007D37F3"/>
    <w:rsid w:val="007D3D2C"/>
    <w:rsid w:val="007D3D50"/>
    <w:rsid w:val="007D4207"/>
    <w:rsid w:val="007D4D05"/>
    <w:rsid w:val="007D4D4E"/>
    <w:rsid w:val="007D5849"/>
    <w:rsid w:val="007E013E"/>
    <w:rsid w:val="007E01DB"/>
    <w:rsid w:val="007E0247"/>
    <w:rsid w:val="007E0950"/>
    <w:rsid w:val="007E1053"/>
    <w:rsid w:val="007E1869"/>
    <w:rsid w:val="007E1E3B"/>
    <w:rsid w:val="007E2C82"/>
    <w:rsid w:val="007E2F9B"/>
    <w:rsid w:val="007E5DE7"/>
    <w:rsid w:val="007F04C8"/>
    <w:rsid w:val="007F22CB"/>
    <w:rsid w:val="007F24FB"/>
    <w:rsid w:val="007F2F5C"/>
    <w:rsid w:val="007F4183"/>
    <w:rsid w:val="007F49BA"/>
    <w:rsid w:val="007F4DCA"/>
    <w:rsid w:val="007F57F6"/>
    <w:rsid w:val="007F5E10"/>
    <w:rsid w:val="007F7398"/>
    <w:rsid w:val="007F7596"/>
    <w:rsid w:val="007F77F1"/>
    <w:rsid w:val="007F788E"/>
    <w:rsid w:val="00801705"/>
    <w:rsid w:val="0080180B"/>
    <w:rsid w:val="00801E01"/>
    <w:rsid w:val="008023D2"/>
    <w:rsid w:val="00803982"/>
    <w:rsid w:val="00803D41"/>
    <w:rsid w:val="008054FF"/>
    <w:rsid w:val="008057E7"/>
    <w:rsid w:val="008061F6"/>
    <w:rsid w:val="008068BB"/>
    <w:rsid w:val="008073F1"/>
    <w:rsid w:val="00807A8E"/>
    <w:rsid w:val="00807CF3"/>
    <w:rsid w:val="00810352"/>
    <w:rsid w:val="008110E6"/>
    <w:rsid w:val="0081139A"/>
    <w:rsid w:val="00811443"/>
    <w:rsid w:val="008116D5"/>
    <w:rsid w:val="00811F54"/>
    <w:rsid w:val="008133BF"/>
    <w:rsid w:val="00813B9E"/>
    <w:rsid w:val="0081475D"/>
    <w:rsid w:val="00814B91"/>
    <w:rsid w:val="008151AF"/>
    <w:rsid w:val="008153E3"/>
    <w:rsid w:val="00815CB5"/>
    <w:rsid w:val="008163E5"/>
    <w:rsid w:val="008167E8"/>
    <w:rsid w:val="00817116"/>
    <w:rsid w:val="0081745A"/>
    <w:rsid w:val="008174A9"/>
    <w:rsid w:val="008210F8"/>
    <w:rsid w:val="008219C9"/>
    <w:rsid w:val="00821C64"/>
    <w:rsid w:val="00821D80"/>
    <w:rsid w:val="00821FB3"/>
    <w:rsid w:val="0082230A"/>
    <w:rsid w:val="00822BB4"/>
    <w:rsid w:val="00822D16"/>
    <w:rsid w:val="0082366D"/>
    <w:rsid w:val="00823D5B"/>
    <w:rsid w:val="00825B48"/>
    <w:rsid w:val="00826BA1"/>
    <w:rsid w:val="0082710A"/>
    <w:rsid w:val="00827D47"/>
    <w:rsid w:val="00830112"/>
    <w:rsid w:val="00830AC2"/>
    <w:rsid w:val="00831339"/>
    <w:rsid w:val="00831A88"/>
    <w:rsid w:val="00832477"/>
    <w:rsid w:val="00832696"/>
    <w:rsid w:val="00832A36"/>
    <w:rsid w:val="008332C2"/>
    <w:rsid w:val="00833FCC"/>
    <w:rsid w:val="0083455A"/>
    <w:rsid w:val="00834D68"/>
    <w:rsid w:val="00834DD6"/>
    <w:rsid w:val="00834F8E"/>
    <w:rsid w:val="00834FD5"/>
    <w:rsid w:val="008350D6"/>
    <w:rsid w:val="008355B1"/>
    <w:rsid w:val="00835D1B"/>
    <w:rsid w:val="00835DAD"/>
    <w:rsid w:val="008360A6"/>
    <w:rsid w:val="008367C7"/>
    <w:rsid w:val="00837557"/>
    <w:rsid w:val="00837C7E"/>
    <w:rsid w:val="00840230"/>
    <w:rsid w:val="008404DF"/>
    <w:rsid w:val="00841A17"/>
    <w:rsid w:val="00841FD7"/>
    <w:rsid w:val="0084247F"/>
    <w:rsid w:val="008426D3"/>
    <w:rsid w:val="00843315"/>
    <w:rsid w:val="00844122"/>
    <w:rsid w:val="00844D9E"/>
    <w:rsid w:val="00844DEC"/>
    <w:rsid w:val="0084501F"/>
    <w:rsid w:val="008460EC"/>
    <w:rsid w:val="0084670D"/>
    <w:rsid w:val="00847EB5"/>
    <w:rsid w:val="008500AD"/>
    <w:rsid w:val="00850D4D"/>
    <w:rsid w:val="00851AF4"/>
    <w:rsid w:val="008528F8"/>
    <w:rsid w:val="008534A2"/>
    <w:rsid w:val="008540EC"/>
    <w:rsid w:val="00854C30"/>
    <w:rsid w:val="00854DB1"/>
    <w:rsid w:val="00855042"/>
    <w:rsid w:val="008551D3"/>
    <w:rsid w:val="00855B8E"/>
    <w:rsid w:val="0085635A"/>
    <w:rsid w:val="008563E9"/>
    <w:rsid w:val="0085711F"/>
    <w:rsid w:val="0085773B"/>
    <w:rsid w:val="00860478"/>
    <w:rsid w:val="00860936"/>
    <w:rsid w:val="00860A71"/>
    <w:rsid w:val="00862198"/>
    <w:rsid w:val="0086247B"/>
    <w:rsid w:val="008635DA"/>
    <w:rsid w:val="008637B1"/>
    <w:rsid w:val="008642B6"/>
    <w:rsid w:val="00864903"/>
    <w:rsid w:val="00864CCF"/>
    <w:rsid w:val="008650EC"/>
    <w:rsid w:val="00866068"/>
    <w:rsid w:val="00866E3D"/>
    <w:rsid w:val="00867109"/>
    <w:rsid w:val="00870876"/>
    <w:rsid w:val="00870946"/>
    <w:rsid w:val="00870A6F"/>
    <w:rsid w:val="00870F93"/>
    <w:rsid w:val="008714D6"/>
    <w:rsid w:val="00871980"/>
    <w:rsid w:val="00871AA4"/>
    <w:rsid w:val="00871D27"/>
    <w:rsid w:val="00872071"/>
    <w:rsid w:val="00872208"/>
    <w:rsid w:val="008724D3"/>
    <w:rsid w:val="00872CA6"/>
    <w:rsid w:val="00872FD9"/>
    <w:rsid w:val="00873429"/>
    <w:rsid w:val="00874188"/>
    <w:rsid w:val="008747D9"/>
    <w:rsid w:val="008753AB"/>
    <w:rsid w:val="00875428"/>
    <w:rsid w:val="00877F55"/>
    <w:rsid w:val="00880017"/>
    <w:rsid w:val="0088014C"/>
    <w:rsid w:val="008813FB"/>
    <w:rsid w:val="00881BB0"/>
    <w:rsid w:val="008821D2"/>
    <w:rsid w:val="0088254B"/>
    <w:rsid w:val="008828D4"/>
    <w:rsid w:val="00883120"/>
    <w:rsid w:val="008836E7"/>
    <w:rsid w:val="008837D6"/>
    <w:rsid w:val="00884064"/>
    <w:rsid w:val="008841BE"/>
    <w:rsid w:val="008846CD"/>
    <w:rsid w:val="008857FF"/>
    <w:rsid w:val="00885D5D"/>
    <w:rsid w:val="00886F1E"/>
    <w:rsid w:val="00892A2C"/>
    <w:rsid w:val="00892DE1"/>
    <w:rsid w:val="008941F6"/>
    <w:rsid w:val="008951A2"/>
    <w:rsid w:val="00896D50"/>
    <w:rsid w:val="00897D76"/>
    <w:rsid w:val="008A02AB"/>
    <w:rsid w:val="008A034A"/>
    <w:rsid w:val="008A0378"/>
    <w:rsid w:val="008A0A1A"/>
    <w:rsid w:val="008A1329"/>
    <w:rsid w:val="008A150C"/>
    <w:rsid w:val="008A1532"/>
    <w:rsid w:val="008A1C14"/>
    <w:rsid w:val="008A25E9"/>
    <w:rsid w:val="008A428E"/>
    <w:rsid w:val="008A48A0"/>
    <w:rsid w:val="008A4C94"/>
    <w:rsid w:val="008A4F8B"/>
    <w:rsid w:val="008A59FB"/>
    <w:rsid w:val="008A5F6F"/>
    <w:rsid w:val="008A7066"/>
    <w:rsid w:val="008A7AE9"/>
    <w:rsid w:val="008B028D"/>
    <w:rsid w:val="008B04D0"/>
    <w:rsid w:val="008B0B52"/>
    <w:rsid w:val="008B0B79"/>
    <w:rsid w:val="008B130C"/>
    <w:rsid w:val="008B1899"/>
    <w:rsid w:val="008B190C"/>
    <w:rsid w:val="008B1CF6"/>
    <w:rsid w:val="008B2657"/>
    <w:rsid w:val="008B2ED8"/>
    <w:rsid w:val="008B3DA9"/>
    <w:rsid w:val="008B4DE6"/>
    <w:rsid w:val="008B4E71"/>
    <w:rsid w:val="008B5D39"/>
    <w:rsid w:val="008B6463"/>
    <w:rsid w:val="008B6645"/>
    <w:rsid w:val="008B70B6"/>
    <w:rsid w:val="008B756D"/>
    <w:rsid w:val="008B778C"/>
    <w:rsid w:val="008C0EA5"/>
    <w:rsid w:val="008C36C5"/>
    <w:rsid w:val="008C431F"/>
    <w:rsid w:val="008C48A0"/>
    <w:rsid w:val="008C598B"/>
    <w:rsid w:val="008C5DC4"/>
    <w:rsid w:val="008C62F3"/>
    <w:rsid w:val="008C6459"/>
    <w:rsid w:val="008C6AF8"/>
    <w:rsid w:val="008C7BD6"/>
    <w:rsid w:val="008D0C25"/>
    <w:rsid w:val="008D1408"/>
    <w:rsid w:val="008D1C42"/>
    <w:rsid w:val="008D1FBA"/>
    <w:rsid w:val="008D2450"/>
    <w:rsid w:val="008D302B"/>
    <w:rsid w:val="008D40F7"/>
    <w:rsid w:val="008D4331"/>
    <w:rsid w:val="008D4372"/>
    <w:rsid w:val="008D5A8C"/>
    <w:rsid w:val="008D5BB4"/>
    <w:rsid w:val="008D6478"/>
    <w:rsid w:val="008D721F"/>
    <w:rsid w:val="008D7BF3"/>
    <w:rsid w:val="008D7C7D"/>
    <w:rsid w:val="008E0279"/>
    <w:rsid w:val="008E051D"/>
    <w:rsid w:val="008E0808"/>
    <w:rsid w:val="008E126F"/>
    <w:rsid w:val="008E3983"/>
    <w:rsid w:val="008E3D9B"/>
    <w:rsid w:val="008E3F40"/>
    <w:rsid w:val="008E66EE"/>
    <w:rsid w:val="008E6E90"/>
    <w:rsid w:val="008E71A4"/>
    <w:rsid w:val="008E7B7E"/>
    <w:rsid w:val="008F0014"/>
    <w:rsid w:val="008F1079"/>
    <w:rsid w:val="008F23A2"/>
    <w:rsid w:val="008F2642"/>
    <w:rsid w:val="008F2905"/>
    <w:rsid w:val="008F2EC9"/>
    <w:rsid w:val="008F34C2"/>
    <w:rsid w:val="008F355A"/>
    <w:rsid w:val="008F39EC"/>
    <w:rsid w:val="008F3D47"/>
    <w:rsid w:val="008F463E"/>
    <w:rsid w:val="008F4A6E"/>
    <w:rsid w:val="008F73F5"/>
    <w:rsid w:val="008F7933"/>
    <w:rsid w:val="008F7B4D"/>
    <w:rsid w:val="009003F3"/>
    <w:rsid w:val="00900455"/>
    <w:rsid w:val="0090120C"/>
    <w:rsid w:val="00901292"/>
    <w:rsid w:val="0090147C"/>
    <w:rsid w:val="00901B57"/>
    <w:rsid w:val="00901C4E"/>
    <w:rsid w:val="00902AD6"/>
    <w:rsid w:val="0090347F"/>
    <w:rsid w:val="009041C5"/>
    <w:rsid w:val="00904351"/>
    <w:rsid w:val="00904EA1"/>
    <w:rsid w:val="00906D2E"/>
    <w:rsid w:val="00907818"/>
    <w:rsid w:val="0090781B"/>
    <w:rsid w:val="009106E4"/>
    <w:rsid w:val="009110B1"/>
    <w:rsid w:val="009110FE"/>
    <w:rsid w:val="00911AF9"/>
    <w:rsid w:val="009136D8"/>
    <w:rsid w:val="00913F7A"/>
    <w:rsid w:val="0091448C"/>
    <w:rsid w:val="00914B77"/>
    <w:rsid w:val="00915621"/>
    <w:rsid w:val="0091617B"/>
    <w:rsid w:val="00916824"/>
    <w:rsid w:val="009171B8"/>
    <w:rsid w:val="009177FE"/>
    <w:rsid w:val="00917D57"/>
    <w:rsid w:val="009202CD"/>
    <w:rsid w:val="00920AE7"/>
    <w:rsid w:val="00920BDA"/>
    <w:rsid w:val="00921F3A"/>
    <w:rsid w:val="009229A8"/>
    <w:rsid w:val="0092363B"/>
    <w:rsid w:val="00923C9E"/>
    <w:rsid w:val="00923D10"/>
    <w:rsid w:val="009247D5"/>
    <w:rsid w:val="009261A4"/>
    <w:rsid w:val="0092722F"/>
    <w:rsid w:val="00931D98"/>
    <w:rsid w:val="00931F46"/>
    <w:rsid w:val="00932153"/>
    <w:rsid w:val="009339B5"/>
    <w:rsid w:val="0093436E"/>
    <w:rsid w:val="009358C3"/>
    <w:rsid w:val="00935EB2"/>
    <w:rsid w:val="0093655B"/>
    <w:rsid w:val="0093665E"/>
    <w:rsid w:val="00936C98"/>
    <w:rsid w:val="00936F9D"/>
    <w:rsid w:val="00937855"/>
    <w:rsid w:val="009400FE"/>
    <w:rsid w:val="00940104"/>
    <w:rsid w:val="0094042D"/>
    <w:rsid w:val="009412D3"/>
    <w:rsid w:val="00941C2D"/>
    <w:rsid w:val="0094224D"/>
    <w:rsid w:val="009436B3"/>
    <w:rsid w:val="00944576"/>
    <w:rsid w:val="009456C2"/>
    <w:rsid w:val="00946A5D"/>
    <w:rsid w:val="00946AC9"/>
    <w:rsid w:val="00947B7A"/>
    <w:rsid w:val="009504DE"/>
    <w:rsid w:val="00950918"/>
    <w:rsid w:val="00952371"/>
    <w:rsid w:val="009539DF"/>
    <w:rsid w:val="0095439E"/>
    <w:rsid w:val="00954A31"/>
    <w:rsid w:val="009564EA"/>
    <w:rsid w:val="00957028"/>
    <w:rsid w:val="009570FC"/>
    <w:rsid w:val="009575AE"/>
    <w:rsid w:val="00957613"/>
    <w:rsid w:val="0096000A"/>
    <w:rsid w:val="00960433"/>
    <w:rsid w:val="00961583"/>
    <w:rsid w:val="00961DE1"/>
    <w:rsid w:val="00961F22"/>
    <w:rsid w:val="00962ACA"/>
    <w:rsid w:val="0096328B"/>
    <w:rsid w:val="00964363"/>
    <w:rsid w:val="00964A71"/>
    <w:rsid w:val="009650E3"/>
    <w:rsid w:val="009661DF"/>
    <w:rsid w:val="009665E0"/>
    <w:rsid w:val="00966D1F"/>
    <w:rsid w:val="00967183"/>
    <w:rsid w:val="00967664"/>
    <w:rsid w:val="00970031"/>
    <w:rsid w:val="00970AB0"/>
    <w:rsid w:val="009712E7"/>
    <w:rsid w:val="009724A1"/>
    <w:rsid w:val="009725B7"/>
    <w:rsid w:val="0097285F"/>
    <w:rsid w:val="00972DBB"/>
    <w:rsid w:val="009737B2"/>
    <w:rsid w:val="00973E01"/>
    <w:rsid w:val="009742D3"/>
    <w:rsid w:val="0097565B"/>
    <w:rsid w:val="009757FB"/>
    <w:rsid w:val="009769D7"/>
    <w:rsid w:val="00977A31"/>
    <w:rsid w:val="00977DE2"/>
    <w:rsid w:val="009802D7"/>
    <w:rsid w:val="009804E7"/>
    <w:rsid w:val="00981A51"/>
    <w:rsid w:val="00982218"/>
    <w:rsid w:val="009824AE"/>
    <w:rsid w:val="00983849"/>
    <w:rsid w:val="00983C15"/>
    <w:rsid w:val="00984052"/>
    <w:rsid w:val="009842B2"/>
    <w:rsid w:val="00985645"/>
    <w:rsid w:val="00985755"/>
    <w:rsid w:val="0098629F"/>
    <w:rsid w:val="009862DD"/>
    <w:rsid w:val="0098697B"/>
    <w:rsid w:val="00986F16"/>
    <w:rsid w:val="0098713B"/>
    <w:rsid w:val="00987AB6"/>
    <w:rsid w:val="00987F2E"/>
    <w:rsid w:val="009906F0"/>
    <w:rsid w:val="00990E14"/>
    <w:rsid w:val="0099137A"/>
    <w:rsid w:val="009916CF"/>
    <w:rsid w:val="00992330"/>
    <w:rsid w:val="0099237A"/>
    <w:rsid w:val="00993987"/>
    <w:rsid w:val="0099402F"/>
    <w:rsid w:val="0099412F"/>
    <w:rsid w:val="009946B7"/>
    <w:rsid w:val="00994DC1"/>
    <w:rsid w:val="0099542E"/>
    <w:rsid w:val="009970E7"/>
    <w:rsid w:val="00997224"/>
    <w:rsid w:val="00997A7F"/>
    <w:rsid w:val="00997E4E"/>
    <w:rsid w:val="009A082C"/>
    <w:rsid w:val="009A1596"/>
    <w:rsid w:val="009A16A1"/>
    <w:rsid w:val="009A1906"/>
    <w:rsid w:val="009A1F47"/>
    <w:rsid w:val="009A212A"/>
    <w:rsid w:val="009A357D"/>
    <w:rsid w:val="009A3FB7"/>
    <w:rsid w:val="009A4830"/>
    <w:rsid w:val="009A589B"/>
    <w:rsid w:val="009A59EC"/>
    <w:rsid w:val="009A63F2"/>
    <w:rsid w:val="009A6498"/>
    <w:rsid w:val="009A6C3F"/>
    <w:rsid w:val="009A7641"/>
    <w:rsid w:val="009A7F48"/>
    <w:rsid w:val="009A7FAE"/>
    <w:rsid w:val="009B010F"/>
    <w:rsid w:val="009B087F"/>
    <w:rsid w:val="009B0B09"/>
    <w:rsid w:val="009B1589"/>
    <w:rsid w:val="009B1AFB"/>
    <w:rsid w:val="009B2280"/>
    <w:rsid w:val="009B2F4A"/>
    <w:rsid w:val="009B35BC"/>
    <w:rsid w:val="009B3E52"/>
    <w:rsid w:val="009B4964"/>
    <w:rsid w:val="009B531A"/>
    <w:rsid w:val="009B5698"/>
    <w:rsid w:val="009B5A37"/>
    <w:rsid w:val="009B6F96"/>
    <w:rsid w:val="009B76F1"/>
    <w:rsid w:val="009C01D6"/>
    <w:rsid w:val="009C05E4"/>
    <w:rsid w:val="009C05EE"/>
    <w:rsid w:val="009C1739"/>
    <w:rsid w:val="009C1FF9"/>
    <w:rsid w:val="009C2064"/>
    <w:rsid w:val="009C2ABB"/>
    <w:rsid w:val="009C2CA2"/>
    <w:rsid w:val="009C3788"/>
    <w:rsid w:val="009C4128"/>
    <w:rsid w:val="009C42C9"/>
    <w:rsid w:val="009C4562"/>
    <w:rsid w:val="009C4CE3"/>
    <w:rsid w:val="009C4D8B"/>
    <w:rsid w:val="009C59B8"/>
    <w:rsid w:val="009C691E"/>
    <w:rsid w:val="009C7209"/>
    <w:rsid w:val="009C78E5"/>
    <w:rsid w:val="009C7F3E"/>
    <w:rsid w:val="009D0B55"/>
    <w:rsid w:val="009D1D5F"/>
    <w:rsid w:val="009D200F"/>
    <w:rsid w:val="009D28EA"/>
    <w:rsid w:val="009D32D0"/>
    <w:rsid w:val="009D32D7"/>
    <w:rsid w:val="009D3DDB"/>
    <w:rsid w:val="009D4776"/>
    <w:rsid w:val="009D4C20"/>
    <w:rsid w:val="009D5155"/>
    <w:rsid w:val="009D6B0F"/>
    <w:rsid w:val="009D6DCC"/>
    <w:rsid w:val="009D739A"/>
    <w:rsid w:val="009D7838"/>
    <w:rsid w:val="009E02CA"/>
    <w:rsid w:val="009E0CB8"/>
    <w:rsid w:val="009E1349"/>
    <w:rsid w:val="009E143C"/>
    <w:rsid w:val="009E16EC"/>
    <w:rsid w:val="009E1DA5"/>
    <w:rsid w:val="009E2D04"/>
    <w:rsid w:val="009E2E30"/>
    <w:rsid w:val="009E393A"/>
    <w:rsid w:val="009E43C1"/>
    <w:rsid w:val="009E447B"/>
    <w:rsid w:val="009E5434"/>
    <w:rsid w:val="009E701C"/>
    <w:rsid w:val="009E7D23"/>
    <w:rsid w:val="009F0603"/>
    <w:rsid w:val="009F0E14"/>
    <w:rsid w:val="009F22DF"/>
    <w:rsid w:val="009F25D6"/>
    <w:rsid w:val="009F2647"/>
    <w:rsid w:val="009F2E9C"/>
    <w:rsid w:val="009F3532"/>
    <w:rsid w:val="009F53D3"/>
    <w:rsid w:val="009F5C48"/>
    <w:rsid w:val="009F5E9F"/>
    <w:rsid w:val="009F6AFD"/>
    <w:rsid w:val="009F6BEC"/>
    <w:rsid w:val="009F7FD7"/>
    <w:rsid w:val="00A00056"/>
    <w:rsid w:val="00A005A9"/>
    <w:rsid w:val="00A00A32"/>
    <w:rsid w:val="00A00B55"/>
    <w:rsid w:val="00A0119E"/>
    <w:rsid w:val="00A015DF"/>
    <w:rsid w:val="00A0232A"/>
    <w:rsid w:val="00A025EB"/>
    <w:rsid w:val="00A02C66"/>
    <w:rsid w:val="00A03700"/>
    <w:rsid w:val="00A038BE"/>
    <w:rsid w:val="00A03AFC"/>
    <w:rsid w:val="00A0415B"/>
    <w:rsid w:val="00A04686"/>
    <w:rsid w:val="00A0483F"/>
    <w:rsid w:val="00A0686D"/>
    <w:rsid w:val="00A06966"/>
    <w:rsid w:val="00A06A35"/>
    <w:rsid w:val="00A07B7C"/>
    <w:rsid w:val="00A07CEA"/>
    <w:rsid w:val="00A1032B"/>
    <w:rsid w:val="00A10F2B"/>
    <w:rsid w:val="00A119D9"/>
    <w:rsid w:val="00A11B38"/>
    <w:rsid w:val="00A11E4C"/>
    <w:rsid w:val="00A12D1B"/>
    <w:rsid w:val="00A1395A"/>
    <w:rsid w:val="00A13DE5"/>
    <w:rsid w:val="00A14682"/>
    <w:rsid w:val="00A14794"/>
    <w:rsid w:val="00A14998"/>
    <w:rsid w:val="00A1543D"/>
    <w:rsid w:val="00A15997"/>
    <w:rsid w:val="00A15D6A"/>
    <w:rsid w:val="00A165D9"/>
    <w:rsid w:val="00A172C4"/>
    <w:rsid w:val="00A1796F"/>
    <w:rsid w:val="00A17A53"/>
    <w:rsid w:val="00A17A80"/>
    <w:rsid w:val="00A17CEA"/>
    <w:rsid w:val="00A21177"/>
    <w:rsid w:val="00A2282A"/>
    <w:rsid w:val="00A228A2"/>
    <w:rsid w:val="00A22E14"/>
    <w:rsid w:val="00A234F2"/>
    <w:rsid w:val="00A2393A"/>
    <w:rsid w:val="00A23956"/>
    <w:rsid w:val="00A23CC4"/>
    <w:rsid w:val="00A23D74"/>
    <w:rsid w:val="00A24169"/>
    <w:rsid w:val="00A24340"/>
    <w:rsid w:val="00A2439B"/>
    <w:rsid w:val="00A244C8"/>
    <w:rsid w:val="00A24756"/>
    <w:rsid w:val="00A2495B"/>
    <w:rsid w:val="00A263E4"/>
    <w:rsid w:val="00A27172"/>
    <w:rsid w:val="00A27CD8"/>
    <w:rsid w:val="00A27DB1"/>
    <w:rsid w:val="00A3059B"/>
    <w:rsid w:val="00A30CD5"/>
    <w:rsid w:val="00A30EA5"/>
    <w:rsid w:val="00A312C9"/>
    <w:rsid w:val="00A31391"/>
    <w:rsid w:val="00A316F5"/>
    <w:rsid w:val="00A323C1"/>
    <w:rsid w:val="00A32562"/>
    <w:rsid w:val="00A33A4C"/>
    <w:rsid w:val="00A345FE"/>
    <w:rsid w:val="00A34F80"/>
    <w:rsid w:val="00A35637"/>
    <w:rsid w:val="00A35722"/>
    <w:rsid w:val="00A358ED"/>
    <w:rsid w:val="00A36871"/>
    <w:rsid w:val="00A375F4"/>
    <w:rsid w:val="00A37AC6"/>
    <w:rsid w:val="00A40147"/>
    <w:rsid w:val="00A40415"/>
    <w:rsid w:val="00A407AA"/>
    <w:rsid w:val="00A4145C"/>
    <w:rsid w:val="00A41AA1"/>
    <w:rsid w:val="00A42FC7"/>
    <w:rsid w:val="00A432D3"/>
    <w:rsid w:val="00A44D08"/>
    <w:rsid w:val="00A451AA"/>
    <w:rsid w:val="00A457C4"/>
    <w:rsid w:val="00A45BDC"/>
    <w:rsid w:val="00A463A8"/>
    <w:rsid w:val="00A46BEB"/>
    <w:rsid w:val="00A47303"/>
    <w:rsid w:val="00A479DA"/>
    <w:rsid w:val="00A5056A"/>
    <w:rsid w:val="00A506CC"/>
    <w:rsid w:val="00A50AE2"/>
    <w:rsid w:val="00A51074"/>
    <w:rsid w:val="00A51939"/>
    <w:rsid w:val="00A529C9"/>
    <w:rsid w:val="00A53194"/>
    <w:rsid w:val="00A5327D"/>
    <w:rsid w:val="00A53298"/>
    <w:rsid w:val="00A53CE4"/>
    <w:rsid w:val="00A53FD7"/>
    <w:rsid w:val="00A540C6"/>
    <w:rsid w:val="00A56AE8"/>
    <w:rsid w:val="00A5738F"/>
    <w:rsid w:val="00A57644"/>
    <w:rsid w:val="00A60A9A"/>
    <w:rsid w:val="00A6137C"/>
    <w:rsid w:val="00A623D9"/>
    <w:rsid w:val="00A63890"/>
    <w:rsid w:val="00A63D3F"/>
    <w:rsid w:val="00A640CC"/>
    <w:rsid w:val="00A6445C"/>
    <w:rsid w:val="00A649F6"/>
    <w:rsid w:val="00A64CEE"/>
    <w:rsid w:val="00A659A6"/>
    <w:rsid w:val="00A65A31"/>
    <w:rsid w:val="00A70E09"/>
    <w:rsid w:val="00A70FE7"/>
    <w:rsid w:val="00A71221"/>
    <w:rsid w:val="00A7257E"/>
    <w:rsid w:val="00A737FF"/>
    <w:rsid w:val="00A73E2C"/>
    <w:rsid w:val="00A74082"/>
    <w:rsid w:val="00A7434B"/>
    <w:rsid w:val="00A745B3"/>
    <w:rsid w:val="00A74BEF"/>
    <w:rsid w:val="00A75CC5"/>
    <w:rsid w:val="00A76690"/>
    <w:rsid w:val="00A77D0A"/>
    <w:rsid w:val="00A77FA5"/>
    <w:rsid w:val="00A80B3F"/>
    <w:rsid w:val="00A80EF4"/>
    <w:rsid w:val="00A8123E"/>
    <w:rsid w:val="00A81BE0"/>
    <w:rsid w:val="00A82E28"/>
    <w:rsid w:val="00A83F27"/>
    <w:rsid w:val="00A84642"/>
    <w:rsid w:val="00A86D2E"/>
    <w:rsid w:val="00A86F82"/>
    <w:rsid w:val="00A87029"/>
    <w:rsid w:val="00A8782D"/>
    <w:rsid w:val="00A918C6"/>
    <w:rsid w:val="00A918EE"/>
    <w:rsid w:val="00A91DD1"/>
    <w:rsid w:val="00A924EA"/>
    <w:rsid w:val="00A928CF"/>
    <w:rsid w:val="00A933BA"/>
    <w:rsid w:val="00A934C4"/>
    <w:rsid w:val="00A95853"/>
    <w:rsid w:val="00A95E95"/>
    <w:rsid w:val="00A96AA9"/>
    <w:rsid w:val="00A96B7D"/>
    <w:rsid w:val="00A96DF6"/>
    <w:rsid w:val="00A96F0B"/>
    <w:rsid w:val="00AA08F7"/>
    <w:rsid w:val="00AA0E4E"/>
    <w:rsid w:val="00AA15CB"/>
    <w:rsid w:val="00AA1A5D"/>
    <w:rsid w:val="00AA2EB1"/>
    <w:rsid w:val="00AA2FE4"/>
    <w:rsid w:val="00AA50F2"/>
    <w:rsid w:val="00AA51D2"/>
    <w:rsid w:val="00AA52C2"/>
    <w:rsid w:val="00AA547C"/>
    <w:rsid w:val="00AA5D45"/>
    <w:rsid w:val="00AA6263"/>
    <w:rsid w:val="00AA6B78"/>
    <w:rsid w:val="00AA6EA5"/>
    <w:rsid w:val="00AA7936"/>
    <w:rsid w:val="00AA7A21"/>
    <w:rsid w:val="00AA7E15"/>
    <w:rsid w:val="00AB02F0"/>
    <w:rsid w:val="00AB10EC"/>
    <w:rsid w:val="00AB13B2"/>
    <w:rsid w:val="00AB1797"/>
    <w:rsid w:val="00AB1D70"/>
    <w:rsid w:val="00AB1EA3"/>
    <w:rsid w:val="00AB2EDC"/>
    <w:rsid w:val="00AB3223"/>
    <w:rsid w:val="00AB3717"/>
    <w:rsid w:val="00AB45D4"/>
    <w:rsid w:val="00AB4766"/>
    <w:rsid w:val="00AB633C"/>
    <w:rsid w:val="00AB6ADF"/>
    <w:rsid w:val="00AC1D67"/>
    <w:rsid w:val="00AC4292"/>
    <w:rsid w:val="00AC44AD"/>
    <w:rsid w:val="00AC5406"/>
    <w:rsid w:val="00AC596E"/>
    <w:rsid w:val="00AC69F7"/>
    <w:rsid w:val="00AC7861"/>
    <w:rsid w:val="00AC7AC5"/>
    <w:rsid w:val="00AD01E1"/>
    <w:rsid w:val="00AD05C0"/>
    <w:rsid w:val="00AD0DF3"/>
    <w:rsid w:val="00AD0F95"/>
    <w:rsid w:val="00AD10B0"/>
    <w:rsid w:val="00AD13C6"/>
    <w:rsid w:val="00AD3A83"/>
    <w:rsid w:val="00AD3F88"/>
    <w:rsid w:val="00AD45B8"/>
    <w:rsid w:val="00AD49AF"/>
    <w:rsid w:val="00AD58A8"/>
    <w:rsid w:val="00AD6D42"/>
    <w:rsid w:val="00AD6E1A"/>
    <w:rsid w:val="00AD7C67"/>
    <w:rsid w:val="00AE0073"/>
    <w:rsid w:val="00AE109A"/>
    <w:rsid w:val="00AE2553"/>
    <w:rsid w:val="00AE2E1C"/>
    <w:rsid w:val="00AE3323"/>
    <w:rsid w:val="00AE47E3"/>
    <w:rsid w:val="00AE4BD2"/>
    <w:rsid w:val="00AE56EF"/>
    <w:rsid w:val="00AE5B76"/>
    <w:rsid w:val="00AE67D4"/>
    <w:rsid w:val="00AF0C1F"/>
    <w:rsid w:val="00AF0E6B"/>
    <w:rsid w:val="00AF1332"/>
    <w:rsid w:val="00AF13F9"/>
    <w:rsid w:val="00AF1864"/>
    <w:rsid w:val="00AF1953"/>
    <w:rsid w:val="00AF1B55"/>
    <w:rsid w:val="00AF1E60"/>
    <w:rsid w:val="00AF1F60"/>
    <w:rsid w:val="00AF2F72"/>
    <w:rsid w:val="00AF31B5"/>
    <w:rsid w:val="00AF3235"/>
    <w:rsid w:val="00AF32C0"/>
    <w:rsid w:val="00AF371C"/>
    <w:rsid w:val="00AF436A"/>
    <w:rsid w:val="00AF64C4"/>
    <w:rsid w:val="00AF6568"/>
    <w:rsid w:val="00AF725C"/>
    <w:rsid w:val="00AF7533"/>
    <w:rsid w:val="00AF7C89"/>
    <w:rsid w:val="00AF7E58"/>
    <w:rsid w:val="00B00633"/>
    <w:rsid w:val="00B00865"/>
    <w:rsid w:val="00B00877"/>
    <w:rsid w:val="00B0174E"/>
    <w:rsid w:val="00B022FC"/>
    <w:rsid w:val="00B02501"/>
    <w:rsid w:val="00B0320C"/>
    <w:rsid w:val="00B036B2"/>
    <w:rsid w:val="00B04227"/>
    <w:rsid w:val="00B05A46"/>
    <w:rsid w:val="00B07B8B"/>
    <w:rsid w:val="00B07FDC"/>
    <w:rsid w:val="00B10AC3"/>
    <w:rsid w:val="00B10CD5"/>
    <w:rsid w:val="00B10D58"/>
    <w:rsid w:val="00B10DC7"/>
    <w:rsid w:val="00B110A8"/>
    <w:rsid w:val="00B13F43"/>
    <w:rsid w:val="00B146D3"/>
    <w:rsid w:val="00B14E61"/>
    <w:rsid w:val="00B156EF"/>
    <w:rsid w:val="00B179DE"/>
    <w:rsid w:val="00B17DE8"/>
    <w:rsid w:val="00B206C4"/>
    <w:rsid w:val="00B2070A"/>
    <w:rsid w:val="00B207D4"/>
    <w:rsid w:val="00B21058"/>
    <w:rsid w:val="00B21469"/>
    <w:rsid w:val="00B21A01"/>
    <w:rsid w:val="00B229A5"/>
    <w:rsid w:val="00B2396A"/>
    <w:rsid w:val="00B23AFC"/>
    <w:rsid w:val="00B23F46"/>
    <w:rsid w:val="00B23F55"/>
    <w:rsid w:val="00B23FFF"/>
    <w:rsid w:val="00B24246"/>
    <w:rsid w:val="00B24882"/>
    <w:rsid w:val="00B2495E"/>
    <w:rsid w:val="00B24BB7"/>
    <w:rsid w:val="00B2549F"/>
    <w:rsid w:val="00B263FF"/>
    <w:rsid w:val="00B265DA"/>
    <w:rsid w:val="00B265ED"/>
    <w:rsid w:val="00B26C4F"/>
    <w:rsid w:val="00B26FD5"/>
    <w:rsid w:val="00B2769A"/>
    <w:rsid w:val="00B27CFE"/>
    <w:rsid w:val="00B303C9"/>
    <w:rsid w:val="00B30A4A"/>
    <w:rsid w:val="00B30F22"/>
    <w:rsid w:val="00B32F1B"/>
    <w:rsid w:val="00B33294"/>
    <w:rsid w:val="00B33570"/>
    <w:rsid w:val="00B33F08"/>
    <w:rsid w:val="00B34380"/>
    <w:rsid w:val="00B343FD"/>
    <w:rsid w:val="00B345F4"/>
    <w:rsid w:val="00B349D6"/>
    <w:rsid w:val="00B35179"/>
    <w:rsid w:val="00B357CB"/>
    <w:rsid w:val="00B35D01"/>
    <w:rsid w:val="00B35F46"/>
    <w:rsid w:val="00B363EA"/>
    <w:rsid w:val="00B36AF2"/>
    <w:rsid w:val="00B37157"/>
    <w:rsid w:val="00B378C6"/>
    <w:rsid w:val="00B37AF7"/>
    <w:rsid w:val="00B401EC"/>
    <w:rsid w:val="00B40213"/>
    <w:rsid w:val="00B4031A"/>
    <w:rsid w:val="00B4087F"/>
    <w:rsid w:val="00B40CDE"/>
    <w:rsid w:val="00B42891"/>
    <w:rsid w:val="00B42C6F"/>
    <w:rsid w:val="00B42DCA"/>
    <w:rsid w:val="00B43D79"/>
    <w:rsid w:val="00B4410E"/>
    <w:rsid w:val="00B44755"/>
    <w:rsid w:val="00B44874"/>
    <w:rsid w:val="00B46541"/>
    <w:rsid w:val="00B46991"/>
    <w:rsid w:val="00B46B6A"/>
    <w:rsid w:val="00B47B6F"/>
    <w:rsid w:val="00B47FB4"/>
    <w:rsid w:val="00B51BB5"/>
    <w:rsid w:val="00B53422"/>
    <w:rsid w:val="00B53FD8"/>
    <w:rsid w:val="00B546B3"/>
    <w:rsid w:val="00B55C84"/>
    <w:rsid w:val="00B5737C"/>
    <w:rsid w:val="00B5794A"/>
    <w:rsid w:val="00B57E58"/>
    <w:rsid w:val="00B60750"/>
    <w:rsid w:val="00B60EF7"/>
    <w:rsid w:val="00B621F8"/>
    <w:rsid w:val="00B622CC"/>
    <w:rsid w:val="00B62ECD"/>
    <w:rsid w:val="00B63E69"/>
    <w:rsid w:val="00B63F63"/>
    <w:rsid w:val="00B6401C"/>
    <w:rsid w:val="00B64EBB"/>
    <w:rsid w:val="00B65465"/>
    <w:rsid w:val="00B65B59"/>
    <w:rsid w:val="00B66130"/>
    <w:rsid w:val="00B664D1"/>
    <w:rsid w:val="00B6681F"/>
    <w:rsid w:val="00B67F54"/>
    <w:rsid w:val="00B7041A"/>
    <w:rsid w:val="00B70E31"/>
    <w:rsid w:val="00B710B9"/>
    <w:rsid w:val="00B715DC"/>
    <w:rsid w:val="00B72F7C"/>
    <w:rsid w:val="00B7359B"/>
    <w:rsid w:val="00B74141"/>
    <w:rsid w:val="00B7429D"/>
    <w:rsid w:val="00B74D09"/>
    <w:rsid w:val="00B74FA6"/>
    <w:rsid w:val="00B752A0"/>
    <w:rsid w:val="00B7600C"/>
    <w:rsid w:val="00B76B98"/>
    <w:rsid w:val="00B771A9"/>
    <w:rsid w:val="00B80650"/>
    <w:rsid w:val="00B80661"/>
    <w:rsid w:val="00B81007"/>
    <w:rsid w:val="00B81403"/>
    <w:rsid w:val="00B81CF1"/>
    <w:rsid w:val="00B81DC9"/>
    <w:rsid w:val="00B81E0B"/>
    <w:rsid w:val="00B82290"/>
    <w:rsid w:val="00B82C7C"/>
    <w:rsid w:val="00B8305A"/>
    <w:rsid w:val="00B8350B"/>
    <w:rsid w:val="00B841E9"/>
    <w:rsid w:val="00B84F08"/>
    <w:rsid w:val="00B8503F"/>
    <w:rsid w:val="00B8559E"/>
    <w:rsid w:val="00B85AA6"/>
    <w:rsid w:val="00B86587"/>
    <w:rsid w:val="00B86CBE"/>
    <w:rsid w:val="00B86ECF"/>
    <w:rsid w:val="00B87318"/>
    <w:rsid w:val="00B878BE"/>
    <w:rsid w:val="00B87C18"/>
    <w:rsid w:val="00B901B2"/>
    <w:rsid w:val="00B901C9"/>
    <w:rsid w:val="00B9032F"/>
    <w:rsid w:val="00B9083D"/>
    <w:rsid w:val="00B9110F"/>
    <w:rsid w:val="00B9158F"/>
    <w:rsid w:val="00B921A5"/>
    <w:rsid w:val="00B92B7A"/>
    <w:rsid w:val="00B93384"/>
    <w:rsid w:val="00B94062"/>
    <w:rsid w:val="00B94400"/>
    <w:rsid w:val="00B95229"/>
    <w:rsid w:val="00B960AE"/>
    <w:rsid w:val="00B975AB"/>
    <w:rsid w:val="00B977AE"/>
    <w:rsid w:val="00B977C3"/>
    <w:rsid w:val="00BA0FA0"/>
    <w:rsid w:val="00BA122E"/>
    <w:rsid w:val="00BA1759"/>
    <w:rsid w:val="00BA2007"/>
    <w:rsid w:val="00BA20CF"/>
    <w:rsid w:val="00BA3094"/>
    <w:rsid w:val="00BA30B6"/>
    <w:rsid w:val="00BA4BE9"/>
    <w:rsid w:val="00BA4D26"/>
    <w:rsid w:val="00BA4DDA"/>
    <w:rsid w:val="00BA592A"/>
    <w:rsid w:val="00BA6449"/>
    <w:rsid w:val="00BA66AF"/>
    <w:rsid w:val="00BA6718"/>
    <w:rsid w:val="00BA6789"/>
    <w:rsid w:val="00BA6E66"/>
    <w:rsid w:val="00BA7701"/>
    <w:rsid w:val="00BB03CC"/>
    <w:rsid w:val="00BB24AC"/>
    <w:rsid w:val="00BB2E32"/>
    <w:rsid w:val="00BB33C7"/>
    <w:rsid w:val="00BB3A23"/>
    <w:rsid w:val="00BB3F5F"/>
    <w:rsid w:val="00BB5518"/>
    <w:rsid w:val="00BB5D50"/>
    <w:rsid w:val="00BB68DE"/>
    <w:rsid w:val="00BB7596"/>
    <w:rsid w:val="00BB775E"/>
    <w:rsid w:val="00BB7BF1"/>
    <w:rsid w:val="00BC0B44"/>
    <w:rsid w:val="00BC0D09"/>
    <w:rsid w:val="00BC116A"/>
    <w:rsid w:val="00BC19CC"/>
    <w:rsid w:val="00BC2567"/>
    <w:rsid w:val="00BC2CAC"/>
    <w:rsid w:val="00BC3893"/>
    <w:rsid w:val="00BC3AF4"/>
    <w:rsid w:val="00BC4162"/>
    <w:rsid w:val="00BC4B9A"/>
    <w:rsid w:val="00BC4E69"/>
    <w:rsid w:val="00BC6168"/>
    <w:rsid w:val="00BC6EC2"/>
    <w:rsid w:val="00BD02E7"/>
    <w:rsid w:val="00BD0837"/>
    <w:rsid w:val="00BD0C86"/>
    <w:rsid w:val="00BD10C7"/>
    <w:rsid w:val="00BD1763"/>
    <w:rsid w:val="00BD1D56"/>
    <w:rsid w:val="00BD1D75"/>
    <w:rsid w:val="00BD2518"/>
    <w:rsid w:val="00BD26BF"/>
    <w:rsid w:val="00BD2CB2"/>
    <w:rsid w:val="00BD2EEF"/>
    <w:rsid w:val="00BD497E"/>
    <w:rsid w:val="00BD57C1"/>
    <w:rsid w:val="00BD5ABA"/>
    <w:rsid w:val="00BD69DE"/>
    <w:rsid w:val="00BE0266"/>
    <w:rsid w:val="00BE07A4"/>
    <w:rsid w:val="00BE093E"/>
    <w:rsid w:val="00BE0D5B"/>
    <w:rsid w:val="00BE1373"/>
    <w:rsid w:val="00BE1B40"/>
    <w:rsid w:val="00BE233E"/>
    <w:rsid w:val="00BE2504"/>
    <w:rsid w:val="00BE27E7"/>
    <w:rsid w:val="00BE3E4C"/>
    <w:rsid w:val="00BE52D0"/>
    <w:rsid w:val="00BE6CFC"/>
    <w:rsid w:val="00BF0206"/>
    <w:rsid w:val="00BF06FD"/>
    <w:rsid w:val="00BF0975"/>
    <w:rsid w:val="00BF13AC"/>
    <w:rsid w:val="00BF1974"/>
    <w:rsid w:val="00BF1FEF"/>
    <w:rsid w:val="00BF2378"/>
    <w:rsid w:val="00BF34D3"/>
    <w:rsid w:val="00BF3E35"/>
    <w:rsid w:val="00BF670F"/>
    <w:rsid w:val="00BF6774"/>
    <w:rsid w:val="00BF7354"/>
    <w:rsid w:val="00C02164"/>
    <w:rsid w:val="00C033C8"/>
    <w:rsid w:val="00C03988"/>
    <w:rsid w:val="00C03D71"/>
    <w:rsid w:val="00C03E35"/>
    <w:rsid w:val="00C041DF"/>
    <w:rsid w:val="00C04A05"/>
    <w:rsid w:val="00C04C61"/>
    <w:rsid w:val="00C04E1F"/>
    <w:rsid w:val="00C04F4D"/>
    <w:rsid w:val="00C061CF"/>
    <w:rsid w:val="00C062E0"/>
    <w:rsid w:val="00C06848"/>
    <w:rsid w:val="00C07DCF"/>
    <w:rsid w:val="00C10B90"/>
    <w:rsid w:val="00C10DE9"/>
    <w:rsid w:val="00C11B56"/>
    <w:rsid w:val="00C143F1"/>
    <w:rsid w:val="00C15193"/>
    <w:rsid w:val="00C154CF"/>
    <w:rsid w:val="00C15A04"/>
    <w:rsid w:val="00C15B0C"/>
    <w:rsid w:val="00C15DF7"/>
    <w:rsid w:val="00C15E44"/>
    <w:rsid w:val="00C1600F"/>
    <w:rsid w:val="00C16871"/>
    <w:rsid w:val="00C17737"/>
    <w:rsid w:val="00C17774"/>
    <w:rsid w:val="00C20078"/>
    <w:rsid w:val="00C201F5"/>
    <w:rsid w:val="00C20399"/>
    <w:rsid w:val="00C20487"/>
    <w:rsid w:val="00C2100F"/>
    <w:rsid w:val="00C21CB3"/>
    <w:rsid w:val="00C2318C"/>
    <w:rsid w:val="00C23248"/>
    <w:rsid w:val="00C23266"/>
    <w:rsid w:val="00C23548"/>
    <w:rsid w:val="00C251B0"/>
    <w:rsid w:val="00C255D1"/>
    <w:rsid w:val="00C25A87"/>
    <w:rsid w:val="00C3020F"/>
    <w:rsid w:val="00C317A4"/>
    <w:rsid w:val="00C3212D"/>
    <w:rsid w:val="00C34A92"/>
    <w:rsid w:val="00C34CC8"/>
    <w:rsid w:val="00C35785"/>
    <w:rsid w:val="00C35E1E"/>
    <w:rsid w:val="00C3631A"/>
    <w:rsid w:val="00C37307"/>
    <w:rsid w:val="00C3733B"/>
    <w:rsid w:val="00C40472"/>
    <w:rsid w:val="00C40705"/>
    <w:rsid w:val="00C40CB2"/>
    <w:rsid w:val="00C40D78"/>
    <w:rsid w:val="00C412DC"/>
    <w:rsid w:val="00C43B92"/>
    <w:rsid w:val="00C43E10"/>
    <w:rsid w:val="00C45543"/>
    <w:rsid w:val="00C45962"/>
    <w:rsid w:val="00C45D5E"/>
    <w:rsid w:val="00C46E18"/>
    <w:rsid w:val="00C4734E"/>
    <w:rsid w:val="00C5013F"/>
    <w:rsid w:val="00C5061D"/>
    <w:rsid w:val="00C54A4D"/>
    <w:rsid w:val="00C54EC4"/>
    <w:rsid w:val="00C55620"/>
    <w:rsid w:val="00C557A1"/>
    <w:rsid w:val="00C55A99"/>
    <w:rsid w:val="00C55B88"/>
    <w:rsid w:val="00C55E22"/>
    <w:rsid w:val="00C562AE"/>
    <w:rsid w:val="00C56685"/>
    <w:rsid w:val="00C579EF"/>
    <w:rsid w:val="00C57DD7"/>
    <w:rsid w:val="00C60D85"/>
    <w:rsid w:val="00C612AB"/>
    <w:rsid w:val="00C61B60"/>
    <w:rsid w:val="00C61B76"/>
    <w:rsid w:val="00C62984"/>
    <w:rsid w:val="00C6320D"/>
    <w:rsid w:val="00C640A1"/>
    <w:rsid w:val="00C6423F"/>
    <w:rsid w:val="00C64268"/>
    <w:rsid w:val="00C64D23"/>
    <w:rsid w:val="00C674F2"/>
    <w:rsid w:val="00C702FE"/>
    <w:rsid w:val="00C71A99"/>
    <w:rsid w:val="00C71ADF"/>
    <w:rsid w:val="00C71F1C"/>
    <w:rsid w:val="00C72243"/>
    <w:rsid w:val="00C72617"/>
    <w:rsid w:val="00C72C35"/>
    <w:rsid w:val="00C732AA"/>
    <w:rsid w:val="00C732E4"/>
    <w:rsid w:val="00C73704"/>
    <w:rsid w:val="00C74119"/>
    <w:rsid w:val="00C7458A"/>
    <w:rsid w:val="00C74649"/>
    <w:rsid w:val="00C747CF"/>
    <w:rsid w:val="00C75121"/>
    <w:rsid w:val="00C75BBE"/>
    <w:rsid w:val="00C7681D"/>
    <w:rsid w:val="00C7725F"/>
    <w:rsid w:val="00C77430"/>
    <w:rsid w:val="00C77610"/>
    <w:rsid w:val="00C77845"/>
    <w:rsid w:val="00C77E03"/>
    <w:rsid w:val="00C80EF5"/>
    <w:rsid w:val="00C81474"/>
    <w:rsid w:val="00C81617"/>
    <w:rsid w:val="00C829B9"/>
    <w:rsid w:val="00C83519"/>
    <w:rsid w:val="00C840BB"/>
    <w:rsid w:val="00C84DA4"/>
    <w:rsid w:val="00C86180"/>
    <w:rsid w:val="00C86848"/>
    <w:rsid w:val="00C869AF"/>
    <w:rsid w:val="00C86E23"/>
    <w:rsid w:val="00C86F51"/>
    <w:rsid w:val="00C8713A"/>
    <w:rsid w:val="00C875C1"/>
    <w:rsid w:val="00C87D12"/>
    <w:rsid w:val="00C9002E"/>
    <w:rsid w:val="00C903E5"/>
    <w:rsid w:val="00C9049D"/>
    <w:rsid w:val="00C904A0"/>
    <w:rsid w:val="00C90A51"/>
    <w:rsid w:val="00C91A03"/>
    <w:rsid w:val="00C92197"/>
    <w:rsid w:val="00C92544"/>
    <w:rsid w:val="00C9408B"/>
    <w:rsid w:val="00C94ED7"/>
    <w:rsid w:val="00C957F7"/>
    <w:rsid w:val="00C95B4D"/>
    <w:rsid w:val="00C9735D"/>
    <w:rsid w:val="00C977C9"/>
    <w:rsid w:val="00C97922"/>
    <w:rsid w:val="00C97BBE"/>
    <w:rsid w:val="00C97D68"/>
    <w:rsid w:val="00CA0521"/>
    <w:rsid w:val="00CA0534"/>
    <w:rsid w:val="00CA100D"/>
    <w:rsid w:val="00CA2141"/>
    <w:rsid w:val="00CA22DB"/>
    <w:rsid w:val="00CA2657"/>
    <w:rsid w:val="00CA26BC"/>
    <w:rsid w:val="00CA2B11"/>
    <w:rsid w:val="00CA2F26"/>
    <w:rsid w:val="00CA2FA0"/>
    <w:rsid w:val="00CA3E83"/>
    <w:rsid w:val="00CA510E"/>
    <w:rsid w:val="00CA5F62"/>
    <w:rsid w:val="00CA6753"/>
    <w:rsid w:val="00CA6F1B"/>
    <w:rsid w:val="00CA77D9"/>
    <w:rsid w:val="00CA7B50"/>
    <w:rsid w:val="00CA7E4C"/>
    <w:rsid w:val="00CB0A76"/>
    <w:rsid w:val="00CB0ABD"/>
    <w:rsid w:val="00CB1577"/>
    <w:rsid w:val="00CB16B6"/>
    <w:rsid w:val="00CB2BEC"/>
    <w:rsid w:val="00CB3D01"/>
    <w:rsid w:val="00CB44F1"/>
    <w:rsid w:val="00CB4E28"/>
    <w:rsid w:val="00CB57A9"/>
    <w:rsid w:val="00CB5AB7"/>
    <w:rsid w:val="00CB6038"/>
    <w:rsid w:val="00CB700E"/>
    <w:rsid w:val="00CB797E"/>
    <w:rsid w:val="00CB7A78"/>
    <w:rsid w:val="00CC1DCD"/>
    <w:rsid w:val="00CC1E1D"/>
    <w:rsid w:val="00CC1E7E"/>
    <w:rsid w:val="00CC2026"/>
    <w:rsid w:val="00CC21C2"/>
    <w:rsid w:val="00CC24B2"/>
    <w:rsid w:val="00CC38AC"/>
    <w:rsid w:val="00CC40D9"/>
    <w:rsid w:val="00CC5E10"/>
    <w:rsid w:val="00CC7444"/>
    <w:rsid w:val="00CD0063"/>
    <w:rsid w:val="00CD11B4"/>
    <w:rsid w:val="00CD2954"/>
    <w:rsid w:val="00CD2FEB"/>
    <w:rsid w:val="00CD2FF5"/>
    <w:rsid w:val="00CD3040"/>
    <w:rsid w:val="00CD4297"/>
    <w:rsid w:val="00CD5286"/>
    <w:rsid w:val="00CD52E5"/>
    <w:rsid w:val="00CD5BA6"/>
    <w:rsid w:val="00CD5E04"/>
    <w:rsid w:val="00CD6952"/>
    <w:rsid w:val="00CD7929"/>
    <w:rsid w:val="00CE12E0"/>
    <w:rsid w:val="00CE38BF"/>
    <w:rsid w:val="00CE4746"/>
    <w:rsid w:val="00CE53C2"/>
    <w:rsid w:val="00CE5E4A"/>
    <w:rsid w:val="00CE5FEC"/>
    <w:rsid w:val="00CF081C"/>
    <w:rsid w:val="00CF1C62"/>
    <w:rsid w:val="00CF30DC"/>
    <w:rsid w:val="00CF4BD7"/>
    <w:rsid w:val="00CF557F"/>
    <w:rsid w:val="00CF5DB1"/>
    <w:rsid w:val="00CF6EE5"/>
    <w:rsid w:val="00CF6F72"/>
    <w:rsid w:val="00CF7466"/>
    <w:rsid w:val="00CF758C"/>
    <w:rsid w:val="00CF764A"/>
    <w:rsid w:val="00CF7D45"/>
    <w:rsid w:val="00D0051D"/>
    <w:rsid w:val="00D01860"/>
    <w:rsid w:val="00D02065"/>
    <w:rsid w:val="00D03916"/>
    <w:rsid w:val="00D03A2E"/>
    <w:rsid w:val="00D03F79"/>
    <w:rsid w:val="00D04787"/>
    <w:rsid w:val="00D04B14"/>
    <w:rsid w:val="00D04D0F"/>
    <w:rsid w:val="00D06B04"/>
    <w:rsid w:val="00D10154"/>
    <w:rsid w:val="00D10209"/>
    <w:rsid w:val="00D11661"/>
    <w:rsid w:val="00D11B26"/>
    <w:rsid w:val="00D1285C"/>
    <w:rsid w:val="00D136FC"/>
    <w:rsid w:val="00D138E3"/>
    <w:rsid w:val="00D13C3B"/>
    <w:rsid w:val="00D1439C"/>
    <w:rsid w:val="00D14A5F"/>
    <w:rsid w:val="00D1550D"/>
    <w:rsid w:val="00D2001A"/>
    <w:rsid w:val="00D20193"/>
    <w:rsid w:val="00D20DD9"/>
    <w:rsid w:val="00D214D2"/>
    <w:rsid w:val="00D21825"/>
    <w:rsid w:val="00D2474C"/>
    <w:rsid w:val="00D24BAB"/>
    <w:rsid w:val="00D250B6"/>
    <w:rsid w:val="00D25888"/>
    <w:rsid w:val="00D25F25"/>
    <w:rsid w:val="00D26A8C"/>
    <w:rsid w:val="00D26B11"/>
    <w:rsid w:val="00D26FF3"/>
    <w:rsid w:val="00D271B5"/>
    <w:rsid w:val="00D31C59"/>
    <w:rsid w:val="00D31F98"/>
    <w:rsid w:val="00D32005"/>
    <w:rsid w:val="00D32D67"/>
    <w:rsid w:val="00D335D7"/>
    <w:rsid w:val="00D33C3E"/>
    <w:rsid w:val="00D33D15"/>
    <w:rsid w:val="00D3494F"/>
    <w:rsid w:val="00D35FEE"/>
    <w:rsid w:val="00D36D14"/>
    <w:rsid w:val="00D378B0"/>
    <w:rsid w:val="00D37BE0"/>
    <w:rsid w:val="00D37F9F"/>
    <w:rsid w:val="00D4006D"/>
    <w:rsid w:val="00D406FA"/>
    <w:rsid w:val="00D42012"/>
    <w:rsid w:val="00D420B5"/>
    <w:rsid w:val="00D425E2"/>
    <w:rsid w:val="00D42E46"/>
    <w:rsid w:val="00D43946"/>
    <w:rsid w:val="00D43A10"/>
    <w:rsid w:val="00D43E6D"/>
    <w:rsid w:val="00D4435D"/>
    <w:rsid w:val="00D45573"/>
    <w:rsid w:val="00D45608"/>
    <w:rsid w:val="00D45EEE"/>
    <w:rsid w:val="00D46C2E"/>
    <w:rsid w:val="00D47F7B"/>
    <w:rsid w:val="00D5197D"/>
    <w:rsid w:val="00D52442"/>
    <w:rsid w:val="00D526DB"/>
    <w:rsid w:val="00D52C1D"/>
    <w:rsid w:val="00D53161"/>
    <w:rsid w:val="00D537FA"/>
    <w:rsid w:val="00D53AFA"/>
    <w:rsid w:val="00D54158"/>
    <w:rsid w:val="00D555CE"/>
    <w:rsid w:val="00D5597E"/>
    <w:rsid w:val="00D56060"/>
    <w:rsid w:val="00D566DC"/>
    <w:rsid w:val="00D566FD"/>
    <w:rsid w:val="00D576A3"/>
    <w:rsid w:val="00D57DD4"/>
    <w:rsid w:val="00D609B7"/>
    <w:rsid w:val="00D615B0"/>
    <w:rsid w:val="00D62CF0"/>
    <w:rsid w:val="00D62E07"/>
    <w:rsid w:val="00D63021"/>
    <w:rsid w:val="00D63436"/>
    <w:rsid w:val="00D6359B"/>
    <w:rsid w:val="00D6416A"/>
    <w:rsid w:val="00D64BA1"/>
    <w:rsid w:val="00D65088"/>
    <w:rsid w:val="00D655A2"/>
    <w:rsid w:val="00D65B43"/>
    <w:rsid w:val="00D66122"/>
    <w:rsid w:val="00D663F4"/>
    <w:rsid w:val="00D6697F"/>
    <w:rsid w:val="00D677A9"/>
    <w:rsid w:val="00D701FF"/>
    <w:rsid w:val="00D709FF"/>
    <w:rsid w:val="00D70DD4"/>
    <w:rsid w:val="00D72C09"/>
    <w:rsid w:val="00D74A8F"/>
    <w:rsid w:val="00D762EA"/>
    <w:rsid w:val="00D76383"/>
    <w:rsid w:val="00D828E2"/>
    <w:rsid w:val="00D834EA"/>
    <w:rsid w:val="00D835F1"/>
    <w:rsid w:val="00D83D2F"/>
    <w:rsid w:val="00D847DD"/>
    <w:rsid w:val="00D84F0D"/>
    <w:rsid w:val="00D8543C"/>
    <w:rsid w:val="00D86BD4"/>
    <w:rsid w:val="00D876BA"/>
    <w:rsid w:val="00D90FC3"/>
    <w:rsid w:val="00D91906"/>
    <w:rsid w:val="00D91A13"/>
    <w:rsid w:val="00D91D77"/>
    <w:rsid w:val="00D9245F"/>
    <w:rsid w:val="00D92757"/>
    <w:rsid w:val="00D9285C"/>
    <w:rsid w:val="00D937AD"/>
    <w:rsid w:val="00D943D4"/>
    <w:rsid w:val="00D94AE0"/>
    <w:rsid w:val="00D94AEE"/>
    <w:rsid w:val="00D94AF4"/>
    <w:rsid w:val="00D960E5"/>
    <w:rsid w:val="00D96E78"/>
    <w:rsid w:val="00D9726A"/>
    <w:rsid w:val="00D97783"/>
    <w:rsid w:val="00DA0273"/>
    <w:rsid w:val="00DA0834"/>
    <w:rsid w:val="00DA23B4"/>
    <w:rsid w:val="00DA251B"/>
    <w:rsid w:val="00DA25FE"/>
    <w:rsid w:val="00DA2636"/>
    <w:rsid w:val="00DA3627"/>
    <w:rsid w:val="00DA47CB"/>
    <w:rsid w:val="00DA4A9A"/>
    <w:rsid w:val="00DA6AC4"/>
    <w:rsid w:val="00DA759F"/>
    <w:rsid w:val="00DA7616"/>
    <w:rsid w:val="00DA7E43"/>
    <w:rsid w:val="00DB0090"/>
    <w:rsid w:val="00DB0510"/>
    <w:rsid w:val="00DB07CB"/>
    <w:rsid w:val="00DB1817"/>
    <w:rsid w:val="00DB18DE"/>
    <w:rsid w:val="00DB32DB"/>
    <w:rsid w:val="00DB3525"/>
    <w:rsid w:val="00DB3A27"/>
    <w:rsid w:val="00DB4029"/>
    <w:rsid w:val="00DB4297"/>
    <w:rsid w:val="00DB4673"/>
    <w:rsid w:val="00DB5741"/>
    <w:rsid w:val="00DB6FF8"/>
    <w:rsid w:val="00DB7F99"/>
    <w:rsid w:val="00DC0496"/>
    <w:rsid w:val="00DC1D9F"/>
    <w:rsid w:val="00DC1DF4"/>
    <w:rsid w:val="00DC2479"/>
    <w:rsid w:val="00DC34E3"/>
    <w:rsid w:val="00DC37DD"/>
    <w:rsid w:val="00DC3867"/>
    <w:rsid w:val="00DC3BEF"/>
    <w:rsid w:val="00DC3D64"/>
    <w:rsid w:val="00DC530F"/>
    <w:rsid w:val="00DC54BB"/>
    <w:rsid w:val="00DC55B1"/>
    <w:rsid w:val="00DC5854"/>
    <w:rsid w:val="00DD0226"/>
    <w:rsid w:val="00DD038D"/>
    <w:rsid w:val="00DD072C"/>
    <w:rsid w:val="00DD08C0"/>
    <w:rsid w:val="00DD179A"/>
    <w:rsid w:val="00DD261C"/>
    <w:rsid w:val="00DD2924"/>
    <w:rsid w:val="00DD4192"/>
    <w:rsid w:val="00DD45FF"/>
    <w:rsid w:val="00DD5598"/>
    <w:rsid w:val="00DD5D68"/>
    <w:rsid w:val="00DD61F5"/>
    <w:rsid w:val="00DE09D6"/>
    <w:rsid w:val="00DE0B61"/>
    <w:rsid w:val="00DE0D32"/>
    <w:rsid w:val="00DE0D9B"/>
    <w:rsid w:val="00DE1903"/>
    <w:rsid w:val="00DE1D0B"/>
    <w:rsid w:val="00DE2B95"/>
    <w:rsid w:val="00DE2CC9"/>
    <w:rsid w:val="00DE3500"/>
    <w:rsid w:val="00DE3826"/>
    <w:rsid w:val="00DE3E2C"/>
    <w:rsid w:val="00DE4C79"/>
    <w:rsid w:val="00DE517E"/>
    <w:rsid w:val="00DE5334"/>
    <w:rsid w:val="00DE73A8"/>
    <w:rsid w:val="00DF0898"/>
    <w:rsid w:val="00DF1173"/>
    <w:rsid w:val="00DF1647"/>
    <w:rsid w:val="00DF2FB1"/>
    <w:rsid w:val="00DF3881"/>
    <w:rsid w:val="00DF42A9"/>
    <w:rsid w:val="00DF48D6"/>
    <w:rsid w:val="00DF55E0"/>
    <w:rsid w:val="00DF5CAE"/>
    <w:rsid w:val="00DF5CF1"/>
    <w:rsid w:val="00DF6B26"/>
    <w:rsid w:val="00DF7BA6"/>
    <w:rsid w:val="00E002CD"/>
    <w:rsid w:val="00E007B3"/>
    <w:rsid w:val="00E0099C"/>
    <w:rsid w:val="00E01555"/>
    <w:rsid w:val="00E017E1"/>
    <w:rsid w:val="00E0216F"/>
    <w:rsid w:val="00E0296B"/>
    <w:rsid w:val="00E04E80"/>
    <w:rsid w:val="00E05C4E"/>
    <w:rsid w:val="00E06C96"/>
    <w:rsid w:val="00E07336"/>
    <w:rsid w:val="00E07BE0"/>
    <w:rsid w:val="00E10ADE"/>
    <w:rsid w:val="00E10D9F"/>
    <w:rsid w:val="00E10FEC"/>
    <w:rsid w:val="00E1168F"/>
    <w:rsid w:val="00E1200D"/>
    <w:rsid w:val="00E1279F"/>
    <w:rsid w:val="00E12DF8"/>
    <w:rsid w:val="00E133CC"/>
    <w:rsid w:val="00E14504"/>
    <w:rsid w:val="00E146FE"/>
    <w:rsid w:val="00E16EFE"/>
    <w:rsid w:val="00E172E4"/>
    <w:rsid w:val="00E1730D"/>
    <w:rsid w:val="00E201EE"/>
    <w:rsid w:val="00E20418"/>
    <w:rsid w:val="00E206A4"/>
    <w:rsid w:val="00E206BA"/>
    <w:rsid w:val="00E2217A"/>
    <w:rsid w:val="00E233EC"/>
    <w:rsid w:val="00E23460"/>
    <w:rsid w:val="00E240E8"/>
    <w:rsid w:val="00E25C15"/>
    <w:rsid w:val="00E25CC6"/>
    <w:rsid w:val="00E25FEF"/>
    <w:rsid w:val="00E27289"/>
    <w:rsid w:val="00E27D47"/>
    <w:rsid w:val="00E27DC1"/>
    <w:rsid w:val="00E300A2"/>
    <w:rsid w:val="00E30ADF"/>
    <w:rsid w:val="00E3144E"/>
    <w:rsid w:val="00E3183C"/>
    <w:rsid w:val="00E3215E"/>
    <w:rsid w:val="00E32730"/>
    <w:rsid w:val="00E336EF"/>
    <w:rsid w:val="00E34095"/>
    <w:rsid w:val="00E34522"/>
    <w:rsid w:val="00E3486F"/>
    <w:rsid w:val="00E34A01"/>
    <w:rsid w:val="00E34AC1"/>
    <w:rsid w:val="00E35B37"/>
    <w:rsid w:val="00E362A3"/>
    <w:rsid w:val="00E37076"/>
    <w:rsid w:val="00E37843"/>
    <w:rsid w:val="00E41077"/>
    <w:rsid w:val="00E41573"/>
    <w:rsid w:val="00E41CDD"/>
    <w:rsid w:val="00E41D80"/>
    <w:rsid w:val="00E422E0"/>
    <w:rsid w:val="00E4260B"/>
    <w:rsid w:val="00E43086"/>
    <w:rsid w:val="00E43D46"/>
    <w:rsid w:val="00E43E70"/>
    <w:rsid w:val="00E4578E"/>
    <w:rsid w:val="00E45819"/>
    <w:rsid w:val="00E45E55"/>
    <w:rsid w:val="00E469E4"/>
    <w:rsid w:val="00E47B38"/>
    <w:rsid w:val="00E50112"/>
    <w:rsid w:val="00E50277"/>
    <w:rsid w:val="00E506AF"/>
    <w:rsid w:val="00E507B6"/>
    <w:rsid w:val="00E50DE4"/>
    <w:rsid w:val="00E52177"/>
    <w:rsid w:val="00E5294D"/>
    <w:rsid w:val="00E52ACA"/>
    <w:rsid w:val="00E52F34"/>
    <w:rsid w:val="00E557C2"/>
    <w:rsid w:val="00E568D2"/>
    <w:rsid w:val="00E5755D"/>
    <w:rsid w:val="00E57797"/>
    <w:rsid w:val="00E5782A"/>
    <w:rsid w:val="00E57D96"/>
    <w:rsid w:val="00E57F85"/>
    <w:rsid w:val="00E60BD2"/>
    <w:rsid w:val="00E60F07"/>
    <w:rsid w:val="00E6130A"/>
    <w:rsid w:val="00E6148B"/>
    <w:rsid w:val="00E626B9"/>
    <w:rsid w:val="00E62855"/>
    <w:rsid w:val="00E64B77"/>
    <w:rsid w:val="00E650C5"/>
    <w:rsid w:val="00E65622"/>
    <w:rsid w:val="00E656AB"/>
    <w:rsid w:val="00E66769"/>
    <w:rsid w:val="00E67512"/>
    <w:rsid w:val="00E67C7F"/>
    <w:rsid w:val="00E70A1A"/>
    <w:rsid w:val="00E70DBE"/>
    <w:rsid w:val="00E729E2"/>
    <w:rsid w:val="00E72F6D"/>
    <w:rsid w:val="00E7306A"/>
    <w:rsid w:val="00E732CC"/>
    <w:rsid w:val="00E739D8"/>
    <w:rsid w:val="00E73E99"/>
    <w:rsid w:val="00E73F13"/>
    <w:rsid w:val="00E74956"/>
    <w:rsid w:val="00E74C63"/>
    <w:rsid w:val="00E74C6C"/>
    <w:rsid w:val="00E75E6E"/>
    <w:rsid w:val="00E76561"/>
    <w:rsid w:val="00E76F35"/>
    <w:rsid w:val="00E772C6"/>
    <w:rsid w:val="00E772E3"/>
    <w:rsid w:val="00E77E63"/>
    <w:rsid w:val="00E807A5"/>
    <w:rsid w:val="00E80C5B"/>
    <w:rsid w:val="00E80F00"/>
    <w:rsid w:val="00E82436"/>
    <w:rsid w:val="00E827D0"/>
    <w:rsid w:val="00E84697"/>
    <w:rsid w:val="00E84883"/>
    <w:rsid w:val="00E84F1D"/>
    <w:rsid w:val="00E86A12"/>
    <w:rsid w:val="00E86B64"/>
    <w:rsid w:val="00E8748B"/>
    <w:rsid w:val="00E8772A"/>
    <w:rsid w:val="00E9092F"/>
    <w:rsid w:val="00E91B74"/>
    <w:rsid w:val="00E921CB"/>
    <w:rsid w:val="00E92CBD"/>
    <w:rsid w:val="00E92CFB"/>
    <w:rsid w:val="00E92DEB"/>
    <w:rsid w:val="00E93262"/>
    <w:rsid w:val="00E936C1"/>
    <w:rsid w:val="00E936C5"/>
    <w:rsid w:val="00E93973"/>
    <w:rsid w:val="00E93C1A"/>
    <w:rsid w:val="00E94072"/>
    <w:rsid w:val="00E9460A"/>
    <w:rsid w:val="00E9461D"/>
    <w:rsid w:val="00E94889"/>
    <w:rsid w:val="00E96072"/>
    <w:rsid w:val="00E96908"/>
    <w:rsid w:val="00EA0225"/>
    <w:rsid w:val="00EA03DC"/>
    <w:rsid w:val="00EA050E"/>
    <w:rsid w:val="00EA0B52"/>
    <w:rsid w:val="00EA0F98"/>
    <w:rsid w:val="00EA2242"/>
    <w:rsid w:val="00EA28AB"/>
    <w:rsid w:val="00EA2ADB"/>
    <w:rsid w:val="00EA2F16"/>
    <w:rsid w:val="00EA2FD0"/>
    <w:rsid w:val="00EA38F3"/>
    <w:rsid w:val="00EA44E8"/>
    <w:rsid w:val="00EA4EF0"/>
    <w:rsid w:val="00EA622E"/>
    <w:rsid w:val="00EA748F"/>
    <w:rsid w:val="00EA78EB"/>
    <w:rsid w:val="00EA78F6"/>
    <w:rsid w:val="00EB0533"/>
    <w:rsid w:val="00EB0F75"/>
    <w:rsid w:val="00EB158C"/>
    <w:rsid w:val="00EB1A84"/>
    <w:rsid w:val="00EB1FFB"/>
    <w:rsid w:val="00EB2C0D"/>
    <w:rsid w:val="00EB3124"/>
    <w:rsid w:val="00EB3EAC"/>
    <w:rsid w:val="00EB476C"/>
    <w:rsid w:val="00EB505E"/>
    <w:rsid w:val="00EB50E5"/>
    <w:rsid w:val="00EB54F5"/>
    <w:rsid w:val="00EB5A92"/>
    <w:rsid w:val="00EB71EA"/>
    <w:rsid w:val="00EB7271"/>
    <w:rsid w:val="00EB7474"/>
    <w:rsid w:val="00EB7E10"/>
    <w:rsid w:val="00EB7E94"/>
    <w:rsid w:val="00EC24C4"/>
    <w:rsid w:val="00EC2F0A"/>
    <w:rsid w:val="00EC344E"/>
    <w:rsid w:val="00EC3861"/>
    <w:rsid w:val="00EC3FA0"/>
    <w:rsid w:val="00EC4E11"/>
    <w:rsid w:val="00EC5A43"/>
    <w:rsid w:val="00EC6682"/>
    <w:rsid w:val="00EC7281"/>
    <w:rsid w:val="00EC7C44"/>
    <w:rsid w:val="00ED07F9"/>
    <w:rsid w:val="00ED0FC2"/>
    <w:rsid w:val="00ED2977"/>
    <w:rsid w:val="00ED318E"/>
    <w:rsid w:val="00ED372B"/>
    <w:rsid w:val="00ED3D4F"/>
    <w:rsid w:val="00ED478C"/>
    <w:rsid w:val="00ED4E08"/>
    <w:rsid w:val="00ED4EFC"/>
    <w:rsid w:val="00ED51EC"/>
    <w:rsid w:val="00ED61B2"/>
    <w:rsid w:val="00ED63D4"/>
    <w:rsid w:val="00ED6B8E"/>
    <w:rsid w:val="00ED6CF6"/>
    <w:rsid w:val="00ED6EBD"/>
    <w:rsid w:val="00ED74B7"/>
    <w:rsid w:val="00ED7F67"/>
    <w:rsid w:val="00EE0A0E"/>
    <w:rsid w:val="00EE0AE7"/>
    <w:rsid w:val="00EE2028"/>
    <w:rsid w:val="00EE2721"/>
    <w:rsid w:val="00EE38F4"/>
    <w:rsid w:val="00EE3FA3"/>
    <w:rsid w:val="00EE46D0"/>
    <w:rsid w:val="00EE4C0C"/>
    <w:rsid w:val="00EE4D87"/>
    <w:rsid w:val="00EE575A"/>
    <w:rsid w:val="00EE5BCC"/>
    <w:rsid w:val="00EE5E30"/>
    <w:rsid w:val="00EE697F"/>
    <w:rsid w:val="00EF02A3"/>
    <w:rsid w:val="00EF04CF"/>
    <w:rsid w:val="00EF0ACF"/>
    <w:rsid w:val="00EF0B90"/>
    <w:rsid w:val="00EF1AFA"/>
    <w:rsid w:val="00EF1FAC"/>
    <w:rsid w:val="00EF3084"/>
    <w:rsid w:val="00EF3550"/>
    <w:rsid w:val="00EF3803"/>
    <w:rsid w:val="00EF52B5"/>
    <w:rsid w:val="00EF5525"/>
    <w:rsid w:val="00EF68C0"/>
    <w:rsid w:val="00EF72BA"/>
    <w:rsid w:val="00EF750B"/>
    <w:rsid w:val="00EF779C"/>
    <w:rsid w:val="00EF7AAD"/>
    <w:rsid w:val="00EF7ED7"/>
    <w:rsid w:val="00EF7F6D"/>
    <w:rsid w:val="00F01717"/>
    <w:rsid w:val="00F0280E"/>
    <w:rsid w:val="00F0346B"/>
    <w:rsid w:val="00F03CD2"/>
    <w:rsid w:val="00F03D66"/>
    <w:rsid w:val="00F03FB8"/>
    <w:rsid w:val="00F04698"/>
    <w:rsid w:val="00F046A4"/>
    <w:rsid w:val="00F05592"/>
    <w:rsid w:val="00F05B51"/>
    <w:rsid w:val="00F05BFC"/>
    <w:rsid w:val="00F05D7C"/>
    <w:rsid w:val="00F066E3"/>
    <w:rsid w:val="00F06D1C"/>
    <w:rsid w:val="00F07173"/>
    <w:rsid w:val="00F074A4"/>
    <w:rsid w:val="00F077C9"/>
    <w:rsid w:val="00F078AC"/>
    <w:rsid w:val="00F10171"/>
    <w:rsid w:val="00F105F0"/>
    <w:rsid w:val="00F107AE"/>
    <w:rsid w:val="00F10DE5"/>
    <w:rsid w:val="00F114AE"/>
    <w:rsid w:val="00F124B9"/>
    <w:rsid w:val="00F126EB"/>
    <w:rsid w:val="00F1276E"/>
    <w:rsid w:val="00F163F7"/>
    <w:rsid w:val="00F16717"/>
    <w:rsid w:val="00F172A3"/>
    <w:rsid w:val="00F172D4"/>
    <w:rsid w:val="00F17C63"/>
    <w:rsid w:val="00F200FD"/>
    <w:rsid w:val="00F202F5"/>
    <w:rsid w:val="00F20E10"/>
    <w:rsid w:val="00F2101D"/>
    <w:rsid w:val="00F210EB"/>
    <w:rsid w:val="00F21BBD"/>
    <w:rsid w:val="00F224CC"/>
    <w:rsid w:val="00F22D0F"/>
    <w:rsid w:val="00F22F52"/>
    <w:rsid w:val="00F22FF7"/>
    <w:rsid w:val="00F230D3"/>
    <w:rsid w:val="00F23288"/>
    <w:rsid w:val="00F23C3D"/>
    <w:rsid w:val="00F23FAA"/>
    <w:rsid w:val="00F24C77"/>
    <w:rsid w:val="00F24DE9"/>
    <w:rsid w:val="00F25835"/>
    <w:rsid w:val="00F25A31"/>
    <w:rsid w:val="00F263B4"/>
    <w:rsid w:val="00F27EE7"/>
    <w:rsid w:val="00F27F0C"/>
    <w:rsid w:val="00F302F7"/>
    <w:rsid w:val="00F307D3"/>
    <w:rsid w:val="00F30A6E"/>
    <w:rsid w:val="00F3110D"/>
    <w:rsid w:val="00F3211D"/>
    <w:rsid w:val="00F32217"/>
    <w:rsid w:val="00F33E19"/>
    <w:rsid w:val="00F3423D"/>
    <w:rsid w:val="00F342F8"/>
    <w:rsid w:val="00F34E76"/>
    <w:rsid w:val="00F3572D"/>
    <w:rsid w:val="00F367B3"/>
    <w:rsid w:val="00F37A3C"/>
    <w:rsid w:val="00F37C2E"/>
    <w:rsid w:val="00F37EFC"/>
    <w:rsid w:val="00F407B7"/>
    <w:rsid w:val="00F40BE0"/>
    <w:rsid w:val="00F40EBC"/>
    <w:rsid w:val="00F41A52"/>
    <w:rsid w:val="00F42A43"/>
    <w:rsid w:val="00F42E40"/>
    <w:rsid w:val="00F43B13"/>
    <w:rsid w:val="00F43E6F"/>
    <w:rsid w:val="00F44681"/>
    <w:rsid w:val="00F44DB8"/>
    <w:rsid w:val="00F454FA"/>
    <w:rsid w:val="00F456D3"/>
    <w:rsid w:val="00F4576A"/>
    <w:rsid w:val="00F45AE3"/>
    <w:rsid w:val="00F46535"/>
    <w:rsid w:val="00F4716E"/>
    <w:rsid w:val="00F47198"/>
    <w:rsid w:val="00F476BD"/>
    <w:rsid w:val="00F50CF1"/>
    <w:rsid w:val="00F51145"/>
    <w:rsid w:val="00F52564"/>
    <w:rsid w:val="00F53476"/>
    <w:rsid w:val="00F536CF"/>
    <w:rsid w:val="00F5396A"/>
    <w:rsid w:val="00F53B73"/>
    <w:rsid w:val="00F55736"/>
    <w:rsid w:val="00F567C8"/>
    <w:rsid w:val="00F56BA9"/>
    <w:rsid w:val="00F57DF6"/>
    <w:rsid w:val="00F605D5"/>
    <w:rsid w:val="00F631DA"/>
    <w:rsid w:val="00F63616"/>
    <w:rsid w:val="00F65112"/>
    <w:rsid w:val="00F652FF"/>
    <w:rsid w:val="00F654B8"/>
    <w:rsid w:val="00F65609"/>
    <w:rsid w:val="00F65A47"/>
    <w:rsid w:val="00F677BD"/>
    <w:rsid w:val="00F67915"/>
    <w:rsid w:val="00F67BCF"/>
    <w:rsid w:val="00F70620"/>
    <w:rsid w:val="00F73194"/>
    <w:rsid w:val="00F735E8"/>
    <w:rsid w:val="00F73821"/>
    <w:rsid w:val="00F738DC"/>
    <w:rsid w:val="00F7435F"/>
    <w:rsid w:val="00F7581E"/>
    <w:rsid w:val="00F75F4C"/>
    <w:rsid w:val="00F762FF"/>
    <w:rsid w:val="00F76BE7"/>
    <w:rsid w:val="00F801F1"/>
    <w:rsid w:val="00F80AD8"/>
    <w:rsid w:val="00F8135C"/>
    <w:rsid w:val="00F816E8"/>
    <w:rsid w:val="00F821D6"/>
    <w:rsid w:val="00F8265B"/>
    <w:rsid w:val="00F832D5"/>
    <w:rsid w:val="00F8479F"/>
    <w:rsid w:val="00F85FCD"/>
    <w:rsid w:val="00F86173"/>
    <w:rsid w:val="00F86A4D"/>
    <w:rsid w:val="00F87B51"/>
    <w:rsid w:val="00F87EC1"/>
    <w:rsid w:val="00F90621"/>
    <w:rsid w:val="00F91066"/>
    <w:rsid w:val="00F912C1"/>
    <w:rsid w:val="00F940A5"/>
    <w:rsid w:val="00F940DA"/>
    <w:rsid w:val="00F948D4"/>
    <w:rsid w:val="00F9604B"/>
    <w:rsid w:val="00F9629F"/>
    <w:rsid w:val="00F97C0E"/>
    <w:rsid w:val="00FA0589"/>
    <w:rsid w:val="00FA09DD"/>
    <w:rsid w:val="00FA0A20"/>
    <w:rsid w:val="00FA15F9"/>
    <w:rsid w:val="00FA1BFF"/>
    <w:rsid w:val="00FA1EB3"/>
    <w:rsid w:val="00FA2559"/>
    <w:rsid w:val="00FA2574"/>
    <w:rsid w:val="00FA2B81"/>
    <w:rsid w:val="00FA2B87"/>
    <w:rsid w:val="00FA31C3"/>
    <w:rsid w:val="00FA3A6D"/>
    <w:rsid w:val="00FA3DFA"/>
    <w:rsid w:val="00FA3FC1"/>
    <w:rsid w:val="00FA414C"/>
    <w:rsid w:val="00FA41CD"/>
    <w:rsid w:val="00FA424E"/>
    <w:rsid w:val="00FA473B"/>
    <w:rsid w:val="00FA4FB8"/>
    <w:rsid w:val="00FA5A76"/>
    <w:rsid w:val="00FA6916"/>
    <w:rsid w:val="00FA71B8"/>
    <w:rsid w:val="00FA7261"/>
    <w:rsid w:val="00FA7F6E"/>
    <w:rsid w:val="00FB05E3"/>
    <w:rsid w:val="00FB1036"/>
    <w:rsid w:val="00FB2B65"/>
    <w:rsid w:val="00FB318D"/>
    <w:rsid w:val="00FB3E13"/>
    <w:rsid w:val="00FB502F"/>
    <w:rsid w:val="00FB5221"/>
    <w:rsid w:val="00FB650A"/>
    <w:rsid w:val="00FB6DFB"/>
    <w:rsid w:val="00FB7365"/>
    <w:rsid w:val="00FB7381"/>
    <w:rsid w:val="00FB7944"/>
    <w:rsid w:val="00FC0ABA"/>
    <w:rsid w:val="00FC0EFB"/>
    <w:rsid w:val="00FC2B92"/>
    <w:rsid w:val="00FC3393"/>
    <w:rsid w:val="00FC3F65"/>
    <w:rsid w:val="00FC4B9F"/>
    <w:rsid w:val="00FC58A2"/>
    <w:rsid w:val="00FC594F"/>
    <w:rsid w:val="00FC64D3"/>
    <w:rsid w:val="00FC65F1"/>
    <w:rsid w:val="00FD026D"/>
    <w:rsid w:val="00FD03CD"/>
    <w:rsid w:val="00FD0656"/>
    <w:rsid w:val="00FD083D"/>
    <w:rsid w:val="00FD0FF2"/>
    <w:rsid w:val="00FD1EAF"/>
    <w:rsid w:val="00FD2131"/>
    <w:rsid w:val="00FD2EC3"/>
    <w:rsid w:val="00FD40D9"/>
    <w:rsid w:val="00FD40F4"/>
    <w:rsid w:val="00FD5692"/>
    <w:rsid w:val="00FD592D"/>
    <w:rsid w:val="00FD5DD6"/>
    <w:rsid w:val="00FD605B"/>
    <w:rsid w:val="00FD6310"/>
    <w:rsid w:val="00FD6744"/>
    <w:rsid w:val="00FD6D7A"/>
    <w:rsid w:val="00FE03A7"/>
    <w:rsid w:val="00FE17AB"/>
    <w:rsid w:val="00FE17EE"/>
    <w:rsid w:val="00FE195E"/>
    <w:rsid w:val="00FE1A15"/>
    <w:rsid w:val="00FE3953"/>
    <w:rsid w:val="00FE3AA4"/>
    <w:rsid w:val="00FE4BDC"/>
    <w:rsid w:val="00FE4DC2"/>
    <w:rsid w:val="00FE67E5"/>
    <w:rsid w:val="00FE6B76"/>
    <w:rsid w:val="00FE6C51"/>
    <w:rsid w:val="00FE6DB2"/>
    <w:rsid w:val="00FE79DD"/>
    <w:rsid w:val="00FE7C1D"/>
    <w:rsid w:val="00FE7EDA"/>
    <w:rsid w:val="00FF041D"/>
    <w:rsid w:val="00FF159F"/>
    <w:rsid w:val="00FF1DE7"/>
    <w:rsid w:val="00FF2C22"/>
    <w:rsid w:val="00FF2F26"/>
    <w:rsid w:val="00FF3705"/>
    <w:rsid w:val="00FF39F8"/>
    <w:rsid w:val="00FF44ED"/>
    <w:rsid w:val="00FF4EFD"/>
    <w:rsid w:val="00FF5AEC"/>
    <w:rsid w:val="00FF60FE"/>
    <w:rsid w:val="00FF6F9B"/>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360EE2B9"/>
  <w15:docId w15:val="{2FA85E92-3738-4765-9539-7B24D16A5AF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sz w:val="22"/>
        <w:szCs w:val="22"/>
        <w:lang w:val="en-US" w:eastAsia="en-US" w:bidi="he-IL"/>
      </w:rPr>
    </w:rPrDefault>
    <w:pPrDefault>
      <w:pPr>
        <w:spacing w:after="200" w:line="276" w:lineRule="auto"/>
      </w:pPr>
    </w:pPrDefault>
  </w:docDefaults>
  <w:latentStyles w:defLockedState="0" w:defUIPriority="99" w:defSemiHidden="0" w:defUnhideWhenUsed="0" w:defQFormat="0" w:count="376">
    <w:lsdException w:name="Normal" w:uiPriority="0"/>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lsdException w:name="heading 6" w:semiHidden="1" w:uiPriority="9" w:unhideWhenUsed="1"/>
    <w:lsdException w:name="heading 7" w:semiHidden="1" w:uiPriority="9" w:unhideWhenUsed="1"/>
    <w:lsdException w:name="heading 8" w:semiHidden="1" w:uiPriority="9" w:unhideWhenUsed="1"/>
    <w:lsdException w:name="heading 9" w:semiHidden="1" w:uiPriority="9"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6">
    <w:name w:val="Normal"/>
    <w:rsid w:val="002E233C"/>
    <w:pPr>
      <w:bidi/>
      <w:spacing w:after="0"/>
    </w:pPr>
    <w:rPr>
      <w:rFonts w:asciiTheme="majorBidi" w:hAnsiTheme="majorBidi" w:cs="David"/>
      <w:sz w:val="28"/>
      <w:szCs w:val="28"/>
    </w:rPr>
  </w:style>
  <w:style w:type="paragraph" w:styleId="1">
    <w:name w:val="heading 1"/>
    <w:basedOn w:val="2"/>
    <w:next w:val="a7"/>
    <w:link w:val="10"/>
    <w:uiPriority w:val="9"/>
    <w:qFormat/>
    <w:rsid w:val="00850D4D"/>
    <w:pPr>
      <w:spacing w:after="600"/>
      <w:outlineLvl w:val="0"/>
    </w:pPr>
    <w:rPr>
      <w:sz w:val="56"/>
      <w:szCs w:val="56"/>
    </w:rPr>
  </w:style>
  <w:style w:type="paragraph" w:styleId="2">
    <w:name w:val="heading 2"/>
    <w:basedOn w:val="a7"/>
    <w:next w:val="3"/>
    <w:link w:val="20"/>
    <w:uiPriority w:val="9"/>
    <w:unhideWhenUsed/>
    <w:qFormat/>
    <w:rsid w:val="00A22E14"/>
    <w:pPr>
      <w:keepNext/>
      <w:keepLines/>
      <w:pBdr>
        <w:bottom w:val="single" w:sz="8" w:space="1" w:color="0A2472"/>
      </w:pBdr>
      <w:spacing w:before="200" w:after="400" w:line="240" w:lineRule="auto"/>
      <w:contextualSpacing/>
      <w:outlineLvl w:val="1"/>
    </w:pPr>
    <w:rPr>
      <w:rFonts w:ascii="Gisha" w:eastAsiaTheme="majorEastAsia" w:hAnsi="Gisha" w:cs="Gisha"/>
      <w:b/>
      <w:bCs/>
      <w:color w:val="0A2472"/>
      <w:sz w:val="40"/>
      <w:szCs w:val="40"/>
    </w:rPr>
  </w:style>
  <w:style w:type="paragraph" w:styleId="3">
    <w:name w:val="heading 3"/>
    <w:basedOn w:val="a6"/>
    <w:next w:val="a6"/>
    <w:link w:val="30"/>
    <w:uiPriority w:val="9"/>
    <w:unhideWhenUsed/>
    <w:qFormat/>
    <w:rsid w:val="00850D4D"/>
    <w:pPr>
      <w:spacing w:after="120" w:line="360" w:lineRule="auto"/>
      <w:outlineLvl w:val="2"/>
    </w:pPr>
    <w:rPr>
      <w:rFonts w:ascii="Gisha" w:eastAsiaTheme="minorEastAsia" w:hAnsi="Gisha" w:cs="Gisha"/>
      <w:b/>
      <w:bCs/>
      <w:color w:val="0A2472"/>
      <w:sz w:val="32"/>
      <w:szCs w:val="32"/>
    </w:rPr>
  </w:style>
  <w:style w:type="paragraph" w:styleId="4">
    <w:name w:val="heading 4"/>
    <w:basedOn w:val="a7"/>
    <w:next w:val="a6"/>
    <w:link w:val="40"/>
    <w:uiPriority w:val="9"/>
    <w:unhideWhenUsed/>
    <w:qFormat/>
    <w:rsid w:val="009A3FB7"/>
    <w:pPr>
      <w:spacing w:line="360" w:lineRule="auto"/>
      <w:outlineLvl w:val="3"/>
    </w:pPr>
    <w:rPr>
      <w:b/>
      <w:bCs/>
      <w:color w:val="0A2472"/>
      <w:sz w:val="28"/>
      <w:szCs w:val="28"/>
    </w:rPr>
  </w:style>
  <w:style w:type="character" w:default="1" w:styleId="a8">
    <w:name w:val="Default Paragraph Font"/>
    <w:uiPriority w:val="1"/>
    <w:unhideWhenUsed/>
  </w:style>
  <w:style w:type="table" w:default="1" w:styleId="a9">
    <w:name w:val="Normal Table"/>
    <w:uiPriority w:val="99"/>
    <w:semiHidden/>
    <w:unhideWhenUsed/>
    <w:tblPr>
      <w:tblInd w:w="0" w:type="dxa"/>
      <w:tblCellMar>
        <w:top w:w="0" w:type="dxa"/>
        <w:left w:w="108" w:type="dxa"/>
        <w:bottom w:w="0" w:type="dxa"/>
        <w:right w:w="108" w:type="dxa"/>
      </w:tblCellMar>
    </w:tblPr>
  </w:style>
  <w:style w:type="numbering" w:default="1" w:styleId="aa">
    <w:name w:val="No List"/>
    <w:uiPriority w:val="99"/>
    <w:semiHidden/>
    <w:unhideWhenUsed/>
  </w:style>
  <w:style w:type="character" w:customStyle="1" w:styleId="10">
    <w:name w:val="כותרת 1 תו"/>
    <w:basedOn w:val="a8"/>
    <w:link w:val="1"/>
    <w:uiPriority w:val="9"/>
    <w:rsid w:val="00850D4D"/>
    <w:rPr>
      <w:rFonts w:ascii="Gisha" w:eastAsiaTheme="majorEastAsia" w:hAnsi="Gisha" w:cs="Gisha"/>
      <w:b/>
      <w:bCs/>
      <w:color w:val="0A2472"/>
      <w:sz w:val="56"/>
      <w:szCs w:val="56"/>
    </w:rPr>
  </w:style>
  <w:style w:type="paragraph" w:styleId="ab">
    <w:name w:val="List Paragraph"/>
    <w:basedOn w:val="a7"/>
    <w:link w:val="ac"/>
    <w:uiPriority w:val="34"/>
    <w:qFormat/>
    <w:rsid w:val="006872B9"/>
    <w:pPr>
      <w:ind w:left="357"/>
      <w:contextualSpacing/>
    </w:pPr>
  </w:style>
  <w:style w:type="paragraph" w:customStyle="1" w:styleId="ad">
    <w:name w:val="דוגמא"/>
    <w:basedOn w:val="a6"/>
    <w:rsid w:val="00B715DC"/>
    <w:rPr>
      <w:b/>
      <w:bCs/>
    </w:rPr>
  </w:style>
  <w:style w:type="character" w:customStyle="1" w:styleId="20">
    <w:name w:val="כותרת 2 תו"/>
    <w:basedOn w:val="a8"/>
    <w:link w:val="2"/>
    <w:uiPriority w:val="9"/>
    <w:rsid w:val="00A22E14"/>
    <w:rPr>
      <w:rFonts w:ascii="Gisha" w:eastAsiaTheme="majorEastAsia" w:hAnsi="Gisha" w:cs="Gisha"/>
      <w:b/>
      <w:bCs/>
      <w:color w:val="0A2472"/>
      <w:sz w:val="40"/>
      <w:szCs w:val="40"/>
    </w:rPr>
  </w:style>
  <w:style w:type="character" w:customStyle="1" w:styleId="30">
    <w:name w:val="כותרת 3 תו"/>
    <w:basedOn w:val="a8"/>
    <w:link w:val="3"/>
    <w:uiPriority w:val="9"/>
    <w:rsid w:val="00850D4D"/>
    <w:rPr>
      <w:rFonts w:ascii="Gisha" w:eastAsiaTheme="minorEastAsia" w:hAnsi="Gisha" w:cs="Gisha"/>
      <w:b/>
      <w:bCs/>
      <w:color w:val="0A2472"/>
      <w:sz w:val="32"/>
      <w:szCs w:val="32"/>
    </w:rPr>
  </w:style>
  <w:style w:type="character" w:customStyle="1" w:styleId="40">
    <w:name w:val="כותרת 4 תו"/>
    <w:basedOn w:val="a8"/>
    <w:link w:val="4"/>
    <w:uiPriority w:val="9"/>
    <w:rsid w:val="009A3FB7"/>
    <w:rPr>
      <w:rFonts w:asciiTheme="majorBidi" w:eastAsiaTheme="minorEastAsia" w:hAnsiTheme="majorBidi" w:cs="Assistant"/>
      <w:b/>
      <w:bCs/>
      <w:color w:val="0A2472"/>
      <w:sz w:val="28"/>
      <w:szCs w:val="28"/>
    </w:rPr>
  </w:style>
  <w:style w:type="paragraph" w:styleId="ae">
    <w:name w:val="header"/>
    <w:basedOn w:val="a6"/>
    <w:link w:val="af"/>
    <w:uiPriority w:val="99"/>
    <w:unhideWhenUsed/>
    <w:rsid w:val="002E233C"/>
    <w:pPr>
      <w:tabs>
        <w:tab w:val="center" w:pos="4153"/>
        <w:tab w:val="right" w:pos="8306"/>
      </w:tabs>
      <w:spacing w:line="240" w:lineRule="auto"/>
    </w:pPr>
  </w:style>
  <w:style w:type="character" w:customStyle="1" w:styleId="af">
    <w:name w:val="כותרת עליונה תו"/>
    <w:basedOn w:val="a8"/>
    <w:link w:val="ae"/>
    <w:uiPriority w:val="99"/>
    <w:rsid w:val="002E233C"/>
    <w:rPr>
      <w:rFonts w:asciiTheme="majorBidi" w:hAnsiTheme="majorBidi" w:cs="David"/>
      <w:sz w:val="28"/>
      <w:szCs w:val="28"/>
    </w:rPr>
  </w:style>
  <w:style w:type="paragraph" w:styleId="af0">
    <w:name w:val="footer"/>
    <w:basedOn w:val="a6"/>
    <w:link w:val="af1"/>
    <w:uiPriority w:val="99"/>
    <w:unhideWhenUsed/>
    <w:rsid w:val="002E233C"/>
    <w:pPr>
      <w:tabs>
        <w:tab w:val="center" w:pos="4153"/>
        <w:tab w:val="right" w:pos="8306"/>
      </w:tabs>
      <w:spacing w:line="240" w:lineRule="auto"/>
    </w:pPr>
  </w:style>
  <w:style w:type="character" w:customStyle="1" w:styleId="af1">
    <w:name w:val="כותרת תחתונה תו"/>
    <w:basedOn w:val="a8"/>
    <w:link w:val="af0"/>
    <w:uiPriority w:val="99"/>
    <w:rsid w:val="002E233C"/>
    <w:rPr>
      <w:rFonts w:asciiTheme="majorBidi" w:hAnsiTheme="majorBidi" w:cs="David"/>
      <w:sz w:val="28"/>
      <w:szCs w:val="28"/>
    </w:rPr>
  </w:style>
  <w:style w:type="paragraph" w:styleId="NormalWeb">
    <w:name w:val="Normal (Web)"/>
    <w:basedOn w:val="a6"/>
    <w:uiPriority w:val="99"/>
    <w:semiHidden/>
    <w:unhideWhenUsed/>
    <w:rsid w:val="002E233C"/>
    <w:pPr>
      <w:bidi w:val="0"/>
      <w:spacing w:before="100" w:beforeAutospacing="1" w:after="100" w:afterAutospacing="1" w:line="240" w:lineRule="auto"/>
    </w:pPr>
    <w:rPr>
      <w:rFonts w:ascii="Times New Roman" w:eastAsia="Times New Roman" w:hAnsi="Times New Roman" w:cs="Times New Roman"/>
      <w:sz w:val="24"/>
      <w:szCs w:val="24"/>
    </w:rPr>
  </w:style>
  <w:style w:type="character" w:customStyle="1" w:styleId="apple-converted-space">
    <w:name w:val="apple-converted-space"/>
    <w:basedOn w:val="a8"/>
    <w:rsid w:val="002E233C"/>
  </w:style>
  <w:style w:type="character" w:styleId="Hyperlink">
    <w:name w:val="Hyperlink"/>
    <w:basedOn w:val="a8"/>
    <w:uiPriority w:val="99"/>
    <w:unhideWhenUsed/>
    <w:rsid w:val="002E233C"/>
    <w:rPr>
      <w:color w:val="0000FF"/>
      <w:u w:val="single"/>
    </w:rPr>
  </w:style>
  <w:style w:type="table" w:styleId="af2">
    <w:name w:val="Table Grid"/>
    <w:basedOn w:val="a9"/>
    <w:uiPriority w:val="39"/>
    <w:rsid w:val="00AE255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3">
    <w:name w:val="Balloon Text"/>
    <w:basedOn w:val="a6"/>
    <w:link w:val="af4"/>
    <w:uiPriority w:val="99"/>
    <w:semiHidden/>
    <w:unhideWhenUsed/>
    <w:rsid w:val="008A428E"/>
    <w:pPr>
      <w:spacing w:line="240" w:lineRule="auto"/>
    </w:pPr>
    <w:rPr>
      <w:rFonts w:ascii="Tahoma" w:hAnsi="Tahoma" w:cs="Tahoma"/>
      <w:sz w:val="16"/>
      <w:szCs w:val="16"/>
    </w:rPr>
  </w:style>
  <w:style w:type="character" w:customStyle="1" w:styleId="af4">
    <w:name w:val="טקסט בלונים תו"/>
    <w:basedOn w:val="a8"/>
    <w:link w:val="af3"/>
    <w:uiPriority w:val="99"/>
    <w:semiHidden/>
    <w:rsid w:val="008A428E"/>
    <w:rPr>
      <w:rFonts w:ascii="Tahoma" w:hAnsi="Tahoma" w:cs="Tahoma"/>
      <w:sz w:val="16"/>
      <w:szCs w:val="16"/>
    </w:rPr>
  </w:style>
  <w:style w:type="table" w:styleId="1-1">
    <w:name w:val="Medium Shading 1 Accent 1"/>
    <w:basedOn w:val="a9"/>
    <w:uiPriority w:val="63"/>
    <w:rsid w:val="00C747CF"/>
    <w:pPr>
      <w:spacing w:after="0" w:line="240" w:lineRule="auto"/>
    </w:pPr>
    <w:tblPr>
      <w:tblStyleRowBandSize w:val="1"/>
      <w:tblStyleColBandSize w:val="1"/>
      <w:tbl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single" w:sz="8" w:space="0" w:color="7BA0CD" w:themeColor="accent1" w:themeTint="BF"/>
      </w:tblBorders>
    </w:tblPr>
    <w:tblStylePr w:type="firstRow">
      <w:pPr>
        <w:spacing w:before="0" w:after="0" w:line="240" w:lineRule="auto"/>
      </w:pPr>
      <w:rPr>
        <w:b/>
        <w:bCs/>
        <w:color w:val="FFFFFF" w:themeColor="background1"/>
      </w:rPr>
      <w:tblPr/>
      <w:tcPr>
        <w:tc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nil"/>
          <w:insideV w:val="nil"/>
        </w:tcBorders>
        <w:shd w:val="clear" w:color="auto" w:fill="4F81BD" w:themeFill="accent1"/>
      </w:tcPr>
    </w:tblStylePr>
    <w:tblStylePr w:type="lastRow">
      <w:pPr>
        <w:spacing w:before="0" w:after="0" w:line="240" w:lineRule="auto"/>
      </w:pPr>
      <w:rPr>
        <w:b/>
        <w:bCs/>
      </w:rPr>
      <w:tblPr/>
      <w:tcPr>
        <w:tcBorders>
          <w:top w:val="double" w:sz="6"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nil"/>
          <w:insideV w:val="nil"/>
        </w:tcBorders>
      </w:tcPr>
    </w:tblStylePr>
    <w:tblStylePr w:type="firstCol">
      <w:rPr>
        <w:b/>
        <w:bCs/>
      </w:rPr>
    </w:tblStylePr>
    <w:tblStylePr w:type="lastCol">
      <w:rPr>
        <w:b/>
        <w:bCs/>
      </w:rPr>
    </w:tblStylePr>
    <w:tblStylePr w:type="band1Vert">
      <w:tblPr/>
      <w:tcPr>
        <w:shd w:val="clear" w:color="auto" w:fill="D3DFEE" w:themeFill="accent1" w:themeFillTint="3F"/>
      </w:tcPr>
    </w:tblStylePr>
    <w:tblStylePr w:type="band1Horz">
      <w:tblPr/>
      <w:tcPr>
        <w:tcBorders>
          <w:insideH w:val="nil"/>
          <w:insideV w:val="nil"/>
        </w:tcBorders>
        <w:shd w:val="clear" w:color="auto" w:fill="D3DFEE" w:themeFill="accent1" w:themeFillTint="3F"/>
      </w:tcPr>
    </w:tblStylePr>
    <w:tblStylePr w:type="band2Horz">
      <w:tblPr/>
      <w:tcPr>
        <w:tcBorders>
          <w:insideH w:val="nil"/>
          <w:insideV w:val="nil"/>
        </w:tcBorders>
      </w:tcPr>
    </w:tblStylePr>
  </w:style>
  <w:style w:type="paragraph" w:customStyle="1" w:styleId="af5">
    <w:name w:val="סרטון"/>
    <w:basedOn w:val="2"/>
    <w:link w:val="af6"/>
    <w:rsid w:val="00C03988"/>
    <w:rPr>
      <w:color w:val="0000FF"/>
    </w:rPr>
  </w:style>
  <w:style w:type="character" w:customStyle="1" w:styleId="af6">
    <w:name w:val="סרטון תו"/>
    <w:basedOn w:val="20"/>
    <w:link w:val="af5"/>
    <w:rsid w:val="00C03988"/>
    <w:rPr>
      <w:rFonts w:asciiTheme="majorBidi" w:eastAsiaTheme="majorEastAsia" w:hAnsiTheme="majorBidi" w:cs="David"/>
      <w:b/>
      <w:bCs/>
      <w:color w:val="0000FF"/>
      <w:sz w:val="40"/>
      <w:szCs w:val="40"/>
    </w:rPr>
  </w:style>
  <w:style w:type="paragraph" w:styleId="af7">
    <w:name w:val="TOC Heading"/>
    <w:basedOn w:val="1"/>
    <w:next w:val="a6"/>
    <w:uiPriority w:val="39"/>
    <w:unhideWhenUsed/>
    <w:rsid w:val="006872B9"/>
    <w:pPr>
      <w:pBdr>
        <w:bottom w:val="none" w:sz="0" w:space="0" w:color="auto"/>
      </w:pBdr>
      <w:outlineLvl w:val="9"/>
    </w:pPr>
    <w:rPr>
      <w:rtl/>
      <w:cs/>
    </w:rPr>
  </w:style>
  <w:style w:type="paragraph" w:styleId="TOC1">
    <w:name w:val="toc 1"/>
    <w:basedOn w:val="a6"/>
    <w:next w:val="a6"/>
    <w:autoRedefine/>
    <w:uiPriority w:val="39"/>
    <w:unhideWhenUsed/>
    <w:rsid w:val="00E3215E"/>
    <w:pPr>
      <w:tabs>
        <w:tab w:val="right" w:leader="dot" w:pos="8303"/>
      </w:tabs>
      <w:spacing w:after="100"/>
    </w:pPr>
    <w:rPr>
      <w:rFonts w:ascii="Times New Roman" w:eastAsiaTheme="minorEastAsia" w:hAnsi="Times New Roman" w:cs="Assistant"/>
      <w:b/>
      <w:bCs/>
      <w:noProof/>
      <w:szCs w:val="26"/>
    </w:rPr>
  </w:style>
  <w:style w:type="paragraph" w:styleId="TOC2">
    <w:name w:val="toc 2"/>
    <w:basedOn w:val="a6"/>
    <w:next w:val="a6"/>
    <w:autoRedefine/>
    <w:uiPriority w:val="39"/>
    <w:unhideWhenUsed/>
    <w:rsid w:val="00987F2E"/>
    <w:pPr>
      <w:tabs>
        <w:tab w:val="right" w:leader="dot" w:pos="8296"/>
      </w:tabs>
      <w:spacing w:after="100"/>
      <w:ind w:left="220"/>
    </w:pPr>
    <w:rPr>
      <w:rFonts w:ascii="Times New Roman" w:eastAsiaTheme="minorEastAsia" w:hAnsi="Times New Roman" w:cs="Assistant"/>
      <w:b/>
      <w:bCs/>
      <w:noProof/>
      <w:szCs w:val="26"/>
    </w:rPr>
  </w:style>
  <w:style w:type="paragraph" w:styleId="TOC3">
    <w:name w:val="toc 3"/>
    <w:basedOn w:val="a6"/>
    <w:next w:val="a6"/>
    <w:autoRedefine/>
    <w:uiPriority w:val="39"/>
    <w:unhideWhenUsed/>
    <w:qFormat/>
    <w:rsid w:val="00987F2E"/>
    <w:pPr>
      <w:spacing w:after="100"/>
      <w:ind w:left="440"/>
    </w:pPr>
    <w:rPr>
      <w:rFonts w:ascii="Times New Roman" w:eastAsiaTheme="minorEastAsia" w:hAnsi="Times New Roman" w:cs="Assistant"/>
      <w:sz w:val="24"/>
      <w:szCs w:val="22"/>
      <w:rtl/>
      <w:cs/>
    </w:rPr>
  </w:style>
  <w:style w:type="paragraph" w:styleId="af8">
    <w:name w:val="Title"/>
    <w:basedOn w:val="a6"/>
    <w:next w:val="a6"/>
    <w:link w:val="af9"/>
    <w:uiPriority w:val="10"/>
    <w:rsid w:val="007E0950"/>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tl/>
      <w:cs/>
    </w:rPr>
  </w:style>
  <w:style w:type="character" w:customStyle="1" w:styleId="af9">
    <w:name w:val="כותרת טקסט תו"/>
    <w:basedOn w:val="a8"/>
    <w:link w:val="af8"/>
    <w:uiPriority w:val="10"/>
    <w:rsid w:val="007E0950"/>
    <w:rPr>
      <w:rFonts w:asciiTheme="majorHAnsi" w:eastAsiaTheme="majorEastAsia" w:hAnsiTheme="majorHAnsi" w:cstheme="majorBidi"/>
      <w:color w:val="17365D" w:themeColor="text2" w:themeShade="BF"/>
      <w:spacing w:val="5"/>
      <w:kern w:val="28"/>
      <w:sz w:val="52"/>
      <w:szCs w:val="52"/>
    </w:rPr>
  </w:style>
  <w:style w:type="paragraph" w:styleId="afa">
    <w:name w:val="Subtitle"/>
    <w:basedOn w:val="a6"/>
    <w:next w:val="a6"/>
    <w:link w:val="afb"/>
    <w:uiPriority w:val="11"/>
    <w:rsid w:val="007E0950"/>
    <w:pPr>
      <w:numPr>
        <w:ilvl w:val="1"/>
      </w:numPr>
      <w:spacing w:after="200"/>
    </w:pPr>
    <w:rPr>
      <w:rFonts w:asciiTheme="majorHAnsi" w:eastAsiaTheme="majorEastAsia" w:hAnsiTheme="majorHAnsi" w:cstheme="majorBidi"/>
      <w:i/>
      <w:iCs/>
      <w:color w:val="4F81BD" w:themeColor="accent1"/>
      <w:spacing w:val="15"/>
      <w:sz w:val="24"/>
      <w:szCs w:val="24"/>
      <w:rtl/>
      <w:cs/>
    </w:rPr>
  </w:style>
  <w:style w:type="character" w:customStyle="1" w:styleId="afb">
    <w:name w:val="כותרת משנה תו"/>
    <w:basedOn w:val="a8"/>
    <w:link w:val="afa"/>
    <w:uiPriority w:val="11"/>
    <w:rsid w:val="007E0950"/>
    <w:rPr>
      <w:rFonts w:asciiTheme="majorHAnsi" w:eastAsiaTheme="majorEastAsia" w:hAnsiTheme="majorHAnsi" w:cstheme="majorBidi"/>
      <w:i/>
      <w:iCs/>
      <w:color w:val="4F81BD" w:themeColor="accent1"/>
      <w:spacing w:val="15"/>
      <w:sz w:val="24"/>
      <w:szCs w:val="24"/>
    </w:rPr>
  </w:style>
  <w:style w:type="paragraph" w:styleId="afc">
    <w:name w:val="No Spacing"/>
    <w:link w:val="afd"/>
    <w:uiPriority w:val="1"/>
    <w:rsid w:val="007E0950"/>
    <w:pPr>
      <w:bidi/>
      <w:spacing w:after="0" w:line="240" w:lineRule="auto"/>
    </w:pPr>
    <w:rPr>
      <w:rFonts w:eastAsiaTheme="minorEastAsia"/>
    </w:rPr>
  </w:style>
  <w:style w:type="character" w:customStyle="1" w:styleId="afd">
    <w:name w:val="ללא מרווח תו"/>
    <w:basedOn w:val="a8"/>
    <w:link w:val="afc"/>
    <w:uiPriority w:val="1"/>
    <w:rsid w:val="007E0950"/>
    <w:rPr>
      <w:rFonts w:eastAsiaTheme="minorEastAsia"/>
    </w:rPr>
  </w:style>
  <w:style w:type="paragraph" w:styleId="TOC4">
    <w:name w:val="toc 4"/>
    <w:basedOn w:val="a6"/>
    <w:next w:val="a6"/>
    <w:autoRedefine/>
    <w:uiPriority w:val="39"/>
    <w:unhideWhenUsed/>
    <w:rsid w:val="00AD3A83"/>
    <w:pPr>
      <w:spacing w:after="100"/>
      <w:ind w:left="660"/>
    </w:pPr>
    <w:rPr>
      <w:rFonts w:asciiTheme="minorHAnsi" w:eastAsiaTheme="minorEastAsia" w:hAnsiTheme="minorHAnsi" w:cstheme="minorBidi"/>
      <w:sz w:val="22"/>
      <w:szCs w:val="22"/>
    </w:rPr>
  </w:style>
  <w:style w:type="paragraph" w:styleId="TOC5">
    <w:name w:val="toc 5"/>
    <w:basedOn w:val="a6"/>
    <w:next w:val="a6"/>
    <w:autoRedefine/>
    <w:uiPriority w:val="39"/>
    <w:unhideWhenUsed/>
    <w:rsid w:val="00AD3A83"/>
    <w:pPr>
      <w:spacing w:after="100"/>
      <w:ind w:left="880"/>
    </w:pPr>
    <w:rPr>
      <w:rFonts w:asciiTheme="minorHAnsi" w:eastAsiaTheme="minorEastAsia" w:hAnsiTheme="minorHAnsi" w:cstheme="minorBidi"/>
      <w:sz w:val="22"/>
      <w:szCs w:val="22"/>
    </w:rPr>
  </w:style>
  <w:style w:type="paragraph" w:styleId="TOC6">
    <w:name w:val="toc 6"/>
    <w:basedOn w:val="a6"/>
    <w:next w:val="a6"/>
    <w:autoRedefine/>
    <w:uiPriority w:val="39"/>
    <w:unhideWhenUsed/>
    <w:rsid w:val="00AD3A83"/>
    <w:pPr>
      <w:spacing w:after="100"/>
      <w:ind w:left="1100"/>
    </w:pPr>
    <w:rPr>
      <w:rFonts w:asciiTheme="minorHAnsi" w:eastAsiaTheme="minorEastAsia" w:hAnsiTheme="minorHAnsi" w:cstheme="minorBidi"/>
      <w:sz w:val="22"/>
      <w:szCs w:val="22"/>
    </w:rPr>
  </w:style>
  <w:style w:type="paragraph" w:styleId="TOC7">
    <w:name w:val="toc 7"/>
    <w:basedOn w:val="a6"/>
    <w:next w:val="a6"/>
    <w:autoRedefine/>
    <w:uiPriority w:val="39"/>
    <w:unhideWhenUsed/>
    <w:rsid w:val="00AD3A83"/>
    <w:pPr>
      <w:spacing w:after="100"/>
      <w:ind w:left="1320"/>
    </w:pPr>
    <w:rPr>
      <w:rFonts w:asciiTheme="minorHAnsi" w:eastAsiaTheme="minorEastAsia" w:hAnsiTheme="minorHAnsi" w:cstheme="minorBidi"/>
      <w:sz w:val="22"/>
      <w:szCs w:val="22"/>
    </w:rPr>
  </w:style>
  <w:style w:type="paragraph" w:styleId="TOC8">
    <w:name w:val="toc 8"/>
    <w:basedOn w:val="a6"/>
    <w:next w:val="a6"/>
    <w:autoRedefine/>
    <w:uiPriority w:val="39"/>
    <w:unhideWhenUsed/>
    <w:rsid w:val="00AD3A83"/>
    <w:pPr>
      <w:spacing w:after="100"/>
      <w:ind w:left="1540"/>
    </w:pPr>
    <w:rPr>
      <w:rFonts w:asciiTheme="minorHAnsi" w:eastAsiaTheme="minorEastAsia" w:hAnsiTheme="minorHAnsi" w:cstheme="minorBidi"/>
      <w:sz w:val="22"/>
      <w:szCs w:val="22"/>
    </w:rPr>
  </w:style>
  <w:style w:type="paragraph" w:styleId="TOC9">
    <w:name w:val="toc 9"/>
    <w:basedOn w:val="a6"/>
    <w:next w:val="a6"/>
    <w:autoRedefine/>
    <w:uiPriority w:val="39"/>
    <w:unhideWhenUsed/>
    <w:rsid w:val="00AD3A83"/>
    <w:pPr>
      <w:spacing w:after="100"/>
      <w:ind w:left="1760"/>
    </w:pPr>
    <w:rPr>
      <w:rFonts w:asciiTheme="minorHAnsi" w:eastAsiaTheme="minorEastAsia" w:hAnsiTheme="minorHAnsi" w:cstheme="minorBidi"/>
      <w:sz w:val="22"/>
      <w:szCs w:val="22"/>
    </w:rPr>
  </w:style>
  <w:style w:type="paragraph" w:customStyle="1" w:styleId="a1">
    <w:name w:val="פרק ממוספר"/>
    <w:basedOn w:val="1"/>
    <w:link w:val="afe"/>
    <w:rsid w:val="00AE0073"/>
    <w:pPr>
      <w:numPr>
        <w:numId w:val="1"/>
      </w:numPr>
    </w:pPr>
  </w:style>
  <w:style w:type="character" w:customStyle="1" w:styleId="afe">
    <w:name w:val="פרק ממוספר תו"/>
    <w:basedOn w:val="10"/>
    <w:link w:val="a1"/>
    <w:rsid w:val="00AE0073"/>
    <w:rPr>
      <w:rFonts w:ascii="Gisha" w:eastAsiaTheme="majorEastAsia" w:hAnsi="Gisha" w:cs="Gisha"/>
      <w:b/>
      <w:bCs/>
      <w:color w:val="0390CF"/>
      <w:sz w:val="56"/>
      <w:szCs w:val="56"/>
    </w:rPr>
  </w:style>
  <w:style w:type="character" w:customStyle="1" w:styleId="ac">
    <w:name w:val="פיסקת רשימה תו"/>
    <w:basedOn w:val="a8"/>
    <w:link w:val="ab"/>
    <w:uiPriority w:val="34"/>
    <w:rsid w:val="006872B9"/>
    <w:rPr>
      <w:rFonts w:ascii="Times New Roman" w:eastAsiaTheme="minorEastAsia" w:hAnsi="Times New Roman" w:cs="David"/>
      <w:sz w:val="24"/>
      <w:szCs w:val="28"/>
    </w:rPr>
  </w:style>
  <w:style w:type="paragraph" w:customStyle="1" w:styleId="a7">
    <w:name w:val="חוברות"/>
    <w:basedOn w:val="a6"/>
    <w:link w:val="aff"/>
    <w:qFormat/>
    <w:rsid w:val="00C90A51"/>
    <w:rPr>
      <w:rFonts w:eastAsiaTheme="minorEastAsia" w:cs="Assistant"/>
      <w:color w:val="333333"/>
      <w:sz w:val="24"/>
      <w:szCs w:val="26"/>
    </w:rPr>
  </w:style>
  <w:style w:type="character" w:customStyle="1" w:styleId="aff">
    <w:name w:val="חוברות תו"/>
    <w:basedOn w:val="a8"/>
    <w:link w:val="a7"/>
    <w:rsid w:val="00C90A51"/>
    <w:rPr>
      <w:rFonts w:asciiTheme="majorBidi" w:eastAsiaTheme="minorEastAsia" w:hAnsiTheme="majorBidi" w:cs="Assistant"/>
      <w:color w:val="333333"/>
      <w:sz w:val="24"/>
      <w:szCs w:val="26"/>
    </w:rPr>
  </w:style>
  <w:style w:type="paragraph" w:customStyle="1" w:styleId="a4">
    <w:name w:val="כלל עם נקודה"/>
    <w:basedOn w:val="a7"/>
    <w:link w:val="aff0"/>
    <w:autoRedefine/>
    <w:qFormat/>
    <w:rsid w:val="00520B0D"/>
    <w:pPr>
      <w:numPr>
        <w:numId w:val="9"/>
      </w:numPr>
      <w:ind w:left="454" w:right="-1560" w:hanging="341"/>
    </w:pPr>
  </w:style>
  <w:style w:type="character" w:customStyle="1" w:styleId="aff0">
    <w:name w:val="כלל עם נקודה תו"/>
    <w:basedOn w:val="aff"/>
    <w:link w:val="a4"/>
    <w:rsid w:val="00520B0D"/>
    <w:rPr>
      <w:rFonts w:asciiTheme="majorBidi" w:eastAsiaTheme="minorEastAsia" w:hAnsiTheme="majorBidi" w:cs="Assistant"/>
      <w:color w:val="333333"/>
      <w:sz w:val="24"/>
      <w:szCs w:val="26"/>
    </w:rPr>
  </w:style>
  <w:style w:type="paragraph" w:customStyle="1" w:styleId="aff1">
    <w:name w:val="כותרת פרק"/>
    <w:basedOn w:val="1"/>
    <w:next w:val="1"/>
    <w:link w:val="aff2"/>
    <w:qFormat/>
    <w:rsid w:val="00850D4D"/>
    <w:pPr>
      <w:pBdr>
        <w:bottom w:val="none" w:sz="0" w:space="0" w:color="auto"/>
      </w:pBdr>
      <w:spacing w:after="200"/>
    </w:pPr>
    <w:rPr>
      <w:b w:val="0"/>
      <w:bCs w:val="0"/>
    </w:rPr>
  </w:style>
  <w:style w:type="character" w:customStyle="1" w:styleId="aff2">
    <w:name w:val="כותרת פרק תו"/>
    <w:basedOn w:val="10"/>
    <w:link w:val="aff1"/>
    <w:rsid w:val="00850D4D"/>
    <w:rPr>
      <w:rFonts w:ascii="Gisha" w:eastAsiaTheme="majorEastAsia" w:hAnsi="Gisha" w:cs="Gisha"/>
      <w:b w:val="0"/>
      <w:bCs w:val="0"/>
      <w:color w:val="0A2472"/>
      <w:sz w:val="56"/>
      <w:szCs w:val="56"/>
    </w:rPr>
  </w:style>
  <w:style w:type="paragraph" w:customStyle="1" w:styleId="aff3">
    <w:name w:val="כתובת אתר"/>
    <w:basedOn w:val="a6"/>
    <w:link w:val="aff4"/>
    <w:rsid w:val="006872B9"/>
    <w:pPr>
      <w:spacing w:after="120" w:line="240" w:lineRule="auto"/>
    </w:pPr>
    <w:rPr>
      <w:rFonts w:ascii="Times New Roman" w:eastAsiaTheme="minorEastAsia" w:hAnsi="Times New Roman"/>
      <w:color w:val="0390CF"/>
      <w:sz w:val="24"/>
      <w:szCs w:val="24"/>
    </w:rPr>
  </w:style>
  <w:style w:type="character" w:customStyle="1" w:styleId="aff4">
    <w:name w:val="כתובת אתר תו"/>
    <w:basedOn w:val="a8"/>
    <w:link w:val="aff3"/>
    <w:rsid w:val="006872B9"/>
    <w:rPr>
      <w:rFonts w:ascii="Times New Roman" w:eastAsiaTheme="minorEastAsia" w:hAnsi="Times New Roman" w:cs="David"/>
      <w:color w:val="0390CF"/>
      <w:sz w:val="24"/>
      <w:szCs w:val="24"/>
    </w:rPr>
  </w:style>
  <w:style w:type="paragraph" w:customStyle="1" w:styleId="a0">
    <w:name w:val="סעיפים לשאלה רגילה"/>
    <w:basedOn w:val="a"/>
    <w:link w:val="aff5"/>
    <w:rsid w:val="00A934C4"/>
    <w:pPr>
      <w:numPr>
        <w:numId w:val="7"/>
      </w:numPr>
    </w:pPr>
  </w:style>
  <w:style w:type="character" w:customStyle="1" w:styleId="aff5">
    <w:name w:val="סעיפים לשאלה רגילה תו"/>
    <w:basedOn w:val="ac"/>
    <w:link w:val="a0"/>
    <w:rsid w:val="00A934C4"/>
    <w:rPr>
      <w:rFonts w:ascii="Times New Roman" w:eastAsiaTheme="minorEastAsia" w:hAnsi="Times New Roman" w:cs="David"/>
      <w:sz w:val="24"/>
      <w:szCs w:val="28"/>
    </w:rPr>
  </w:style>
  <w:style w:type="paragraph" w:customStyle="1" w:styleId="a">
    <w:name w:val="מיספורי שאלות"/>
    <w:basedOn w:val="a7"/>
    <w:link w:val="aff6"/>
    <w:qFormat/>
    <w:rsid w:val="00F37EFC"/>
    <w:pPr>
      <w:numPr>
        <w:numId w:val="35"/>
      </w:numPr>
    </w:pPr>
  </w:style>
  <w:style w:type="character" w:customStyle="1" w:styleId="aff6">
    <w:name w:val="מיספורי שאלות תו"/>
    <w:basedOn w:val="ac"/>
    <w:link w:val="a"/>
    <w:rsid w:val="00F37EFC"/>
    <w:rPr>
      <w:rFonts w:asciiTheme="majorBidi" w:eastAsiaTheme="minorEastAsia" w:hAnsiTheme="majorBidi" w:cs="Assistant"/>
      <w:color w:val="333333"/>
      <w:sz w:val="24"/>
      <w:szCs w:val="26"/>
    </w:rPr>
  </w:style>
  <w:style w:type="paragraph" w:customStyle="1" w:styleId="a5">
    <w:name w:val="דוגמאות"/>
    <w:basedOn w:val="a7"/>
    <w:link w:val="aff7"/>
    <w:qFormat/>
    <w:rsid w:val="002D365C"/>
    <w:pPr>
      <w:numPr>
        <w:numId w:val="2"/>
      </w:numPr>
    </w:pPr>
    <w:rPr>
      <w:b/>
      <w:bCs/>
      <w:color w:val="00A8E8"/>
    </w:rPr>
  </w:style>
  <w:style w:type="character" w:customStyle="1" w:styleId="aff7">
    <w:name w:val="דוגמאות תו"/>
    <w:basedOn w:val="40"/>
    <w:link w:val="a5"/>
    <w:rsid w:val="002D365C"/>
    <w:rPr>
      <w:rFonts w:ascii="Assistant" w:eastAsiaTheme="minorEastAsia" w:hAnsi="Assistant" w:cs="Assistant"/>
      <w:b/>
      <w:bCs/>
      <w:color w:val="00A8E8"/>
      <w:sz w:val="26"/>
      <w:szCs w:val="26"/>
    </w:rPr>
  </w:style>
  <w:style w:type="paragraph" w:customStyle="1" w:styleId="a2">
    <w:name w:val="מיספור"/>
    <w:basedOn w:val="ab"/>
    <w:link w:val="aff8"/>
    <w:rsid w:val="005E16BB"/>
    <w:pPr>
      <w:numPr>
        <w:numId w:val="3"/>
      </w:numPr>
      <w:ind w:right="-851"/>
    </w:pPr>
    <w:rPr>
      <w:szCs w:val="24"/>
    </w:rPr>
  </w:style>
  <w:style w:type="paragraph" w:customStyle="1" w:styleId="aff9">
    <w:name w:val="הערות"/>
    <w:basedOn w:val="a6"/>
    <w:link w:val="affa"/>
    <w:qFormat/>
    <w:rsid w:val="005E16BB"/>
    <w:rPr>
      <w:rFonts w:ascii="David" w:hAnsi="David"/>
      <w:sz w:val="18"/>
      <w:szCs w:val="18"/>
    </w:rPr>
  </w:style>
  <w:style w:type="character" w:customStyle="1" w:styleId="aff8">
    <w:name w:val="מיספור תו"/>
    <w:basedOn w:val="ac"/>
    <w:link w:val="a2"/>
    <w:rsid w:val="005E16BB"/>
    <w:rPr>
      <w:rFonts w:asciiTheme="majorBidi" w:eastAsiaTheme="minorEastAsia" w:hAnsiTheme="majorBidi" w:cs="David"/>
      <w:sz w:val="24"/>
      <w:szCs w:val="24"/>
    </w:rPr>
  </w:style>
  <w:style w:type="character" w:customStyle="1" w:styleId="affa">
    <w:name w:val="הערות תו"/>
    <w:basedOn w:val="a8"/>
    <w:link w:val="aff9"/>
    <w:rsid w:val="005E16BB"/>
    <w:rPr>
      <w:rFonts w:ascii="David" w:hAnsi="David" w:cs="David"/>
      <w:sz w:val="18"/>
      <w:szCs w:val="18"/>
    </w:rPr>
  </w:style>
  <w:style w:type="paragraph" w:customStyle="1" w:styleId="affb">
    <w:name w:val="מוקטן"/>
    <w:basedOn w:val="a7"/>
    <w:link w:val="affc"/>
    <w:qFormat/>
    <w:rsid w:val="00E92CBD"/>
    <w:rPr>
      <w:sz w:val="20"/>
      <w:szCs w:val="24"/>
    </w:rPr>
  </w:style>
  <w:style w:type="character" w:customStyle="1" w:styleId="affc">
    <w:name w:val="מוקטן תו"/>
    <w:basedOn w:val="aff"/>
    <w:link w:val="affb"/>
    <w:rsid w:val="00E92CBD"/>
    <w:rPr>
      <w:rFonts w:ascii="Times New Roman" w:eastAsiaTheme="minorEastAsia" w:hAnsi="Times New Roman" w:cs="David"/>
      <w:color w:val="333333"/>
      <w:sz w:val="20"/>
      <w:szCs w:val="24"/>
    </w:rPr>
  </w:style>
  <w:style w:type="paragraph" w:customStyle="1" w:styleId="affd">
    <w:name w:val="כותרת בתוך טבלה"/>
    <w:basedOn w:val="a7"/>
    <w:link w:val="affe"/>
    <w:rsid w:val="00E04E80"/>
    <w:pPr>
      <w:spacing w:line="240" w:lineRule="auto"/>
      <w:jc w:val="center"/>
    </w:pPr>
    <w:rPr>
      <w:b/>
      <w:bCs/>
      <w:szCs w:val="24"/>
    </w:rPr>
  </w:style>
  <w:style w:type="character" w:customStyle="1" w:styleId="affe">
    <w:name w:val="כותרת בתוך טבלה תו"/>
    <w:basedOn w:val="aff"/>
    <w:link w:val="affd"/>
    <w:rsid w:val="00E04E80"/>
    <w:rPr>
      <w:rFonts w:ascii="Times New Roman" w:eastAsiaTheme="minorEastAsia" w:hAnsi="Times New Roman" w:cs="David"/>
      <w:b/>
      <w:bCs/>
      <w:color w:val="333333"/>
      <w:sz w:val="24"/>
      <w:szCs w:val="24"/>
    </w:rPr>
  </w:style>
  <w:style w:type="paragraph" w:customStyle="1" w:styleId="afff">
    <w:name w:val="טקסט טבלה"/>
    <w:basedOn w:val="ab"/>
    <w:rsid w:val="00F27EE7"/>
    <w:pPr>
      <w:spacing w:line="360" w:lineRule="auto"/>
      <w:ind w:left="567" w:hanging="397"/>
    </w:pPr>
    <w:rPr>
      <w:noProof/>
    </w:rPr>
  </w:style>
  <w:style w:type="paragraph" w:customStyle="1" w:styleId="afff0">
    <w:name w:val="מוקטן ללא רווח"/>
    <w:basedOn w:val="affb"/>
    <w:link w:val="afff1"/>
    <w:rsid w:val="00B5794A"/>
  </w:style>
  <w:style w:type="paragraph" w:customStyle="1" w:styleId="afff2">
    <w:name w:val="מיספור לדוגמאות"/>
    <w:basedOn w:val="a"/>
    <w:link w:val="afff3"/>
    <w:rsid w:val="00832A36"/>
    <w:pPr>
      <w:ind w:right="-851"/>
    </w:pPr>
  </w:style>
  <w:style w:type="character" w:customStyle="1" w:styleId="afff1">
    <w:name w:val="מוקטן ללא רווח תו"/>
    <w:basedOn w:val="affc"/>
    <w:link w:val="afff0"/>
    <w:rsid w:val="00B5794A"/>
    <w:rPr>
      <w:rFonts w:ascii="Times New Roman" w:eastAsiaTheme="minorEastAsia" w:hAnsi="Times New Roman" w:cs="David"/>
      <w:color w:val="333333"/>
      <w:sz w:val="20"/>
      <w:szCs w:val="24"/>
    </w:rPr>
  </w:style>
  <w:style w:type="paragraph" w:customStyle="1" w:styleId="a3">
    <w:name w:val="סעיפים בודדים"/>
    <w:basedOn w:val="a7"/>
    <w:link w:val="afff4"/>
    <w:rsid w:val="00A40147"/>
    <w:pPr>
      <w:numPr>
        <w:ilvl w:val="1"/>
        <w:numId w:val="8"/>
      </w:numPr>
    </w:pPr>
  </w:style>
  <w:style w:type="character" w:customStyle="1" w:styleId="afff3">
    <w:name w:val="מיספור לדוגמאות תו"/>
    <w:basedOn w:val="aff6"/>
    <w:link w:val="afff2"/>
    <w:rsid w:val="00832A36"/>
    <w:rPr>
      <w:rFonts w:ascii="Times New Roman" w:eastAsiaTheme="minorEastAsia" w:hAnsi="Times New Roman" w:cs="David"/>
      <w:color w:val="333333"/>
      <w:sz w:val="24"/>
      <w:szCs w:val="28"/>
    </w:rPr>
  </w:style>
  <w:style w:type="character" w:customStyle="1" w:styleId="afff4">
    <w:name w:val="סעיפים בודדים תו"/>
    <w:basedOn w:val="aff"/>
    <w:link w:val="a3"/>
    <w:rsid w:val="00A40147"/>
    <w:rPr>
      <w:rFonts w:ascii="Times New Roman" w:eastAsiaTheme="minorEastAsia" w:hAnsi="Times New Roman" w:cs="David"/>
      <w:color w:val="333333"/>
      <w:sz w:val="24"/>
      <w:szCs w:val="28"/>
    </w:rPr>
  </w:style>
  <w:style w:type="paragraph" w:customStyle="1" w:styleId="afff5">
    <w:name w:val="פוטר"/>
    <w:basedOn w:val="a7"/>
    <w:link w:val="afff6"/>
    <w:qFormat/>
    <w:rsid w:val="001630A8"/>
    <w:rPr>
      <w:sz w:val="16"/>
      <w:szCs w:val="16"/>
    </w:rPr>
  </w:style>
  <w:style w:type="character" w:customStyle="1" w:styleId="afff6">
    <w:name w:val="פוטר תו"/>
    <w:basedOn w:val="aff"/>
    <w:link w:val="afff5"/>
    <w:rsid w:val="001630A8"/>
    <w:rPr>
      <w:rFonts w:asciiTheme="majorBidi" w:eastAsiaTheme="minorEastAsia" w:hAnsiTheme="majorBidi" w:cs="Assistant"/>
      <w:color w:val="333333"/>
      <w:sz w:val="16"/>
      <w:szCs w:val="16"/>
    </w:rPr>
  </w:style>
  <w:style w:type="paragraph" w:customStyle="1" w:styleId="-">
    <w:name w:val="פוטר-מספור"/>
    <w:basedOn w:val="a7"/>
    <w:link w:val="-0"/>
    <w:qFormat/>
    <w:rsid w:val="00C90A51"/>
    <w:pPr>
      <w:jc w:val="center"/>
    </w:pPr>
    <w:rPr>
      <w:rFonts w:ascii="Assistant" w:hAnsi="Assistant"/>
      <w:b/>
      <w:bCs/>
      <w:color w:val="0A2472"/>
      <w:sz w:val="22"/>
      <w:szCs w:val="22"/>
    </w:rPr>
  </w:style>
  <w:style w:type="character" w:customStyle="1" w:styleId="-0">
    <w:name w:val="פוטר-מספור תו"/>
    <w:basedOn w:val="aff"/>
    <w:link w:val="-"/>
    <w:rsid w:val="00C90A51"/>
    <w:rPr>
      <w:rFonts w:ascii="Assistant" w:eastAsiaTheme="minorEastAsia" w:hAnsi="Assistant" w:cs="Assistant"/>
      <w:b/>
      <w:bCs/>
      <w:color w:val="0A2472"/>
      <w:sz w:val="24"/>
      <w:szCs w:val="26"/>
    </w:rPr>
  </w:style>
  <w:style w:type="paragraph" w:customStyle="1" w:styleId="afff7">
    <w:name w:val="טיפ והבהרה"/>
    <w:basedOn w:val="4"/>
    <w:link w:val="afff8"/>
    <w:qFormat/>
    <w:rsid w:val="003E2FED"/>
    <w:rPr>
      <w:color w:val="EF5350"/>
    </w:rPr>
  </w:style>
  <w:style w:type="character" w:customStyle="1" w:styleId="afff8">
    <w:name w:val="טיפ והבהרה תו"/>
    <w:basedOn w:val="40"/>
    <w:link w:val="afff7"/>
    <w:rsid w:val="003E2FED"/>
    <w:rPr>
      <w:rFonts w:asciiTheme="majorBidi" w:eastAsiaTheme="minorEastAsia" w:hAnsiTheme="majorBidi" w:cs="Assistant"/>
      <w:b/>
      <w:bCs/>
      <w:color w:val="EF5350"/>
      <w:sz w:val="30"/>
      <w:szCs w:val="28"/>
    </w:rPr>
  </w:style>
  <w:style w:type="paragraph" w:customStyle="1" w:styleId="afff9">
    <w:name w:val="סגנון לטיפ"/>
    <w:basedOn w:val="a7"/>
    <w:link w:val="afffa"/>
    <w:qFormat/>
    <w:rsid w:val="000F5104"/>
    <w:pPr>
      <w:ind w:left="226"/>
    </w:pPr>
    <w:rPr>
      <w:color w:val="auto"/>
    </w:rPr>
  </w:style>
  <w:style w:type="character" w:customStyle="1" w:styleId="afffa">
    <w:name w:val="סגנון לטיפ תו"/>
    <w:basedOn w:val="aff"/>
    <w:link w:val="afff9"/>
    <w:rsid w:val="000F5104"/>
    <w:rPr>
      <w:rFonts w:asciiTheme="majorBidi" w:eastAsiaTheme="minorEastAsia" w:hAnsiTheme="majorBidi" w:cs="Assistant"/>
      <w:color w:val="333333"/>
      <w:sz w:val="24"/>
      <w:szCs w:val="26"/>
    </w:rPr>
  </w:style>
  <w:style w:type="paragraph" w:customStyle="1" w:styleId="afffb">
    <w:name w:val="לטבלה"/>
    <w:basedOn w:val="a6"/>
    <w:link w:val="afffc"/>
    <w:qFormat/>
    <w:rsid w:val="003E0086"/>
    <w:pPr>
      <w:spacing w:line="360" w:lineRule="auto"/>
    </w:pPr>
    <w:rPr>
      <w:sz w:val="20"/>
      <w:szCs w:val="20"/>
    </w:rPr>
  </w:style>
  <w:style w:type="character" w:customStyle="1" w:styleId="afffc">
    <w:name w:val="לטבלה תו"/>
    <w:basedOn w:val="a8"/>
    <w:link w:val="afffb"/>
    <w:rsid w:val="003E0086"/>
    <w:rPr>
      <w:rFonts w:asciiTheme="majorBidi" w:hAnsiTheme="majorBidi" w:cs="David"/>
      <w:sz w:val="20"/>
      <w:szCs w:val="20"/>
    </w:rPr>
  </w:style>
  <w:style w:type="paragraph" w:customStyle="1" w:styleId="afffd">
    <w:name w:val="סרטון בגול"/>
    <w:basedOn w:val="a6"/>
    <w:link w:val="afffe"/>
    <w:qFormat/>
    <w:rsid w:val="00463FE3"/>
    <w:rPr>
      <w:b/>
      <w:bCs/>
      <w:sz w:val="18"/>
      <w:szCs w:val="18"/>
    </w:rPr>
  </w:style>
  <w:style w:type="character" w:customStyle="1" w:styleId="afffe">
    <w:name w:val="סרטון בגול תו"/>
    <w:basedOn w:val="a8"/>
    <w:link w:val="afffd"/>
    <w:rsid w:val="00463FE3"/>
    <w:rPr>
      <w:rFonts w:asciiTheme="majorBidi" w:hAnsiTheme="majorBidi" w:cs="David"/>
      <w:b/>
      <w:bCs/>
      <w:sz w:val="18"/>
      <w:szCs w:val="18"/>
    </w:rPr>
  </w:style>
  <w:style w:type="character" w:styleId="affff">
    <w:name w:val="Unresolved Mention"/>
    <w:basedOn w:val="a8"/>
    <w:uiPriority w:val="99"/>
    <w:semiHidden/>
    <w:unhideWhenUsed/>
    <w:rsid w:val="002B68CD"/>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7393187">
      <w:bodyDiv w:val="1"/>
      <w:marLeft w:val="0"/>
      <w:marRight w:val="0"/>
      <w:marTop w:val="0"/>
      <w:marBottom w:val="0"/>
      <w:divBdr>
        <w:top w:val="none" w:sz="0" w:space="0" w:color="auto"/>
        <w:left w:val="none" w:sz="0" w:space="0" w:color="auto"/>
        <w:bottom w:val="none" w:sz="0" w:space="0" w:color="auto"/>
        <w:right w:val="none" w:sz="0" w:space="0" w:color="auto"/>
      </w:divBdr>
    </w:div>
    <w:div w:id="236937289">
      <w:bodyDiv w:val="1"/>
      <w:marLeft w:val="0"/>
      <w:marRight w:val="0"/>
      <w:marTop w:val="0"/>
      <w:marBottom w:val="0"/>
      <w:divBdr>
        <w:top w:val="none" w:sz="0" w:space="0" w:color="auto"/>
        <w:left w:val="none" w:sz="0" w:space="0" w:color="auto"/>
        <w:bottom w:val="none" w:sz="0" w:space="0" w:color="auto"/>
        <w:right w:val="none" w:sz="0" w:space="0" w:color="auto"/>
      </w:divBdr>
    </w:div>
    <w:div w:id="322120826">
      <w:bodyDiv w:val="1"/>
      <w:marLeft w:val="0"/>
      <w:marRight w:val="0"/>
      <w:marTop w:val="0"/>
      <w:marBottom w:val="0"/>
      <w:divBdr>
        <w:top w:val="none" w:sz="0" w:space="0" w:color="auto"/>
        <w:left w:val="none" w:sz="0" w:space="0" w:color="auto"/>
        <w:bottom w:val="none" w:sz="0" w:space="0" w:color="auto"/>
        <w:right w:val="none" w:sz="0" w:space="0" w:color="auto"/>
      </w:divBdr>
    </w:div>
    <w:div w:id="629673675">
      <w:bodyDiv w:val="1"/>
      <w:marLeft w:val="0"/>
      <w:marRight w:val="0"/>
      <w:marTop w:val="0"/>
      <w:marBottom w:val="0"/>
      <w:divBdr>
        <w:top w:val="none" w:sz="0" w:space="0" w:color="auto"/>
        <w:left w:val="none" w:sz="0" w:space="0" w:color="auto"/>
        <w:bottom w:val="none" w:sz="0" w:space="0" w:color="auto"/>
        <w:right w:val="none" w:sz="0" w:space="0" w:color="auto"/>
      </w:divBdr>
    </w:div>
    <w:div w:id="772825533">
      <w:bodyDiv w:val="1"/>
      <w:marLeft w:val="0"/>
      <w:marRight w:val="0"/>
      <w:marTop w:val="0"/>
      <w:marBottom w:val="0"/>
      <w:divBdr>
        <w:top w:val="none" w:sz="0" w:space="0" w:color="auto"/>
        <w:left w:val="none" w:sz="0" w:space="0" w:color="auto"/>
        <w:bottom w:val="none" w:sz="0" w:space="0" w:color="auto"/>
        <w:right w:val="none" w:sz="0" w:space="0" w:color="auto"/>
      </w:divBdr>
      <w:divsChild>
        <w:div w:id="1767577021">
          <w:marLeft w:val="0"/>
          <w:marRight w:val="0"/>
          <w:marTop w:val="0"/>
          <w:marBottom w:val="300"/>
          <w:divBdr>
            <w:top w:val="none" w:sz="0" w:space="0" w:color="auto"/>
            <w:left w:val="none" w:sz="0" w:space="0" w:color="auto"/>
            <w:bottom w:val="none" w:sz="0" w:space="0" w:color="auto"/>
            <w:right w:val="none" w:sz="0" w:space="0" w:color="auto"/>
          </w:divBdr>
          <w:divsChild>
            <w:div w:id="1856533968">
              <w:marLeft w:val="0"/>
              <w:marRight w:val="0"/>
              <w:marTop w:val="0"/>
              <w:marBottom w:val="0"/>
              <w:divBdr>
                <w:top w:val="none" w:sz="0" w:space="0" w:color="auto"/>
                <w:left w:val="none" w:sz="0" w:space="0" w:color="auto"/>
                <w:bottom w:val="none" w:sz="0" w:space="0" w:color="auto"/>
                <w:right w:val="none" w:sz="0" w:space="0" w:color="auto"/>
              </w:divBdr>
            </w:div>
          </w:divsChild>
        </w:div>
        <w:div w:id="1930115507">
          <w:marLeft w:val="0"/>
          <w:marRight w:val="0"/>
          <w:marTop w:val="0"/>
          <w:marBottom w:val="0"/>
          <w:divBdr>
            <w:top w:val="none" w:sz="0" w:space="0" w:color="auto"/>
            <w:left w:val="none" w:sz="0" w:space="0" w:color="auto"/>
            <w:bottom w:val="none" w:sz="0" w:space="0" w:color="auto"/>
            <w:right w:val="none" w:sz="0" w:space="0" w:color="auto"/>
          </w:divBdr>
          <w:divsChild>
            <w:div w:id="458807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67138624">
      <w:bodyDiv w:val="1"/>
      <w:marLeft w:val="0"/>
      <w:marRight w:val="0"/>
      <w:marTop w:val="0"/>
      <w:marBottom w:val="0"/>
      <w:divBdr>
        <w:top w:val="none" w:sz="0" w:space="0" w:color="auto"/>
        <w:left w:val="none" w:sz="0" w:space="0" w:color="auto"/>
        <w:bottom w:val="none" w:sz="0" w:space="0" w:color="auto"/>
        <w:right w:val="none" w:sz="0" w:space="0" w:color="auto"/>
      </w:divBdr>
      <w:divsChild>
        <w:div w:id="1318730914">
          <w:marLeft w:val="0"/>
          <w:marRight w:val="0"/>
          <w:marTop w:val="0"/>
          <w:marBottom w:val="300"/>
          <w:divBdr>
            <w:top w:val="none" w:sz="0" w:space="0" w:color="auto"/>
            <w:left w:val="none" w:sz="0" w:space="0" w:color="auto"/>
            <w:bottom w:val="none" w:sz="0" w:space="0" w:color="auto"/>
            <w:right w:val="none" w:sz="0" w:space="0" w:color="auto"/>
          </w:divBdr>
          <w:divsChild>
            <w:div w:id="382289980">
              <w:marLeft w:val="0"/>
              <w:marRight w:val="0"/>
              <w:marTop w:val="0"/>
              <w:marBottom w:val="0"/>
              <w:divBdr>
                <w:top w:val="none" w:sz="0" w:space="0" w:color="auto"/>
                <w:left w:val="none" w:sz="0" w:space="0" w:color="auto"/>
                <w:bottom w:val="none" w:sz="0" w:space="0" w:color="auto"/>
                <w:right w:val="none" w:sz="0" w:space="0" w:color="auto"/>
              </w:divBdr>
            </w:div>
          </w:divsChild>
        </w:div>
        <w:div w:id="1642927267">
          <w:marLeft w:val="0"/>
          <w:marRight w:val="0"/>
          <w:marTop w:val="0"/>
          <w:marBottom w:val="0"/>
          <w:divBdr>
            <w:top w:val="none" w:sz="0" w:space="0" w:color="auto"/>
            <w:left w:val="none" w:sz="0" w:space="0" w:color="auto"/>
            <w:bottom w:val="none" w:sz="0" w:space="0" w:color="auto"/>
            <w:right w:val="none" w:sz="0" w:space="0" w:color="auto"/>
          </w:divBdr>
          <w:divsChild>
            <w:div w:id="5321839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96807987">
      <w:bodyDiv w:val="1"/>
      <w:marLeft w:val="0"/>
      <w:marRight w:val="0"/>
      <w:marTop w:val="0"/>
      <w:marBottom w:val="0"/>
      <w:divBdr>
        <w:top w:val="none" w:sz="0" w:space="0" w:color="auto"/>
        <w:left w:val="none" w:sz="0" w:space="0" w:color="auto"/>
        <w:bottom w:val="none" w:sz="0" w:space="0" w:color="auto"/>
        <w:right w:val="none" w:sz="0" w:space="0" w:color="auto"/>
      </w:divBdr>
    </w:div>
    <w:div w:id="1041975525">
      <w:bodyDiv w:val="1"/>
      <w:marLeft w:val="0"/>
      <w:marRight w:val="0"/>
      <w:marTop w:val="0"/>
      <w:marBottom w:val="0"/>
      <w:divBdr>
        <w:top w:val="none" w:sz="0" w:space="0" w:color="auto"/>
        <w:left w:val="none" w:sz="0" w:space="0" w:color="auto"/>
        <w:bottom w:val="none" w:sz="0" w:space="0" w:color="auto"/>
        <w:right w:val="none" w:sz="0" w:space="0" w:color="auto"/>
      </w:divBdr>
    </w:div>
    <w:div w:id="1726104188">
      <w:bodyDiv w:val="1"/>
      <w:marLeft w:val="0"/>
      <w:marRight w:val="0"/>
      <w:marTop w:val="0"/>
      <w:marBottom w:val="0"/>
      <w:divBdr>
        <w:top w:val="none" w:sz="0" w:space="0" w:color="auto"/>
        <w:left w:val="none" w:sz="0" w:space="0" w:color="auto"/>
        <w:bottom w:val="none" w:sz="0" w:space="0" w:color="auto"/>
        <w:right w:val="none" w:sz="0" w:space="0" w:color="auto"/>
      </w:divBdr>
    </w:div>
    <w:div w:id="202219835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png"/><Relationship Id="rId18" Type="http://schemas.openxmlformats.org/officeDocument/2006/relationships/image" Target="media/image6.png"/><Relationship Id="rId26" Type="http://schemas.openxmlformats.org/officeDocument/2006/relationships/image" Target="media/image11.png"/><Relationship Id="rId39" Type="http://schemas.openxmlformats.org/officeDocument/2006/relationships/image" Target="media/image18.wmf"/><Relationship Id="rId21" Type="http://schemas.openxmlformats.org/officeDocument/2006/relationships/hyperlink" Target="https://levelup-hebrew-landing.lovable.app/institution/technion" TargetMode="External"/><Relationship Id="rId34" Type="http://schemas.openxmlformats.org/officeDocument/2006/relationships/hyperlink" Target="https://bagrut.gool.co.il/%D7%91%D7%92%D7%A8%D7%95%D7%AA-%D7%91%D7%9E%D7%AA%D7%9E%D7%98%D7%99%D7%A7%D7%94-5-%D7%99%D7%97%D7%99%D7%93%D7%95%D7%AA/%D7%A9%D7%90%D7%9C%D7%95%D7%9F-582/%D7%97%D7%95%D7%A7%D7%99-%D7%94%D7%97%D7%96%D7%A7%D7%95%D7%AA-%D7%95%D7%94%D7%A9%D7%95%D7%A8%D7%A9%D7%99%D7%9D" TargetMode="External"/><Relationship Id="rId42" Type="http://schemas.openxmlformats.org/officeDocument/2006/relationships/oleObject" Target="embeddings/oleObject3.bin"/><Relationship Id="rId47" Type="http://schemas.openxmlformats.org/officeDocument/2006/relationships/diagramColors" Target="diagrams/colors1.xml"/><Relationship Id="rId50" Type="http://schemas.openxmlformats.org/officeDocument/2006/relationships/image" Target="media/image20.png"/><Relationship Id="rId55" Type="http://schemas.openxmlformats.org/officeDocument/2006/relationships/header" Target="header1.xml"/><Relationship Id="rId7" Type="http://schemas.openxmlformats.org/officeDocument/2006/relationships/footnotes" Target="footnotes.xml"/><Relationship Id="rId2" Type="http://schemas.openxmlformats.org/officeDocument/2006/relationships/customXml" Target="../customXml/item2.xml"/><Relationship Id="rId16" Type="http://schemas.openxmlformats.org/officeDocument/2006/relationships/image" Target="media/image5.png"/><Relationship Id="rId29" Type="http://schemas.openxmlformats.org/officeDocument/2006/relationships/hyperlink" Target="https://www.gool.co.il/%D7%90%D7%95%D7%A0%D7%99%D7%91%D7%A8%D7%A1%D7%99%D7%98%D7%AA-%D7%AA%D7%9C-%D7%90%D7%91%D7%99%D7%91/%D7%91%D7%99%D7%A0%D7%94-%D7%9E%D7%9C%D7%90%D7%9B%D7%95%D7%AA%D7%99%D7%AA-%D7%95%D7%9E%D7%93%D7%A2%D7%99-%D7%94%D7%A0%D7%AA%D7%95%D7%A0%D7%99%D7%9D/%D7%9E%D7%91%D7%95%D7%90-%D7%9C%D7%9E%D7%93%D7%A2%D7%99-%D7%94%D7%9E%D7%97%D7%A9%D7%91-%D7%95%D7%AA%D7%9B%D7%A0%D7%95%D7%AA-%D7%91%D7%A9%D7%A4%D7%AA-Python" TargetMode="External"/><Relationship Id="rId11" Type="http://schemas.openxmlformats.org/officeDocument/2006/relationships/image" Target="media/image2.png"/><Relationship Id="rId24" Type="http://schemas.openxmlformats.org/officeDocument/2006/relationships/image" Target="media/image10.png"/><Relationship Id="rId32" Type="http://schemas.openxmlformats.org/officeDocument/2006/relationships/hyperlink" Target="https://levelup-hebrew-landing.lovable.app/watch/physics-101" TargetMode="External"/><Relationship Id="rId37" Type="http://schemas.openxmlformats.org/officeDocument/2006/relationships/hyperlink" Target="https://levelup-hebrew-landing.lovable.app/watch/physics-101" TargetMode="External"/><Relationship Id="rId40" Type="http://schemas.openxmlformats.org/officeDocument/2006/relationships/oleObject" Target="embeddings/oleObject1.bin"/><Relationship Id="rId45" Type="http://schemas.openxmlformats.org/officeDocument/2006/relationships/diagramLayout" Target="diagrams/layout1.xml"/><Relationship Id="rId53" Type="http://schemas.openxmlformats.org/officeDocument/2006/relationships/image" Target="media/image23.png"/><Relationship Id="rId58" Type="http://schemas.openxmlformats.org/officeDocument/2006/relationships/theme" Target="theme/theme1.xml"/><Relationship Id="rId5" Type="http://schemas.openxmlformats.org/officeDocument/2006/relationships/settings" Target="settings.xml"/><Relationship Id="rId19" Type="http://schemas.openxmlformats.org/officeDocument/2006/relationships/image" Target="media/image7.png"/><Relationship Id="rId4" Type="http://schemas.openxmlformats.org/officeDocument/2006/relationships/styles" Target="styles.xml"/><Relationship Id="rId9" Type="http://schemas.openxmlformats.org/officeDocument/2006/relationships/image" Target="media/image1.png"/><Relationship Id="rId14" Type="http://schemas.openxmlformats.org/officeDocument/2006/relationships/image" Target="media/image4.png"/><Relationship Id="rId22" Type="http://schemas.openxmlformats.org/officeDocument/2006/relationships/image" Target="media/image9.png"/><Relationship Id="rId27" Type="http://schemas.openxmlformats.org/officeDocument/2006/relationships/image" Target="media/image12.png"/><Relationship Id="rId30" Type="http://schemas.openxmlformats.org/officeDocument/2006/relationships/image" Target="media/image14.png"/><Relationship Id="rId35" Type="http://schemas.openxmlformats.org/officeDocument/2006/relationships/hyperlink" Target="https://levelup-hebrew-landing.lovable.app/my-courses" TargetMode="External"/><Relationship Id="rId43" Type="http://schemas.openxmlformats.org/officeDocument/2006/relationships/oleObject" Target="embeddings/oleObject4.bin"/><Relationship Id="rId48" Type="http://schemas.microsoft.com/office/2007/relationships/diagramDrawing" Target="diagrams/drawing1.xml"/><Relationship Id="rId56" Type="http://schemas.openxmlformats.org/officeDocument/2006/relationships/footer" Target="footer1.xml"/><Relationship Id="rId8" Type="http://schemas.openxmlformats.org/officeDocument/2006/relationships/endnotes" Target="endnotes.xml"/><Relationship Id="rId51" Type="http://schemas.openxmlformats.org/officeDocument/2006/relationships/image" Target="media/image21.png"/><Relationship Id="rId3" Type="http://schemas.openxmlformats.org/officeDocument/2006/relationships/numbering" Target="numbering.xml"/><Relationship Id="rId12" Type="http://schemas.openxmlformats.org/officeDocument/2006/relationships/hyperlink" Target="https://bagrut.gool.co.il/" TargetMode="External"/><Relationship Id="rId17" Type="http://schemas.openxmlformats.org/officeDocument/2006/relationships/hyperlink" Target="https://levelup.mrvsn.com/" TargetMode="External"/><Relationship Id="rId25" Type="http://schemas.openxmlformats.org/officeDocument/2006/relationships/hyperlink" Target="https://levelup.mrvsn.com/school/%d7%9e%d7%9b%d7%9c%d7%9c%d7%aa-%d7%a8%d7%95%d7%a4%d7%99%d7%9f/" TargetMode="External"/><Relationship Id="rId33" Type="http://schemas.openxmlformats.org/officeDocument/2006/relationships/image" Target="media/image16.png"/><Relationship Id="rId38" Type="http://schemas.openxmlformats.org/officeDocument/2006/relationships/image" Target="media/image17.png"/><Relationship Id="rId46" Type="http://schemas.openxmlformats.org/officeDocument/2006/relationships/diagramQuickStyle" Target="diagrams/quickStyle1.xml"/><Relationship Id="rId20" Type="http://schemas.openxmlformats.org/officeDocument/2006/relationships/image" Target="media/image8.png"/><Relationship Id="rId41" Type="http://schemas.openxmlformats.org/officeDocument/2006/relationships/oleObject" Target="embeddings/oleObject2.bin"/><Relationship Id="rId54" Type="http://schemas.openxmlformats.org/officeDocument/2006/relationships/image" Target="media/image24.png"/><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hyperlink" Target="https://baumann.co.il/" TargetMode="External"/><Relationship Id="rId23" Type="http://schemas.openxmlformats.org/officeDocument/2006/relationships/hyperlink" Target="https://levelup.mrvsn.com/school/%d7%9e%d7%9b%d7%9c%d7%9c%d7%aa-%d7%a8%d7%95%d7%a4%d7%99%d7%9f/" TargetMode="External"/><Relationship Id="rId28" Type="http://schemas.openxmlformats.org/officeDocument/2006/relationships/image" Target="media/image13.png"/><Relationship Id="rId36" Type="http://schemas.openxmlformats.org/officeDocument/2006/relationships/hyperlink" Target="https://levelup-hebrew-landing.lovable.app/institution/technion" TargetMode="External"/><Relationship Id="rId49" Type="http://schemas.openxmlformats.org/officeDocument/2006/relationships/image" Target="media/image19.png"/><Relationship Id="rId57" Type="http://schemas.openxmlformats.org/officeDocument/2006/relationships/fontTable" Target="fontTable.xml"/><Relationship Id="rId10" Type="http://schemas.openxmlformats.org/officeDocument/2006/relationships/hyperlink" Target="https://levelup.mrvsn.com/" TargetMode="External"/><Relationship Id="rId31" Type="http://schemas.openxmlformats.org/officeDocument/2006/relationships/image" Target="media/image15.png"/><Relationship Id="rId44" Type="http://schemas.openxmlformats.org/officeDocument/2006/relationships/diagramData" Target="diagrams/data1.xml"/><Relationship Id="rId52" Type="http://schemas.openxmlformats.org/officeDocument/2006/relationships/image" Target="media/image22.png"/></Relationships>
</file>

<file path=word/_rels/header1.xml.rels><?xml version="1.0" encoding="UTF-8" standalone="yes"?>
<Relationships xmlns="http://schemas.openxmlformats.org/package/2006/relationships"><Relationship Id="rId2" Type="http://schemas.openxmlformats.org/officeDocument/2006/relationships/image" Target="media/image26.svg"/><Relationship Id="rId1" Type="http://schemas.openxmlformats.org/officeDocument/2006/relationships/image" Target="media/image25.png"/></Relationships>
</file>

<file path=word/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5AE6F8F5-AF81-47DB-BB55-8DF5D0C3E29F}" type="doc">
      <dgm:prSet loTypeId="urn:microsoft.com/office/officeart/2005/8/layout/orgChart1" loCatId="hierarchy" qsTypeId="urn:microsoft.com/office/officeart/2005/8/quickstyle/simple1" qsCatId="simple" csTypeId="urn:microsoft.com/office/officeart/2005/8/colors/accent1_2" csCatId="accent1" phldr="1"/>
      <dgm:spPr/>
      <dgm:t>
        <a:bodyPr/>
        <a:lstStyle/>
        <a:p>
          <a:pPr rtl="1"/>
          <a:endParaRPr lang="he-IL"/>
        </a:p>
      </dgm:t>
    </dgm:pt>
    <dgm:pt modelId="{47D62592-D488-474C-B4EB-D31F0C5E727D}">
      <dgm:prSet phldrT="[טקסט]"/>
      <dgm:spPr/>
      <dgm:t>
        <a:bodyPr/>
        <a:lstStyle/>
        <a:p>
          <a:pPr rtl="1"/>
          <a:r>
            <a:rPr lang="he-IL"/>
            <a:t>אונ' בר אילן</a:t>
          </a:r>
        </a:p>
      </dgm:t>
    </dgm:pt>
    <dgm:pt modelId="{4AB5D3AF-7C58-4CE3-B0DE-5BA52E82583C}" type="parTrans" cxnId="{CA5CCC96-8471-4E93-A6B1-F861CE8EFE5D}">
      <dgm:prSet/>
      <dgm:spPr/>
      <dgm:t>
        <a:bodyPr/>
        <a:lstStyle/>
        <a:p>
          <a:pPr rtl="1"/>
          <a:endParaRPr lang="he-IL"/>
        </a:p>
      </dgm:t>
    </dgm:pt>
    <dgm:pt modelId="{CAA8D037-E2E9-4385-8ADC-9567C39493EE}" type="sibTrans" cxnId="{CA5CCC96-8471-4E93-A6B1-F861CE8EFE5D}">
      <dgm:prSet/>
      <dgm:spPr/>
      <dgm:t>
        <a:bodyPr/>
        <a:lstStyle/>
        <a:p>
          <a:pPr rtl="1"/>
          <a:endParaRPr lang="he-IL"/>
        </a:p>
      </dgm:t>
    </dgm:pt>
    <dgm:pt modelId="{B91BAFC9-1CA9-4C57-B0A2-8257AF34469A}">
      <dgm:prSet phldrT="[טקסט]"/>
      <dgm:spPr/>
      <dgm:t>
        <a:bodyPr/>
        <a:lstStyle/>
        <a:p>
          <a:pPr rtl="1"/>
          <a:r>
            <a:rPr lang="he-IL"/>
            <a:t>הנדסת חשמל</a:t>
          </a:r>
        </a:p>
      </dgm:t>
    </dgm:pt>
    <dgm:pt modelId="{4B2EC55E-3564-4B66-8AF5-03CA64CEF637}" type="parTrans" cxnId="{0E017D72-1DCF-44EF-9240-C6599BDAE52F}">
      <dgm:prSet/>
      <dgm:spPr/>
      <dgm:t>
        <a:bodyPr/>
        <a:lstStyle/>
        <a:p>
          <a:pPr rtl="1"/>
          <a:endParaRPr lang="he-IL"/>
        </a:p>
      </dgm:t>
    </dgm:pt>
    <dgm:pt modelId="{F1036E60-BEBB-4248-A4E3-FB2C40E72D49}" type="sibTrans" cxnId="{0E017D72-1DCF-44EF-9240-C6599BDAE52F}">
      <dgm:prSet/>
      <dgm:spPr/>
      <dgm:t>
        <a:bodyPr/>
        <a:lstStyle/>
        <a:p>
          <a:pPr rtl="1"/>
          <a:endParaRPr lang="he-IL"/>
        </a:p>
      </dgm:t>
    </dgm:pt>
    <dgm:pt modelId="{0E80B264-60C1-43D3-A7D2-325B4629B7BD}">
      <dgm:prSet phldrT="[טקסט]"/>
      <dgm:spPr/>
      <dgm:t>
        <a:bodyPr/>
        <a:lstStyle/>
        <a:p>
          <a:pPr rtl="1"/>
          <a:r>
            <a:rPr lang="he-IL"/>
            <a:t>הנדסת תוכנה</a:t>
          </a:r>
        </a:p>
      </dgm:t>
    </dgm:pt>
    <dgm:pt modelId="{19DD68F3-108C-4C01-A506-E0E4FD98C2DB}" type="parTrans" cxnId="{64D71A4B-23FD-4667-B414-2193D6A815CE}">
      <dgm:prSet/>
      <dgm:spPr/>
      <dgm:t>
        <a:bodyPr/>
        <a:lstStyle/>
        <a:p>
          <a:pPr rtl="1"/>
          <a:endParaRPr lang="he-IL"/>
        </a:p>
      </dgm:t>
    </dgm:pt>
    <dgm:pt modelId="{8675882F-7B94-42DB-95EA-D7890ECDE656}" type="sibTrans" cxnId="{64D71A4B-23FD-4667-B414-2193D6A815CE}">
      <dgm:prSet/>
      <dgm:spPr/>
      <dgm:t>
        <a:bodyPr/>
        <a:lstStyle/>
        <a:p>
          <a:pPr rtl="1"/>
          <a:endParaRPr lang="he-IL"/>
        </a:p>
      </dgm:t>
    </dgm:pt>
    <dgm:pt modelId="{EDF81E05-4CB7-4E2E-A93D-5676BFC1B9FB}">
      <dgm:prSet phldrT="[טקסט]"/>
      <dgm:spPr/>
      <dgm:t>
        <a:bodyPr/>
        <a:lstStyle/>
        <a:p>
          <a:pPr rtl="1"/>
          <a:r>
            <a:rPr lang="he-IL"/>
            <a:t>מדעי המחשב</a:t>
          </a:r>
        </a:p>
      </dgm:t>
    </dgm:pt>
    <dgm:pt modelId="{50BA85D2-D5F5-43D6-8EE3-FE7D87A2DFEE}" type="parTrans" cxnId="{30796432-8AA8-4F14-978A-6FD0C1332DFE}">
      <dgm:prSet/>
      <dgm:spPr/>
      <dgm:t>
        <a:bodyPr/>
        <a:lstStyle/>
        <a:p>
          <a:pPr rtl="1"/>
          <a:endParaRPr lang="he-IL"/>
        </a:p>
      </dgm:t>
    </dgm:pt>
    <dgm:pt modelId="{A3256806-D2CF-41F0-8A66-1571CE16B796}" type="sibTrans" cxnId="{30796432-8AA8-4F14-978A-6FD0C1332DFE}">
      <dgm:prSet/>
      <dgm:spPr/>
      <dgm:t>
        <a:bodyPr/>
        <a:lstStyle/>
        <a:p>
          <a:pPr rtl="1"/>
          <a:endParaRPr lang="he-IL"/>
        </a:p>
      </dgm:t>
    </dgm:pt>
    <dgm:pt modelId="{88198EE8-EB91-4413-8AAB-24EFDDD81D76}">
      <dgm:prSet phldrT="[טקסט]"/>
      <dgm:spPr/>
      <dgm:t>
        <a:bodyPr/>
        <a:lstStyle/>
        <a:p>
          <a:pPr rtl="1"/>
          <a:r>
            <a:rPr lang="he-IL"/>
            <a:t>אלקטרוניקה בסיסית</a:t>
          </a:r>
        </a:p>
      </dgm:t>
    </dgm:pt>
    <dgm:pt modelId="{EDAD50FA-34CA-46D5-9172-7ECC82854009}" type="parTrans" cxnId="{5D9C81C8-1575-4ECF-9F8F-5BC73D02B213}">
      <dgm:prSet/>
      <dgm:spPr/>
      <dgm:t>
        <a:bodyPr/>
        <a:lstStyle/>
        <a:p>
          <a:pPr rtl="1"/>
          <a:endParaRPr lang="he-IL"/>
        </a:p>
      </dgm:t>
    </dgm:pt>
    <dgm:pt modelId="{458162CB-DCA1-4BFB-A30F-354E79CB7CBA}" type="sibTrans" cxnId="{5D9C81C8-1575-4ECF-9F8F-5BC73D02B213}">
      <dgm:prSet/>
      <dgm:spPr/>
      <dgm:t>
        <a:bodyPr/>
        <a:lstStyle/>
        <a:p>
          <a:pPr rtl="1"/>
          <a:endParaRPr lang="he-IL"/>
        </a:p>
      </dgm:t>
    </dgm:pt>
    <dgm:pt modelId="{4FE7218F-1DED-4E0F-8F35-BB0D4D1F7465}">
      <dgm:prSet phldrT="[טקסט]"/>
      <dgm:spPr/>
      <dgm:t>
        <a:bodyPr/>
        <a:lstStyle/>
        <a:p>
          <a:pPr rtl="1"/>
          <a:r>
            <a:rPr lang="he-IL"/>
            <a:t>מלמ</a:t>
          </a:r>
        </a:p>
      </dgm:t>
    </dgm:pt>
    <dgm:pt modelId="{EC1FB80B-061D-4668-93CA-A26800996B05}" type="parTrans" cxnId="{3A766D76-F46F-4B1A-8D6C-FB720E17A8BD}">
      <dgm:prSet/>
      <dgm:spPr/>
      <dgm:t>
        <a:bodyPr/>
        <a:lstStyle/>
        <a:p>
          <a:pPr rtl="1"/>
          <a:endParaRPr lang="he-IL"/>
        </a:p>
      </dgm:t>
    </dgm:pt>
    <dgm:pt modelId="{6803E12C-4AB0-44BA-92DE-5599C2B5EF42}" type="sibTrans" cxnId="{3A766D76-F46F-4B1A-8D6C-FB720E17A8BD}">
      <dgm:prSet/>
      <dgm:spPr/>
      <dgm:t>
        <a:bodyPr/>
        <a:lstStyle/>
        <a:p>
          <a:pPr rtl="1"/>
          <a:endParaRPr lang="he-IL"/>
        </a:p>
      </dgm:t>
    </dgm:pt>
    <dgm:pt modelId="{DDEE6912-8C51-4E90-ABB4-65D806B5E47C}">
      <dgm:prSet phldrT="[טקסט]"/>
      <dgm:spPr/>
      <dgm:t>
        <a:bodyPr/>
        <a:lstStyle/>
        <a:p>
          <a:pPr rtl="1"/>
          <a:r>
            <a:rPr lang="he-IL"/>
            <a:t>מערכות ספרתיות</a:t>
          </a:r>
        </a:p>
      </dgm:t>
    </dgm:pt>
    <dgm:pt modelId="{D3C5D5EE-CCCC-47EB-B0C6-6661C1E964EB}" type="parTrans" cxnId="{A214EF69-0FD5-4B46-B6B3-5B77D70AB1C0}">
      <dgm:prSet/>
      <dgm:spPr/>
      <dgm:t>
        <a:bodyPr/>
        <a:lstStyle/>
        <a:p>
          <a:pPr rtl="1"/>
          <a:endParaRPr lang="he-IL"/>
        </a:p>
      </dgm:t>
    </dgm:pt>
    <dgm:pt modelId="{09178B1B-F2A8-437B-8A77-3DEE1AFA6D6C}" type="sibTrans" cxnId="{A214EF69-0FD5-4B46-B6B3-5B77D70AB1C0}">
      <dgm:prSet/>
      <dgm:spPr/>
      <dgm:t>
        <a:bodyPr/>
        <a:lstStyle/>
        <a:p>
          <a:pPr rtl="1"/>
          <a:endParaRPr lang="he-IL"/>
        </a:p>
      </dgm:t>
    </dgm:pt>
    <dgm:pt modelId="{156B958F-1CD5-4B3B-B268-510966732C76}">
      <dgm:prSet phldrT="[טקסט]"/>
      <dgm:spPr/>
      <dgm:t>
        <a:bodyPr/>
        <a:lstStyle/>
        <a:p>
          <a:pPr rtl="1"/>
          <a:r>
            <a:rPr lang="he-IL"/>
            <a:t>מערכות ליניאריות</a:t>
          </a:r>
        </a:p>
      </dgm:t>
    </dgm:pt>
    <dgm:pt modelId="{5F314428-4AA9-4796-BFAB-33DFEF79C675}" type="parTrans" cxnId="{9E019DCD-0620-4163-8F9A-0193CEFA651B}">
      <dgm:prSet/>
      <dgm:spPr/>
      <dgm:t>
        <a:bodyPr/>
        <a:lstStyle/>
        <a:p>
          <a:pPr rtl="1"/>
          <a:endParaRPr lang="he-IL"/>
        </a:p>
      </dgm:t>
    </dgm:pt>
    <dgm:pt modelId="{BA07656D-32AA-457A-9997-3F180C4884AE}" type="sibTrans" cxnId="{9E019DCD-0620-4163-8F9A-0193CEFA651B}">
      <dgm:prSet/>
      <dgm:spPr/>
      <dgm:t>
        <a:bodyPr/>
        <a:lstStyle/>
        <a:p>
          <a:pPr rtl="1"/>
          <a:endParaRPr lang="he-IL"/>
        </a:p>
      </dgm:t>
    </dgm:pt>
    <dgm:pt modelId="{67FA9087-DCC3-4EF7-859E-B2F7DD414091}">
      <dgm:prSet phldrT="[טקסט]"/>
      <dgm:spPr/>
      <dgm:t>
        <a:bodyPr/>
        <a:lstStyle/>
        <a:p>
          <a:pPr rtl="1"/>
          <a:r>
            <a:rPr lang="he-IL"/>
            <a:t>חשמל בסיסי</a:t>
          </a:r>
        </a:p>
      </dgm:t>
    </dgm:pt>
    <dgm:pt modelId="{BE6F00C3-2CE9-459F-A9D5-616D15DFBD9B}" type="parTrans" cxnId="{CC0DF03D-A985-4C97-8A79-361D2C36D2CD}">
      <dgm:prSet/>
      <dgm:spPr/>
      <dgm:t>
        <a:bodyPr/>
        <a:lstStyle/>
        <a:p>
          <a:pPr rtl="1"/>
          <a:endParaRPr lang="he-IL"/>
        </a:p>
      </dgm:t>
    </dgm:pt>
    <dgm:pt modelId="{7BD165EA-E5A1-4A3E-8C93-6710ACFE01C8}" type="sibTrans" cxnId="{CC0DF03D-A985-4C97-8A79-361D2C36D2CD}">
      <dgm:prSet/>
      <dgm:spPr/>
      <dgm:t>
        <a:bodyPr/>
        <a:lstStyle/>
        <a:p>
          <a:pPr rtl="1"/>
          <a:endParaRPr lang="he-IL"/>
        </a:p>
      </dgm:t>
    </dgm:pt>
    <dgm:pt modelId="{4E401F03-E244-4788-BF7C-9C35707A6860}">
      <dgm:prSet phldrT="[טקסט]"/>
      <dgm:spPr/>
      <dgm:t>
        <a:bodyPr/>
        <a:lstStyle/>
        <a:p>
          <a:pPr rtl="1"/>
          <a:r>
            <a:rPr lang="he-IL"/>
            <a:t>אינפי 1</a:t>
          </a:r>
        </a:p>
      </dgm:t>
    </dgm:pt>
    <dgm:pt modelId="{78E91055-F27C-4141-BCD7-1A2966656634}" type="parTrans" cxnId="{808E6CE1-9617-4A60-A1CE-7DE003E33825}">
      <dgm:prSet/>
      <dgm:spPr/>
      <dgm:t>
        <a:bodyPr/>
        <a:lstStyle/>
        <a:p>
          <a:pPr rtl="1"/>
          <a:endParaRPr lang="he-IL"/>
        </a:p>
      </dgm:t>
    </dgm:pt>
    <dgm:pt modelId="{4B4931C8-10B5-4A22-90C1-915E22F43C9E}" type="sibTrans" cxnId="{808E6CE1-9617-4A60-A1CE-7DE003E33825}">
      <dgm:prSet/>
      <dgm:spPr/>
      <dgm:t>
        <a:bodyPr/>
        <a:lstStyle/>
        <a:p>
          <a:pPr rtl="1"/>
          <a:endParaRPr lang="he-IL"/>
        </a:p>
      </dgm:t>
    </dgm:pt>
    <dgm:pt modelId="{F668F1C9-46A7-4C3F-A6B0-59509FDE45E8}">
      <dgm:prSet phldrT="[טקסט]"/>
      <dgm:spPr/>
      <dgm:t>
        <a:bodyPr/>
        <a:lstStyle/>
        <a:p>
          <a:pPr rtl="1"/>
          <a:r>
            <a:rPr lang="he-IL"/>
            <a:t>אינפי 2</a:t>
          </a:r>
        </a:p>
      </dgm:t>
    </dgm:pt>
    <dgm:pt modelId="{78022F62-C9E0-48A3-905D-6E06910C5502}" type="parTrans" cxnId="{371C1886-A580-4082-B298-E3748282FB87}">
      <dgm:prSet/>
      <dgm:spPr/>
      <dgm:t>
        <a:bodyPr/>
        <a:lstStyle/>
        <a:p>
          <a:pPr rtl="1"/>
          <a:endParaRPr lang="he-IL"/>
        </a:p>
      </dgm:t>
    </dgm:pt>
    <dgm:pt modelId="{685EA05E-887D-46F0-8972-E7289EDF399A}" type="sibTrans" cxnId="{371C1886-A580-4082-B298-E3748282FB87}">
      <dgm:prSet/>
      <dgm:spPr/>
      <dgm:t>
        <a:bodyPr/>
        <a:lstStyle/>
        <a:p>
          <a:pPr rtl="1"/>
          <a:endParaRPr lang="he-IL"/>
        </a:p>
      </dgm:t>
    </dgm:pt>
    <dgm:pt modelId="{B8FA5591-4F77-4269-9D3F-15286C42A3B6}">
      <dgm:prSet phldrT="[טקסט]"/>
      <dgm:spPr/>
      <dgm:t>
        <a:bodyPr/>
        <a:lstStyle/>
        <a:p>
          <a:pPr rtl="1"/>
          <a:r>
            <a:rPr lang="he-IL"/>
            <a:t>אינפי 1</a:t>
          </a:r>
        </a:p>
      </dgm:t>
    </dgm:pt>
    <dgm:pt modelId="{E8ADB745-AEC1-4958-9903-4ABA1D58C361}" type="parTrans" cxnId="{9B70B058-B129-4883-AF32-3CFAF7B0A7DD}">
      <dgm:prSet/>
      <dgm:spPr/>
      <dgm:t>
        <a:bodyPr/>
        <a:lstStyle/>
        <a:p>
          <a:pPr rtl="1"/>
          <a:endParaRPr lang="he-IL"/>
        </a:p>
      </dgm:t>
    </dgm:pt>
    <dgm:pt modelId="{73D5E0A0-2D01-47DB-9A72-9AC1D99BDDE6}" type="sibTrans" cxnId="{9B70B058-B129-4883-AF32-3CFAF7B0A7DD}">
      <dgm:prSet/>
      <dgm:spPr/>
      <dgm:t>
        <a:bodyPr/>
        <a:lstStyle/>
        <a:p>
          <a:pPr rtl="1"/>
          <a:endParaRPr lang="he-IL"/>
        </a:p>
      </dgm:t>
    </dgm:pt>
    <dgm:pt modelId="{2C222959-2E91-4761-9D7B-6E5E341B8CAD}">
      <dgm:prSet phldrT="[טקסט]"/>
      <dgm:spPr/>
      <dgm:t>
        <a:bodyPr/>
        <a:lstStyle/>
        <a:p>
          <a:pPr rtl="1"/>
          <a:r>
            <a:rPr lang="he-IL"/>
            <a:t>אינפי 2</a:t>
          </a:r>
        </a:p>
      </dgm:t>
    </dgm:pt>
    <dgm:pt modelId="{BED47D5B-5ABB-4471-A039-A3CA7148EB75}" type="parTrans" cxnId="{3E02720B-DC96-459A-9AC7-267099113EE3}">
      <dgm:prSet/>
      <dgm:spPr/>
      <dgm:t>
        <a:bodyPr/>
        <a:lstStyle/>
        <a:p>
          <a:pPr rtl="1"/>
          <a:endParaRPr lang="he-IL"/>
        </a:p>
      </dgm:t>
    </dgm:pt>
    <dgm:pt modelId="{09D585B8-3B58-4354-9290-7DB9EFBEA064}" type="sibTrans" cxnId="{3E02720B-DC96-459A-9AC7-267099113EE3}">
      <dgm:prSet/>
      <dgm:spPr/>
      <dgm:t>
        <a:bodyPr/>
        <a:lstStyle/>
        <a:p>
          <a:pPr rtl="1"/>
          <a:endParaRPr lang="he-IL"/>
        </a:p>
      </dgm:t>
    </dgm:pt>
    <dgm:pt modelId="{0C885844-9E6E-4C99-8C08-044A4E3589A5}">
      <dgm:prSet phldrT="[טקסט]"/>
      <dgm:spPr/>
      <dgm:t>
        <a:bodyPr/>
        <a:lstStyle/>
        <a:p>
          <a:pPr rtl="1"/>
          <a:r>
            <a:rPr lang="he-IL"/>
            <a:t>אינפי 1</a:t>
          </a:r>
        </a:p>
      </dgm:t>
    </dgm:pt>
    <dgm:pt modelId="{4443BFD7-2D96-46C8-A151-02A1C8507548}" type="parTrans" cxnId="{1A5DF502-758A-4044-82E3-D8B6762DD439}">
      <dgm:prSet/>
      <dgm:spPr/>
      <dgm:t>
        <a:bodyPr/>
        <a:lstStyle/>
        <a:p>
          <a:pPr rtl="1"/>
          <a:endParaRPr lang="he-IL"/>
        </a:p>
      </dgm:t>
    </dgm:pt>
    <dgm:pt modelId="{CDA5E936-04EB-445D-89EE-318BCBD50989}" type="sibTrans" cxnId="{1A5DF502-758A-4044-82E3-D8B6762DD439}">
      <dgm:prSet/>
      <dgm:spPr/>
      <dgm:t>
        <a:bodyPr/>
        <a:lstStyle/>
        <a:p>
          <a:pPr rtl="1"/>
          <a:endParaRPr lang="he-IL"/>
        </a:p>
      </dgm:t>
    </dgm:pt>
    <dgm:pt modelId="{C53BD514-0E80-40A3-989A-9D5B6016EFE9}">
      <dgm:prSet phldrT="[טקסט]"/>
      <dgm:spPr/>
      <dgm:t>
        <a:bodyPr/>
        <a:lstStyle/>
        <a:p>
          <a:pPr rtl="1"/>
          <a:r>
            <a:rPr lang="he-IL"/>
            <a:t>אינפי 2</a:t>
          </a:r>
        </a:p>
      </dgm:t>
    </dgm:pt>
    <dgm:pt modelId="{A84B2AFF-0591-4CE8-8E5E-02243CB4E1C8}" type="parTrans" cxnId="{DBE26F20-3EF6-4C53-A1FB-4C87351987E1}">
      <dgm:prSet/>
      <dgm:spPr/>
      <dgm:t>
        <a:bodyPr/>
        <a:lstStyle/>
        <a:p>
          <a:pPr rtl="1"/>
          <a:endParaRPr lang="he-IL"/>
        </a:p>
      </dgm:t>
    </dgm:pt>
    <dgm:pt modelId="{77C3BF05-0979-4958-97C1-AE97846D7642}" type="sibTrans" cxnId="{DBE26F20-3EF6-4C53-A1FB-4C87351987E1}">
      <dgm:prSet/>
      <dgm:spPr/>
      <dgm:t>
        <a:bodyPr/>
        <a:lstStyle/>
        <a:p>
          <a:pPr rtl="1"/>
          <a:endParaRPr lang="he-IL"/>
        </a:p>
      </dgm:t>
    </dgm:pt>
    <dgm:pt modelId="{AC96D095-5BAA-4133-8DC7-AAFF97A178DF}">
      <dgm:prSet phldrT="[טקסט]"/>
      <dgm:spPr/>
      <dgm:t>
        <a:bodyPr/>
        <a:lstStyle/>
        <a:p>
          <a:pPr rtl="1"/>
          <a:r>
            <a:rPr lang="he-IL"/>
            <a:t>הסתברות</a:t>
          </a:r>
        </a:p>
      </dgm:t>
    </dgm:pt>
    <dgm:pt modelId="{55924C67-F92C-4963-9462-CEEEA5131A12}" type="parTrans" cxnId="{EDCA0E2B-9DD5-4BF7-BDDC-644636923B6E}">
      <dgm:prSet/>
      <dgm:spPr/>
      <dgm:t>
        <a:bodyPr/>
        <a:lstStyle/>
        <a:p>
          <a:pPr rtl="1"/>
          <a:endParaRPr lang="he-IL"/>
        </a:p>
      </dgm:t>
    </dgm:pt>
    <dgm:pt modelId="{257F4E88-A44C-4517-AB7C-EC434A77D6A8}" type="sibTrans" cxnId="{EDCA0E2B-9DD5-4BF7-BDDC-644636923B6E}">
      <dgm:prSet/>
      <dgm:spPr/>
      <dgm:t>
        <a:bodyPr/>
        <a:lstStyle/>
        <a:p>
          <a:pPr rtl="1"/>
          <a:endParaRPr lang="he-IL"/>
        </a:p>
      </dgm:t>
    </dgm:pt>
    <dgm:pt modelId="{6CFD5C3C-0DA2-4FC1-B8DC-EC6828766461}">
      <dgm:prSet phldrT="[טקסט]"/>
      <dgm:spPr/>
      <dgm:t>
        <a:bodyPr/>
        <a:lstStyle/>
        <a:p>
          <a:pPr rtl="1"/>
          <a:r>
            <a:rPr lang="he-IL"/>
            <a:t>מודלים סטוכסטיים</a:t>
          </a:r>
        </a:p>
      </dgm:t>
    </dgm:pt>
    <dgm:pt modelId="{393748B6-1DC8-4519-ACC2-C830DEBADFEE}" type="parTrans" cxnId="{47E04AC8-A714-4E41-A5F9-FA28FB3F177C}">
      <dgm:prSet/>
      <dgm:spPr/>
      <dgm:t>
        <a:bodyPr/>
        <a:lstStyle/>
        <a:p>
          <a:pPr rtl="1"/>
          <a:endParaRPr lang="he-IL"/>
        </a:p>
      </dgm:t>
    </dgm:pt>
    <dgm:pt modelId="{D2B3B0AF-84F1-4883-84B9-BC4DC6E351A5}" type="sibTrans" cxnId="{47E04AC8-A714-4E41-A5F9-FA28FB3F177C}">
      <dgm:prSet/>
      <dgm:spPr/>
      <dgm:t>
        <a:bodyPr/>
        <a:lstStyle/>
        <a:p>
          <a:pPr rtl="1"/>
          <a:endParaRPr lang="he-IL"/>
        </a:p>
      </dgm:t>
    </dgm:pt>
    <dgm:pt modelId="{D6CF338D-47B8-495B-B8FC-E7397FC62C83}">
      <dgm:prSet phldrT="[טקסט]"/>
      <dgm:spPr/>
      <dgm:t>
        <a:bodyPr/>
        <a:lstStyle/>
        <a:p>
          <a:pPr rtl="1"/>
          <a:r>
            <a:rPr lang="he-IL"/>
            <a:t>מבוא כללי</a:t>
          </a:r>
        </a:p>
      </dgm:t>
    </dgm:pt>
    <dgm:pt modelId="{290FB18C-A09E-45D7-80CE-2DD62EAA49BA}" type="parTrans" cxnId="{CA84EF9E-CBC6-4389-88D2-1A1F3641C885}">
      <dgm:prSet/>
      <dgm:spPr/>
      <dgm:t>
        <a:bodyPr/>
        <a:lstStyle/>
        <a:p>
          <a:pPr rtl="1"/>
          <a:endParaRPr lang="he-IL"/>
        </a:p>
      </dgm:t>
    </dgm:pt>
    <dgm:pt modelId="{801D3224-12F2-4198-9C48-939A32B68DED}" type="sibTrans" cxnId="{CA84EF9E-CBC6-4389-88D2-1A1F3641C885}">
      <dgm:prSet/>
      <dgm:spPr/>
      <dgm:t>
        <a:bodyPr/>
        <a:lstStyle/>
        <a:p>
          <a:pPr rtl="1"/>
          <a:endParaRPr lang="he-IL"/>
        </a:p>
      </dgm:t>
    </dgm:pt>
    <dgm:pt modelId="{335F1AAD-706D-43AF-BCD6-909809FA2093}">
      <dgm:prSet phldrT="[טקסט]"/>
      <dgm:spPr/>
      <dgm:t>
        <a:bodyPr/>
        <a:lstStyle/>
        <a:p>
          <a:pPr rtl="1"/>
          <a:r>
            <a:rPr lang="he-IL"/>
            <a:t>מעגלי </a:t>
          </a:r>
          <a:r>
            <a:rPr lang="en-US"/>
            <a:t>DC</a:t>
          </a:r>
          <a:endParaRPr lang="he-IL"/>
        </a:p>
      </dgm:t>
    </dgm:pt>
    <dgm:pt modelId="{DD1C268F-6FDD-491F-8F94-7BE1413FA932}" type="parTrans" cxnId="{55B97F55-92B2-41A3-86C3-B6DB53864FD3}">
      <dgm:prSet/>
      <dgm:spPr/>
      <dgm:t>
        <a:bodyPr/>
        <a:lstStyle/>
        <a:p>
          <a:pPr rtl="1"/>
          <a:endParaRPr lang="he-IL"/>
        </a:p>
      </dgm:t>
    </dgm:pt>
    <dgm:pt modelId="{8D7C09FA-5036-4F24-A2BC-48BC4B51A45A}" type="sibTrans" cxnId="{55B97F55-92B2-41A3-86C3-B6DB53864FD3}">
      <dgm:prSet/>
      <dgm:spPr/>
      <dgm:t>
        <a:bodyPr/>
        <a:lstStyle/>
        <a:p>
          <a:pPr rtl="1"/>
          <a:endParaRPr lang="he-IL"/>
        </a:p>
      </dgm:t>
    </dgm:pt>
    <dgm:pt modelId="{1B2579E3-268F-46A1-881F-99060BC9D87B}">
      <dgm:prSet phldrT="[טקסט]"/>
      <dgm:spPr/>
      <dgm:t>
        <a:bodyPr/>
        <a:lstStyle/>
        <a:p>
          <a:pPr rtl="1"/>
          <a:r>
            <a:rPr lang="he-IL"/>
            <a:t>מעגלי </a:t>
          </a:r>
          <a:r>
            <a:rPr lang="en-US"/>
            <a:t>AC</a:t>
          </a:r>
          <a:endParaRPr lang="he-IL"/>
        </a:p>
      </dgm:t>
    </dgm:pt>
    <dgm:pt modelId="{2E184B47-B371-4102-9464-060F3286CC49}" type="parTrans" cxnId="{8F94CCCB-84A5-41AC-93CD-72D5ADC16AEF}">
      <dgm:prSet/>
      <dgm:spPr/>
      <dgm:t>
        <a:bodyPr/>
        <a:lstStyle/>
        <a:p>
          <a:pPr rtl="1"/>
          <a:endParaRPr lang="he-IL"/>
        </a:p>
      </dgm:t>
    </dgm:pt>
    <dgm:pt modelId="{ADE6461F-8E81-470F-B87E-9A1A938784C8}" type="sibTrans" cxnId="{8F94CCCB-84A5-41AC-93CD-72D5ADC16AEF}">
      <dgm:prSet/>
      <dgm:spPr/>
      <dgm:t>
        <a:bodyPr/>
        <a:lstStyle/>
        <a:p>
          <a:pPr rtl="1"/>
          <a:endParaRPr lang="he-IL"/>
        </a:p>
      </dgm:t>
    </dgm:pt>
    <dgm:pt modelId="{EC054233-8BA9-488F-AB18-14945F259417}">
      <dgm:prSet phldrT="[טקסט]"/>
      <dgm:spPr/>
      <dgm:t>
        <a:bodyPr/>
        <a:lstStyle/>
        <a:p>
          <a:pPr rtl="1"/>
          <a:r>
            <a:rPr lang="he-IL"/>
            <a:t>תמסורת</a:t>
          </a:r>
        </a:p>
      </dgm:t>
    </dgm:pt>
    <dgm:pt modelId="{6AC8D623-E55E-4A04-B2E7-DE47FDA52267}" type="parTrans" cxnId="{8FF532E0-BD70-4D14-BA56-666D6A4C7B5E}">
      <dgm:prSet/>
      <dgm:spPr/>
      <dgm:t>
        <a:bodyPr/>
        <a:lstStyle/>
        <a:p>
          <a:pPr rtl="1"/>
          <a:endParaRPr lang="he-IL"/>
        </a:p>
      </dgm:t>
    </dgm:pt>
    <dgm:pt modelId="{F44FC759-C7BC-4C58-9632-A3C414DFCBED}" type="sibTrans" cxnId="{8FF532E0-BD70-4D14-BA56-666D6A4C7B5E}">
      <dgm:prSet/>
      <dgm:spPr/>
      <dgm:t>
        <a:bodyPr/>
        <a:lstStyle/>
        <a:p>
          <a:pPr rtl="1"/>
          <a:endParaRPr lang="he-IL"/>
        </a:p>
      </dgm:t>
    </dgm:pt>
    <dgm:pt modelId="{ADC902FB-810E-4B44-BCA6-B80223AC4BCF}">
      <dgm:prSet phldrT="[טקסט]"/>
      <dgm:spPr/>
      <dgm:t>
        <a:bodyPr/>
        <a:lstStyle/>
        <a:p>
          <a:pPr rtl="1"/>
          <a:r>
            <a:rPr lang="he-IL"/>
            <a:t>יסודות חומרים</a:t>
          </a:r>
        </a:p>
      </dgm:t>
    </dgm:pt>
    <dgm:pt modelId="{CE7FBFD9-AF91-47D7-8EC9-6B0596AC6D40}" type="parTrans" cxnId="{947EB973-B485-4E12-9337-91AD7DFCCD08}">
      <dgm:prSet/>
      <dgm:spPr/>
      <dgm:t>
        <a:bodyPr/>
        <a:lstStyle/>
        <a:p>
          <a:pPr rtl="1"/>
          <a:endParaRPr lang="he-IL"/>
        </a:p>
      </dgm:t>
    </dgm:pt>
    <dgm:pt modelId="{57C8D9BD-6B3A-45C1-8359-25F2CA752FD5}" type="sibTrans" cxnId="{947EB973-B485-4E12-9337-91AD7DFCCD08}">
      <dgm:prSet/>
      <dgm:spPr/>
      <dgm:t>
        <a:bodyPr/>
        <a:lstStyle/>
        <a:p>
          <a:pPr rtl="1"/>
          <a:endParaRPr lang="he-IL"/>
        </a:p>
      </dgm:t>
    </dgm:pt>
    <dgm:pt modelId="{741613FB-ADD4-4B7C-83CE-8E7DF6815F19}">
      <dgm:prSet phldrT="[טקסט]"/>
      <dgm:spPr/>
      <dgm:t>
        <a:bodyPr/>
        <a:lstStyle/>
        <a:p>
          <a:pPr rtl="1"/>
          <a:r>
            <a:rPr lang="he-IL"/>
            <a:t>זיהום חומרים</a:t>
          </a:r>
        </a:p>
      </dgm:t>
    </dgm:pt>
    <dgm:pt modelId="{DBB01B65-15BB-45CC-9FA1-1F7AD695B933}" type="parTrans" cxnId="{C12918BE-9D39-4FFC-8120-AF76BAA4CDCB}">
      <dgm:prSet/>
      <dgm:spPr/>
      <dgm:t>
        <a:bodyPr/>
        <a:lstStyle/>
        <a:p>
          <a:pPr rtl="1"/>
          <a:endParaRPr lang="he-IL"/>
        </a:p>
      </dgm:t>
    </dgm:pt>
    <dgm:pt modelId="{75B74DEB-161D-45F5-8380-D2C38F8E09CC}" type="sibTrans" cxnId="{C12918BE-9D39-4FFC-8120-AF76BAA4CDCB}">
      <dgm:prSet/>
      <dgm:spPr/>
      <dgm:t>
        <a:bodyPr/>
        <a:lstStyle/>
        <a:p>
          <a:pPr rtl="1"/>
          <a:endParaRPr lang="he-IL"/>
        </a:p>
      </dgm:t>
    </dgm:pt>
    <dgm:pt modelId="{03D9DD9A-48E7-437F-9CBD-52879AFD9106}">
      <dgm:prSet phldrT="[טקסט]"/>
      <dgm:spPr/>
      <dgm:t>
        <a:bodyPr/>
        <a:lstStyle/>
        <a:p>
          <a:pPr rtl="1"/>
          <a:r>
            <a:rPr lang="he-IL"/>
            <a:t>צומת </a:t>
          </a:r>
          <a:r>
            <a:rPr lang="en-US"/>
            <a:t>PN</a:t>
          </a:r>
          <a:endParaRPr lang="he-IL"/>
        </a:p>
      </dgm:t>
    </dgm:pt>
    <dgm:pt modelId="{1DE48A73-04D4-455E-9EBA-96AFF4F7A66F}" type="parTrans" cxnId="{C06E1E58-4100-4AD0-B2D9-15F0F2B34C2C}">
      <dgm:prSet/>
      <dgm:spPr/>
      <dgm:t>
        <a:bodyPr/>
        <a:lstStyle/>
        <a:p>
          <a:pPr rtl="1"/>
          <a:endParaRPr lang="he-IL"/>
        </a:p>
      </dgm:t>
    </dgm:pt>
    <dgm:pt modelId="{4F306414-EB53-4C0E-9901-C48F1B100E33}" type="sibTrans" cxnId="{C06E1E58-4100-4AD0-B2D9-15F0F2B34C2C}">
      <dgm:prSet/>
      <dgm:spPr/>
      <dgm:t>
        <a:bodyPr/>
        <a:lstStyle/>
        <a:p>
          <a:pPr rtl="1"/>
          <a:endParaRPr lang="he-IL"/>
        </a:p>
      </dgm:t>
    </dgm:pt>
    <dgm:pt modelId="{C48DC20B-267B-4F63-8E82-9A46631F7C73}">
      <dgm:prSet phldrT="[טקסט]"/>
      <dgm:spPr/>
      <dgm:t>
        <a:bodyPr/>
        <a:lstStyle/>
        <a:p>
          <a:pPr rtl="1"/>
          <a:r>
            <a:rPr lang="he-IL"/>
            <a:t>קבל </a:t>
          </a:r>
          <a:r>
            <a:rPr lang="en-US"/>
            <a:t>MOS</a:t>
          </a:r>
          <a:endParaRPr lang="he-IL"/>
        </a:p>
      </dgm:t>
    </dgm:pt>
    <dgm:pt modelId="{88C9E0A5-870D-4BA1-B7D1-DF9EE7843368}" type="parTrans" cxnId="{5009D630-CCCB-4DA9-B455-BD6624AA95F4}">
      <dgm:prSet/>
      <dgm:spPr/>
      <dgm:t>
        <a:bodyPr/>
        <a:lstStyle/>
        <a:p>
          <a:pPr rtl="1"/>
          <a:endParaRPr lang="he-IL"/>
        </a:p>
      </dgm:t>
    </dgm:pt>
    <dgm:pt modelId="{2A87EDFC-228C-4989-B8FB-13A35951F953}" type="sibTrans" cxnId="{5009D630-CCCB-4DA9-B455-BD6624AA95F4}">
      <dgm:prSet/>
      <dgm:spPr/>
      <dgm:t>
        <a:bodyPr/>
        <a:lstStyle/>
        <a:p>
          <a:pPr rtl="1"/>
          <a:endParaRPr lang="he-IL"/>
        </a:p>
      </dgm:t>
    </dgm:pt>
    <dgm:pt modelId="{26036F5F-F7E8-4B36-BD1A-3F302FEB7CC7}">
      <dgm:prSet phldrT="[טקסט]"/>
      <dgm:spPr/>
      <dgm:t>
        <a:bodyPr/>
        <a:lstStyle/>
        <a:p>
          <a:pPr rtl="1"/>
          <a:r>
            <a:rPr lang="he-IL"/>
            <a:t>ה-</a:t>
          </a:r>
          <a:r>
            <a:rPr lang="en-US"/>
            <a:t>MOSFET</a:t>
          </a:r>
          <a:endParaRPr lang="he-IL"/>
        </a:p>
      </dgm:t>
    </dgm:pt>
    <dgm:pt modelId="{D6F73230-D756-4152-B009-3410007B807E}" type="parTrans" cxnId="{D8C22C37-5412-4656-B556-A421E7D82C25}">
      <dgm:prSet/>
      <dgm:spPr/>
      <dgm:t>
        <a:bodyPr/>
        <a:lstStyle/>
        <a:p>
          <a:pPr rtl="1"/>
          <a:endParaRPr lang="he-IL"/>
        </a:p>
      </dgm:t>
    </dgm:pt>
    <dgm:pt modelId="{CFE816FE-26E4-472F-BA8D-154258D19C4A}" type="sibTrans" cxnId="{D8C22C37-5412-4656-B556-A421E7D82C25}">
      <dgm:prSet/>
      <dgm:spPr/>
      <dgm:t>
        <a:bodyPr/>
        <a:lstStyle/>
        <a:p>
          <a:pPr rtl="1"/>
          <a:endParaRPr lang="he-IL"/>
        </a:p>
      </dgm:t>
    </dgm:pt>
    <dgm:pt modelId="{863BBD93-A89D-4C5B-96B3-85E2D82D7C2A}">
      <dgm:prSet phldrT="[טקסט]"/>
      <dgm:spPr/>
      <dgm:t>
        <a:bodyPr/>
        <a:lstStyle/>
        <a:p>
          <a:pPr rtl="1"/>
          <a:r>
            <a:rPr lang="he-IL"/>
            <a:t>ייצוג מספרים</a:t>
          </a:r>
        </a:p>
      </dgm:t>
    </dgm:pt>
    <dgm:pt modelId="{1F680AEF-7F78-4333-B10F-7AC30DB21D58}" type="parTrans" cxnId="{0DA59414-2F93-4918-B8A0-72447CDF0586}">
      <dgm:prSet/>
      <dgm:spPr/>
      <dgm:t>
        <a:bodyPr/>
        <a:lstStyle/>
        <a:p>
          <a:pPr rtl="1"/>
          <a:endParaRPr lang="he-IL"/>
        </a:p>
      </dgm:t>
    </dgm:pt>
    <dgm:pt modelId="{8A3A9B5D-7AC6-4B12-9287-F0FD7BD67873}" type="sibTrans" cxnId="{0DA59414-2F93-4918-B8A0-72447CDF0586}">
      <dgm:prSet/>
      <dgm:spPr/>
      <dgm:t>
        <a:bodyPr/>
        <a:lstStyle/>
        <a:p>
          <a:pPr rtl="1"/>
          <a:endParaRPr lang="he-IL"/>
        </a:p>
      </dgm:t>
    </dgm:pt>
    <dgm:pt modelId="{F24411EB-AA8D-48F6-B689-B27EBBC2ED62}">
      <dgm:prSet phldrT="[טקסט]"/>
      <dgm:spPr/>
      <dgm:t>
        <a:bodyPr/>
        <a:lstStyle/>
        <a:p>
          <a:pPr rtl="1"/>
          <a:r>
            <a:rPr lang="he-IL"/>
            <a:t>אלגברה בוליאנית</a:t>
          </a:r>
        </a:p>
      </dgm:t>
    </dgm:pt>
    <dgm:pt modelId="{089DCA99-B8B4-4272-AD38-1AE4799B1E19}" type="parTrans" cxnId="{55DD679D-F3FB-4F4D-AAA2-13E477834C70}">
      <dgm:prSet/>
      <dgm:spPr/>
      <dgm:t>
        <a:bodyPr/>
        <a:lstStyle/>
        <a:p>
          <a:pPr rtl="1"/>
          <a:endParaRPr lang="he-IL"/>
        </a:p>
      </dgm:t>
    </dgm:pt>
    <dgm:pt modelId="{CB11C377-9AA1-4BC2-81D7-5331F00EBEF0}" type="sibTrans" cxnId="{55DD679D-F3FB-4F4D-AAA2-13E477834C70}">
      <dgm:prSet/>
      <dgm:spPr/>
      <dgm:t>
        <a:bodyPr/>
        <a:lstStyle/>
        <a:p>
          <a:pPr rtl="1"/>
          <a:endParaRPr lang="he-IL"/>
        </a:p>
      </dgm:t>
    </dgm:pt>
    <dgm:pt modelId="{B6920787-EAD5-4CA3-B6AB-4AFC85C2C604}">
      <dgm:prSet phldrT="[טקסט]"/>
      <dgm:spPr/>
      <dgm:t>
        <a:bodyPr/>
        <a:lstStyle/>
        <a:p>
          <a:pPr rtl="1"/>
          <a:r>
            <a:rPr lang="he-IL"/>
            <a:t>פונקציות בוליאניות</a:t>
          </a:r>
        </a:p>
      </dgm:t>
    </dgm:pt>
    <dgm:pt modelId="{94E1FD6D-81E0-4F4D-94C4-E5AA66E48F97}" type="parTrans" cxnId="{4C1B571F-7D6A-434B-B40E-56EFE0637330}">
      <dgm:prSet/>
      <dgm:spPr/>
      <dgm:t>
        <a:bodyPr/>
        <a:lstStyle/>
        <a:p>
          <a:pPr rtl="1"/>
          <a:endParaRPr lang="he-IL"/>
        </a:p>
      </dgm:t>
    </dgm:pt>
    <dgm:pt modelId="{1B8BA706-F3C0-4491-8F80-755D8ABCC723}" type="sibTrans" cxnId="{4C1B571F-7D6A-434B-B40E-56EFE0637330}">
      <dgm:prSet/>
      <dgm:spPr/>
      <dgm:t>
        <a:bodyPr/>
        <a:lstStyle/>
        <a:p>
          <a:pPr rtl="1"/>
          <a:endParaRPr lang="he-IL"/>
        </a:p>
      </dgm:t>
    </dgm:pt>
    <dgm:pt modelId="{DBF82DCA-8341-4797-B47F-AC8F9D133229}">
      <dgm:prSet phldrT="[טקסט]"/>
      <dgm:spPr/>
      <dgm:t>
        <a:bodyPr/>
        <a:lstStyle/>
        <a:p>
          <a:pPr rtl="1"/>
          <a:r>
            <a:rPr lang="he-IL"/>
            <a:t>לוגיקה צירופית</a:t>
          </a:r>
        </a:p>
      </dgm:t>
    </dgm:pt>
    <dgm:pt modelId="{4DF54982-F080-4AB2-9A3A-8B94E2D4A315}" type="parTrans" cxnId="{3BF077FC-F6C6-4FC8-9B46-30ADC92BB494}">
      <dgm:prSet/>
      <dgm:spPr/>
      <dgm:t>
        <a:bodyPr/>
        <a:lstStyle/>
        <a:p>
          <a:pPr rtl="1"/>
          <a:endParaRPr lang="he-IL"/>
        </a:p>
      </dgm:t>
    </dgm:pt>
    <dgm:pt modelId="{6F611BB7-E11B-4336-A2FC-82CCD190A5B4}" type="sibTrans" cxnId="{3BF077FC-F6C6-4FC8-9B46-30ADC92BB494}">
      <dgm:prSet/>
      <dgm:spPr/>
      <dgm:t>
        <a:bodyPr/>
        <a:lstStyle/>
        <a:p>
          <a:pPr rtl="1"/>
          <a:endParaRPr lang="he-IL"/>
        </a:p>
      </dgm:t>
    </dgm:pt>
    <dgm:pt modelId="{6376FF3E-8636-4B0B-9049-0A3A5FB22719}">
      <dgm:prSet phldrT="[טקסט]"/>
      <dgm:spPr/>
      <dgm:t>
        <a:bodyPr/>
        <a:lstStyle/>
        <a:p>
          <a:pPr rtl="1"/>
          <a:r>
            <a:rPr lang="he-IL"/>
            <a:t>לוגיקה סדרתית</a:t>
          </a:r>
        </a:p>
      </dgm:t>
    </dgm:pt>
    <dgm:pt modelId="{2DB5F390-23C0-4AA1-B906-6B3AF7292D4D}" type="parTrans" cxnId="{8152FE37-F4CF-4E75-AC06-B98EDBDA235D}">
      <dgm:prSet/>
      <dgm:spPr/>
      <dgm:t>
        <a:bodyPr/>
        <a:lstStyle/>
        <a:p>
          <a:pPr rtl="1"/>
          <a:endParaRPr lang="he-IL"/>
        </a:p>
      </dgm:t>
    </dgm:pt>
    <dgm:pt modelId="{CFF251D6-E62E-4286-8EDF-19159FD376B1}" type="sibTrans" cxnId="{8152FE37-F4CF-4E75-AC06-B98EDBDA235D}">
      <dgm:prSet/>
      <dgm:spPr/>
      <dgm:t>
        <a:bodyPr/>
        <a:lstStyle/>
        <a:p>
          <a:pPr rtl="1"/>
          <a:endParaRPr lang="he-IL"/>
        </a:p>
      </dgm:t>
    </dgm:pt>
    <dgm:pt modelId="{0D4230F3-0959-43E6-8B42-84CD3739070C}">
      <dgm:prSet phldrT="[טקסט]"/>
      <dgm:spPr/>
      <dgm:t>
        <a:bodyPr/>
        <a:lstStyle/>
        <a:p>
          <a:pPr rtl="1"/>
          <a:r>
            <a:rPr lang="he-IL"/>
            <a:t>אוגרים</a:t>
          </a:r>
        </a:p>
      </dgm:t>
    </dgm:pt>
    <dgm:pt modelId="{B1D27388-608B-469E-85E8-1A2021BF96EA}" type="parTrans" cxnId="{C998DFA9-243E-4B17-A122-36B4AD197B72}">
      <dgm:prSet/>
      <dgm:spPr/>
      <dgm:t>
        <a:bodyPr/>
        <a:lstStyle/>
        <a:p>
          <a:pPr rtl="1"/>
          <a:endParaRPr lang="he-IL"/>
        </a:p>
      </dgm:t>
    </dgm:pt>
    <dgm:pt modelId="{58335F67-4330-4774-A166-ABFB15922033}" type="sibTrans" cxnId="{C998DFA9-243E-4B17-A122-36B4AD197B72}">
      <dgm:prSet/>
      <dgm:spPr/>
      <dgm:t>
        <a:bodyPr/>
        <a:lstStyle/>
        <a:p>
          <a:pPr rtl="1"/>
          <a:endParaRPr lang="he-IL"/>
        </a:p>
      </dgm:t>
    </dgm:pt>
    <dgm:pt modelId="{CEA530EF-F869-42E1-B228-AAD812BBFC09}">
      <dgm:prSet phldrT="[טקסט]"/>
      <dgm:spPr/>
      <dgm:t>
        <a:bodyPr/>
        <a:lstStyle/>
        <a:p>
          <a:pPr rtl="1"/>
          <a:r>
            <a:rPr lang="he-IL"/>
            <a:t>מונים</a:t>
          </a:r>
        </a:p>
      </dgm:t>
    </dgm:pt>
    <dgm:pt modelId="{4C6FDA63-E0F0-4820-8F2C-06E46FCA9D95}" type="parTrans" cxnId="{E68344C3-1032-41B6-BF9C-9100B485C00F}">
      <dgm:prSet/>
      <dgm:spPr/>
      <dgm:t>
        <a:bodyPr/>
        <a:lstStyle/>
        <a:p>
          <a:pPr rtl="1"/>
          <a:endParaRPr lang="he-IL"/>
        </a:p>
      </dgm:t>
    </dgm:pt>
    <dgm:pt modelId="{9780187C-342F-42DE-B98D-7739EE5EE458}" type="sibTrans" cxnId="{E68344C3-1032-41B6-BF9C-9100B485C00F}">
      <dgm:prSet/>
      <dgm:spPr/>
      <dgm:t>
        <a:bodyPr/>
        <a:lstStyle/>
        <a:p>
          <a:pPr rtl="1"/>
          <a:endParaRPr lang="he-IL"/>
        </a:p>
      </dgm:t>
    </dgm:pt>
    <dgm:pt modelId="{BA25F17B-2F9C-4C9F-911A-2F4E26FC8DF9}">
      <dgm:prSet phldrT="[טקסט]"/>
      <dgm:spPr/>
      <dgm:t>
        <a:bodyPr/>
        <a:lstStyle/>
        <a:p>
          <a:pPr rtl="1"/>
          <a:r>
            <a:rPr lang="he-IL"/>
            <a:t>יחידות זיכרון</a:t>
          </a:r>
        </a:p>
      </dgm:t>
    </dgm:pt>
    <dgm:pt modelId="{528C2073-597A-4D89-8688-CF8D95781998}" type="parTrans" cxnId="{31D80C6E-2A94-4CE6-8DAD-0DF2836660AD}">
      <dgm:prSet/>
      <dgm:spPr/>
      <dgm:t>
        <a:bodyPr/>
        <a:lstStyle/>
        <a:p>
          <a:pPr rtl="1"/>
          <a:endParaRPr lang="he-IL"/>
        </a:p>
      </dgm:t>
    </dgm:pt>
    <dgm:pt modelId="{7AD9B5D9-4C3D-40D4-8C77-CDDAF24CDA3B}" type="sibTrans" cxnId="{31D80C6E-2A94-4CE6-8DAD-0DF2836660AD}">
      <dgm:prSet/>
      <dgm:spPr/>
      <dgm:t>
        <a:bodyPr/>
        <a:lstStyle/>
        <a:p>
          <a:pPr rtl="1"/>
          <a:endParaRPr lang="he-IL"/>
        </a:p>
      </dgm:t>
    </dgm:pt>
    <dgm:pt modelId="{A8833384-09E8-4944-BA19-C7908FE11498}">
      <dgm:prSet phldrT="[טקסט]"/>
      <dgm:spPr/>
      <dgm:t>
        <a:bodyPr/>
        <a:lstStyle/>
        <a:p>
          <a:pPr rtl="1"/>
          <a:r>
            <a:rPr lang="he-IL"/>
            <a:t>שיקולי תזמון</a:t>
          </a:r>
        </a:p>
      </dgm:t>
    </dgm:pt>
    <dgm:pt modelId="{46D31CC6-A9E5-4D92-9052-2FF6B541E874}" type="parTrans" cxnId="{CAB927CB-B078-48CA-A046-F6399F4631CF}">
      <dgm:prSet/>
      <dgm:spPr/>
      <dgm:t>
        <a:bodyPr/>
        <a:lstStyle/>
        <a:p>
          <a:pPr rtl="1"/>
          <a:endParaRPr lang="he-IL"/>
        </a:p>
      </dgm:t>
    </dgm:pt>
    <dgm:pt modelId="{8DF4E491-82D5-4A7C-962F-131D043237E9}" type="sibTrans" cxnId="{CAB927CB-B078-48CA-A046-F6399F4631CF}">
      <dgm:prSet/>
      <dgm:spPr/>
      <dgm:t>
        <a:bodyPr/>
        <a:lstStyle/>
        <a:p>
          <a:pPr rtl="1"/>
          <a:endParaRPr lang="he-IL"/>
        </a:p>
      </dgm:t>
    </dgm:pt>
    <dgm:pt modelId="{D408EA8E-34FC-46C4-BA92-76FB61C30E9C}">
      <dgm:prSet phldrT="[טקסט]"/>
      <dgm:spPr/>
      <dgm:t>
        <a:bodyPr/>
        <a:lstStyle/>
        <a:p>
          <a:pPr rtl="1"/>
          <a:r>
            <a:rPr lang="he-IL"/>
            <a:t>מערכות סדרתיות</a:t>
          </a:r>
        </a:p>
      </dgm:t>
    </dgm:pt>
    <dgm:pt modelId="{5D1AC53A-52DB-4122-9EC6-77CA2E623EAE}" type="parTrans" cxnId="{91A9AC31-6130-4B6F-88D1-78BAA3644394}">
      <dgm:prSet/>
      <dgm:spPr/>
      <dgm:t>
        <a:bodyPr/>
        <a:lstStyle/>
        <a:p>
          <a:pPr rtl="1"/>
          <a:endParaRPr lang="he-IL"/>
        </a:p>
      </dgm:t>
    </dgm:pt>
    <dgm:pt modelId="{D705C6A7-91DC-41B0-8184-168A0E5E9C4F}" type="sibTrans" cxnId="{91A9AC31-6130-4B6F-88D1-78BAA3644394}">
      <dgm:prSet/>
      <dgm:spPr/>
      <dgm:t>
        <a:bodyPr/>
        <a:lstStyle/>
        <a:p>
          <a:pPr rtl="1"/>
          <a:endParaRPr lang="he-IL"/>
        </a:p>
      </dgm:t>
    </dgm:pt>
    <dgm:pt modelId="{6B8AADDF-6FC9-4C12-84FB-2C887939A6A6}">
      <dgm:prSet phldrT="[טקסט]"/>
      <dgm:spPr/>
      <dgm:t>
        <a:bodyPr/>
        <a:lstStyle/>
        <a:p>
          <a:pPr rtl="1"/>
          <a:r>
            <a:rPr lang="he-IL"/>
            <a:t>אלגוריתם מור</a:t>
          </a:r>
        </a:p>
      </dgm:t>
    </dgm:pt>
    <dgm:pt modelId="{D4AB01C2-BA4D-4C1E-B4E6-DEDA26CB0844}" type="parTrans" cxnId="{4E01B5FF-5721-4BAC-A641-21E2ACF7CD6D}">
      <dgm:prSet/>
      <dgm:spPr/>
      <dgm:t>
        <a:bodyPr/>
        <a:lstStyle/>
        <a:p>
          <a:pPr rtl="1"/>
          <a:endParaRPr lang="he-IL"/>
        </a:p>
      </dgm:t>
    </dgm:pt>
    <dgm:pt modelId="{E32D7BB0-BFBB-45A3-AB69-995CD4A310B1}" type="sibTrans" cxnId="{4E01B5FF-5721-4BAC-A641-21E2ACF7CD6D}">
      <dgm:prSet/>
      <dgm:spPr/>
      <dgm:t>
        <a:bodyPr/>
        <a:lstStyle/>
        <a:p>
          <a:pPr rtl="1"/>
          <a:endParaRPr lang="he-IL"/>
        </a:p>
      </dgm:t>
    </dgm:pt>
    <dgm:pt modelId="{D1C2A958-3211-49B3-837B-1C2D82282F13}" type="pres">
      <dgm:prSet presAssocID="{5AE6F8F5-AF81-47DB-BB55-8DF5D0C3E29F}" presName="hierChild1" presStyleCnt="0">
        <dgm:presLayoutVars>
          <dgm:orgChart val="1"/>
          <dgm:chPref val="1"/>
          <dgm:dir/>
          <dgm:animOne val="branch"/>
          <dgm:animLvl val="lvl"/>
          <dgm:resizeHandles/>
        </dgm:presLayoutVars>
      </dgm:prSet>
      <dgm:spPr/>
    </dgm:pt>
    <dgm:pt modelId="{B56CEDCB-8463-46A5-8E3C-41EA15D82CEF}" type="pres">
      <dgm:prSet presAssocID="{47D62592-D488-474C-B4EB-D31F0C5E727D}" presName="hierRoot1" presStyleCnt="0">
        <dgm:presLayoutVars>
          <dgm:hierBranch val="init"/>
        </dgm:presLayoutVars>
      </dgm:prSet>
      <dgm:spPr/>
    </dgm:pt>
    <dgm:pt modelId="{B12C8BD7-307E-4844-8759-C8828829D779}" type="pres">
      <dgm:prSet presAssocID="{47D62592-D488-474C-B4EB-D31F0C5E727D}" presName="rootComposite1" presStyleCnt="0"/>
      <dgm:spPr/>
    </dgm:pt>
    <dgm:pt modelId="{3CE10B27-3629-4DC6-98BB-9B970E02A2CB}" type="pres">
      <dgm:prSet presAssocID="{47D62592-D488-474C-B4EB-D31F0C5E727D}" presName="rootText1" presStyleLbl="node0" presStyleIdx="0" presStyleCnt="1">
        <dgm:presLayoutVars>
          <dgm:chPref val="3"/>
        </dgm:presLayoutVars>
      </dgm:prSet>
      <dgm:spPr/>
    </dgm:pt>
    <dgm:pt modelId="{F78C4D8F-2ADB-4E40-B5FD-FF6E6D61C85A}" type="pres">
      <dgm:prSet presAssocID="{47D62592-D488-474C-B4EB-D31F0C5E727D}" presName="rootConnector1" presStyleLbl="node1" presStyleIdx="0" presStyleCnt="0"/>
      <dgm:spPr/>
    </dgm:pt>
    <dgm:pt modelId="{99EFBAD5-E050-4A12-956E-8D10C38972EF}" type="pres">
      <dgm:prSet presAssocID="{47D62592-D488-474C-B4EB-D31F0C5E727D}" presName="hierChild2" presStyleCnt="0"/>
      <dgm:spPr/>
    </dgm:pt>
    <dgm:pt modelId="{B164C364-7D06-451D-AFEE-DDD9D576E133}" type="pres">
      <dgm:prSet presAssocID="{4B2EC55E-3564-4B66-8AF5-03CA64CEF637}" presName="Name37" presStyleLbl="parChTrans1D2" presStyleIdx="0" presStyleCnt="3"/>
      <dgm:spPr/>
    </dgm:pt>
    <dgm:pt modelId="{65C184B4-36BD-470C-9C39-392435C837D8}" type="pres">
      <dgm:prSet presAssocID="{B91BAFC9-1CA9-4C57-B0A2-8257AF34469A}" presName="hierRoot2" presStyleCnt="0">
        <dgm:presLayoutVars>
          <dgm:hierBranch val="init"/>
        </dgm:presLayoutVars>
      </dgm:prSet>
      <dgm:spPr/>
    </dgm:pt>
    <dgm:pt modelId="{A408992E-A305-4A4E-BF4B-FBF0781FEB79}" type="pres">
      <dgm:prSet presAssocID="{B91BAFC9-1CA9-4C57-B0A2-8257AF34469A}" presName="rootComposite" presStyleCnt="0"/>
      <dgm:spPr/>
    </dgm:pt>
    <dgm:pt modelId="{14BDC7A0-5A64-42B5-9641-D2D68BE7F4DF}" type="pres">
      <dgm:prSet presAssocID="{B91BAFC9-1CA9-4C57-B0A2-8257AF34469A}" presName="rootText" presStyleLbl="node2" presStyleIdx="0" presStyleCnt="3">
        <dgm:presLayoutVars>
          <dgm:chPref val="3"/>
        </dgm:presLayoutVars>
      </dgm:prSet>
      <dgm:spPr/>
    </dgm:pt>
    <dgm:pt modelId="{2C1633D1-3904-4E45-990D-379B509F3F4F}" type="pres">
      <dgm:prSet presAssocID="{B91BAFC9-1CA9-4C57-B0A2-8257AF34469A}" presName="rootConnector" presStyleLbl="node2" presStyleIdx="0" presStyleCnt="3"/>
      <dgm:spPr/>
    </dgm:pt>
    <dgm:pt modelId="{62BAA902-57D0-4D9D-AD36-43D18D7EDE5C}" type="pres">
      <dgm:prSet presAssocID="{B91BAFC9-1CA9-4C57-B0A2-8257AF34469A}" presName="hierChild4" presStyleCnt="0"/>
      <dgm:spPr/>
    </dgm:pt>
    <dgm:pt modelId="{8FA6AECE-CDAD-4E9F-830C-9CF134C3ECBA}" type="pres">
      <dgm:prSet presAssocID="{EDAD50FA-34CA-46D5-9172-7ECC82854009}" presName="Name37" presStyleLbl="parChTrans1D3" presStyleIdx="0" presStyleCnt="13"/>
      <dgm:spPr/>
    </dgm:pt>
    <dgm:pt modelId="{FF793B5C-568B-46E1-883C-FC491B1EC4E0}" type="pres">
      <dgm:prSet presAssocID="{88198EE8-EB91-4413-8AAB-24EFDDD81D76}" presName="hierRoot2" presStyleCnt="0">
        <dgm:presLayoutVars>
          <dgm:hierBranch val="init"/>
        </dgm:presLayoutVars>
      </dgm:prSet>
      <dgm:spPr/>
    </dgm:pt>
    <dgm:pt modelId="{F69B004A-25E2-4823-957D-852443C6BE51}" type="pres">
      <dgm:prSet presAssocID="{88198EE8-EB91-4413-8AAB-24EFDDD81D76}" presName="rootComposite" presStyleCnt="0"/>
      <dgm:spPr/>
    </dgm:pt>
    <dgm:pt modelId="{5B650D85-4878-46C2-9AA1-3E64C9D83C89}" type="pres">
      <dgm:prSet presAssocID="{88198EE8-EB91-4413-8AAB-24EFDDD81D76}" presName="rootText" presStyleLbl="node3" presStyleIdx="0" presStyleCnt="13">
        <dgm:presLayoutVars>
          <dgm:chPref val="3"/>
        </dgm:presLayoutVars>
      </dgm:prSet>
      <dgm:spPr/>
    </dgm:pt>
    <dgm:pt modelId="{22830483-121E-470D-A303-B6EA903AC7AF}" type="pres">
      <dgm:prSet presAssocID="{88198EE8-EB91-4413-8AAB-24EFDDD81D76}" presName="rootConnector" presStyleLbl="node3" presStyleIdx="0" presStyleCnt="13"/>
      <dgm:spPr/>
    </dgm:pt>
    <dgm:pt modelId="{D02556DE-ADF3-46FE-A55E-6D2DF9B253FF}" type="pres">
      <dgm:prSet presAssocID="{88198EE8-EB91-4413-8AAB-24EFDDD81D76}" presName="hierChild4" presStyleCnt="0"/>
      <dgm:spPr/>
    </dgm:pt>
    <dgm:pt modelId="{C3428FB8-5612-4D52-AA6D-5F957F3D41CA}" type="pres">
      <dgm:prSet presAssocID="{290FB18C-A09E-45D7-80CE-2DD62EAA49BA}" presName="Name37" presStyleLbl="parChTrans1D4" presStyleIdx="0" presStyleCnt="20"/>
      <dgm:spPr/>
    </dgm:pt>
    <dgm:pt modelId="{0AD1E7E4-59BC-409F-9659-C198DE95969E}" type="pres">
      <dgm:prSet presAssocID="{D6CF338D-47B8-495B-B8FC-E7397FC62C83}" presName="hierRoot2" presStyleCnt="0">
        <dgm:presLayoutVars>
          <dgm:hierBranch val="init"/>
        </dgm:presLayoutVars>
      </dgm:prSet>
      <dgm:spPr/>
    </dgm:pt>
    <dgm:pt modelId="{BABAF529-527A-414C-8A80-9575B97ADF6D}" type="pres">
      <dgm:prSet presAssocID="{D6CF338D-47B8-495B-B8FC-E7397FC62C83}" presName="rootComposite" presStyleCnt="0"/>
      <dgm:spPr/>
    </dgm:pt>
    <dgm:pt modelId="{F06E5987-CF33-4238-8D6B-25F221A3A8D6}" type="pres">
      <dgm:prSet presAssocID="{D6CF338D-47B8-495B-B8FC-E7397FC62C83}" presName="rootText" presStyleLbl="node4" presStyleIdx="0" presStyleCnt="20">
        <dgm:presLayoutVars>
          <dgm:chPref val="3"/>
        </dgm:presLayoutVars>
      </dgm:prSet>
      <dgm:spPr/>
    </dgm:pt>
    <dgm:pt modelId="{6565D78D-7C2F-44A9-8A8E-2D72B878263A}" type="pres">
      <dgm:prSet presAssocID="{D6CF338D-47B8-495B-B8FC-E7397FC62C83}" presName="rootConnector" presStyleLbl="node4" presStyleIdx="0" presStyleCnt="20"/>
      <dgm:spPr/>
    </dgm:pt>
    <dgm:pt modelId="{BE265721-3854-4D2C-AB16-F7D0F4ADC01D}" type="pres">
      <dgm:prSet presAssocID="{D6CF338D-47B8-495B-B8FC-E7397FC62C83}" presName="hierChild4" presStyleCnt="0"/>
      <dgm:spPr/>
    </dgm:pt>
    <dgm:pt modelId="{EF25184D-56D7-4A24-B370-40ACF34077A3}" type="pres">
      <dgm:prSet presAssocID="{D6CF338D-47B8-495B-B8FC-E7397FC62C83}" presName="hierChild5" presStyleCnt="0"/>
      <dgm:spPr/>
    </dgm:pt>
    <dgm:pt modelId="{2D6DCD66-3D5E-4FCF-B503-EE75A856C120}" type="pres">
      <dgm:prSet presAssocID="{DD1C268F-6FDD-491F-8F94-7BE1413FA932}" presName="Name37" presStyleLbl="parChTrans1D4" presStyleIdx="1" presStyleCnt="20"/>
      <dgm:spPr/>
    </dgm:pt>
    <dgm:pt modelId="{DAB7FF2E-C4E8-4E9D-8611-A79A70ACA696}" type="pres">
      <dgm:prSet presAssocID="{335F1AAD-706D-43AF-BCD6-909809FA2093}" presName="hierRoot2" presStyleCnt="0">
        <dgm:presLayoutVars>
          <dgm:hierBranch val="init"/>
        </dgm:presLayoutVars>
      </dgm:prSet>
      <dgm:spPr/>
    </dgm:pt>
    <dgm:pt modelId="{176CF90B-29D5-41BB-A95E-32DCB40C57A2}" type="pres">
      <dgm:prSet presAssocID="{335F1AAD-706D-43AF-BCD6-909809FA2093}" presName="rootComposite" presStyleCnt="0"/>
      <dgm:spPr/>
    </dgm:pt>
    <dgm:pt modelId="{B7FA2B53-76F3-420D-8652-386DB83CD657}" type="pres">
      <dgm:prSet presAssocID="{335F1AAD-706D-43AF-BCD6-909809FA2093}" presName="rootText" presStyleLbl="node4" presStyleIdx="1" presStyleCnt="20">
        <dgm:presLayoutVars>
          <dgm:chPref val="3"/>
        </dgm:presLayoutVars>
      </dgm:prSet>
      <dgm:spPr/>
    </dgm:pt>
    <dgm:pt modelId="{BB9E5282-6234-4AB6-A855-0E27D9D58660}" type="pres">
      <dgm:prSet presAssocID="{335F1AAD-706D-43AF-BCD6-909809FA2093}" presName="rootConnector" presStyleLbl="node4" presStyleIdx="1" presStyleCnt="20"/>
      <dgm:spPr/>
    </dgm:pt>
    <dgm:pt modelId="{FF455DDA-27CA-46DB-8A1E-28B828447D96}" type="pres">
      <dgm:prSet presAssocID="{335F1AAD-706D-43AF-BCD6-909809FA2093}" presName="hierChild4" presStyleCnt="0"/>
      <dgm:spPr/>
    </dgm:pt>
    <dgm:pt modelId="{9B46410B-9595-4B97-BBC0-5B869A2C038E}" type="pres">
      <dgm:prSet presAssocID="{335F1AAD-706D-43AF-BCD6-909809FA2093}" presName="hierChild5" presStyleCnt="0"/>
      <dgm:spPr/>
    </dgm:pt>
    <dgm:pt modelId="{19F73105-D558-4E1E-8C7D-359E7B1FFC68}" type="pres">
      <dgm:prSet presAssocID="{2E184B47-B371-4102-9464-060F3286CC49}" presName="Name37" presStyleLbl="parChTrans1D4" presStyleIdx="2" presStyleCnt="20"/>
      <dgm:spPr/>
    </dgm:pt>
    <dgm:pt modelId="{A96674C1-E1D5-449F-AAA7-93DADC79CDCC}" type="pres">
      <dgm:prSet presAssocID="{1B2579E3-268F-46A1-881F-99060BC9D87B}" presName="hierRoot2" presStyleCnt="0">
        <dgm:presLayoutVars>
          <dgm:hierBranch val="init"/>
        </dgm:presLayoutVars>
      </dgm:prSet>
      <dgm:spPr/>
    </dgm:pt>
    <dgm:pt modelId="{CF975FE9-FC3D-44E0-B7E7-BA6AD5A0E924}" type="pres">
      <dgm:prSet presAssocID="{1B2579E3-268F-46A1-881F-99060BC9D87B}" presName="rootComposite" presStyleCnt="0"/>
      <dgm:spPr/>
    </dgm:pt>
    <dgm:pt modelId="{046ABB65-1D5E-417C-8C2D-8BF5355E80CE}" type="pres">
      <dgm:prSet presAssocID="{1B2579E3-268F-46A1-881F-99060BC9D87B}" presName="rootText" presStyleLbl="node4" presStyleIdx="2" presStyleCnt="20">
        <dgm:presLayoutVars>
          <dgm:chPref val="3"/>
        </dgm:presLayoutVars>
      </dgm:prSet>
      <dgm:spPr/>
    </dgm:pt>
    <dgm:pt modelId="{C52CC695-C164-4F8B-919F-B32D497470EE}" type="pres">
      <dgm:prSet presAssocID="{1B2579E3-268F-46A1-881F-99060BC9D87B}" presName="rootConnector" presStyleLbl="node4" presStyleIdx="2" presStyleCnt="20"/>
      <dgm:spPr/>
    </dgm:pt>
    <dgm:pt modelId="{BC5A6CCA-E56F-4371-BCD7-0C0FB0CA1F5E}" type="pres">
      <dgm:prSet presAssocID="{1B2579E3-268F-46A1-881F-99060BC9D87B}" presName="hierChild4" presStyleCnt="0"/>
      <dgm:spPr/>
    </dgm:pt>
    <dgm:pt modelId="{AECCD396-F37A-4B11-B747-1F231BEE4814}" type="pres">
      <dgm:prSet presAssocID="{1B2579E3-268F-46A1-881F-99060BC9D87B}" presName="hierChild5" presStyleCnt="0"/>
      <dgm:spPr/>
    </dgm:pt>
    <dgm:pt modelId="{A9447B88-9929-4DD8-8FA4-DA8DF10E6D54}" type="pres">
      <dgm:prSet presAssocID="{6AC8D623-E55E-4A04-B2E7-DE47FDA52267}" presName="Name37" presStyleLbl="parChTrans1D4" presStyleIdx="3" presStyleCnt="20"/>
      <dgm:spPr/>
    </dgm:pt>
    <dgm:pt modelId="{EC7C6EBB-3A3A-49B8-9D7C-2DED42D20175}" type="pres">
      <dgm:prSet presAssocID="{EC054233-8BA9-488F-AB18-14945F259417}" presName="hierRoot2" presStyleCnt="0">
        <dgm:presLayoutVars>
          <dgm:hierBranch val="init"/>
        </dgm:presLayoutVars>
      </dgm:prSet>
      <dgm:spPr/>
    </dgm:pt>
    <dgm:pt modelId="{6F1B459C-F35F-4569-A09C-A7D1E8360EAC}" type="pres">
      <dgm:prSet presAssocID="{EC054233-8BA9-488F-AB18-14945F259417}" presName="rootComposite" presStyleCnt="0"/>
      <dgm:spPr/>
    </dgm:pt>
    <dgm:pt modelId="{72482507-3B1C-4B31-835B-7E8C4A2363F0}" type="pres">
      <dgm:prSet presAssocID="{EC054233-8BA9-488F-AB18-14945F259417}" presName="rootText" presStyleLbl="node4" presStyleIdx="3" presStyleCnt="20">
        <dgm:presLayoutVars>
          <dgm:chPref val="3"/>
        </dgm:presLayoutVars>
      </dgm:prSet>
      <dgm:spPr/>
    </dgm:pt>
    <dgm:pt modelId="{F5B767BA-5F1E-417A-AF9D-B8B60A634E8B}" type="pres">
      <dgm:prSet presAssocID="{EC054233-8BA9-488F-AB18-14945F259417}" presName="rootConnector" presStyleLbl="node4" presStyleIdx="3" presStyleCnt="20"/>
      <dgm:spPr/>
    </dgm:pt>
    <dgm:pt modelId="{018F7E86-C332-4FA4-8943-B70EC8F05175}" type="pres">
      <dgm:prSet presAssocID="{EC054233-8BA9-488F-AB18-14945F259417}" presName="hierChild4" presStyleCnt="0"/>
      <dgm:spPr/>
    </dgm:pt>
    <dgm:pt modelId="{57AF77E0-1CD6-4A9C-9B98-E8F0D861D9F5}" type="pres">
      <dgm:prSet presAssocID="{EC054233-8BA9-488F-AB18-14945F259417}" presName="hierChild5" presStyleCnt="0"/>
      <dgm:spPr/>
    </dgm:pt>
    <dgm:pt modelId="{15EAE982-CD5A-48AC-9DEE-13D844F94B20}" type="pres">
      <dgm:prSet presAssocID="{88198EE8-EB91-4413-8AAB-24EFDDD81D76}" presName="hierChild5" presStyleCnt="0"/>
      <dgm:spPr/>
    </dgm:pt>
    <dgm:pt modelId="{A75A731F-5378-4961-A28F-5CD189244817}" type="pres">
      <dgm:prSet presAssocID="{EC1FB80B-061D-4668-93CA-A26800996B05}" presName="Name37" presStyleLbl="parChTrans1D3" presStyleIdx="1" presStyleCnt="13"/>
      <dgm:spPr/>
    </dgm:pt>
    <dgm:pt modelId="{1DB69694-6229-40C0-BD65-8CCE1A54F898}" type="pres">
      <dgm:prSet presAssocID="{4FE7218F-1DED-4E0F-8F35-BB0D4D1F7465}" presName="hierRoot2" presStyleCnt="0">
        <dgm:presLayoutVars>
          <dgm:hierBranch val="init"/>
        </dgm:presLayoutVars>
      </dgm:prSet>
      <dgm:spPr/>
    </dgm:pt>
    <dgm:pt modelId="{CC0B39AA-F53F-45CD-A9B9-ABCA15A7BD46}" type="pres">
      <dgm:prSet presAssocID="{4FE7218F-1DED-4E0F-8F35-BB0D4D1F7465}" presName="rootComposite" presStyleCnt="0"/>
      <dgm:spPr/>
    </dgm:pt>
    <dgm:pt modelId="{53488A36-9FAA-4940-9126-6ABE03B9E8E2}" type="pres">
      <dgm:prSet presAssocID="{4FE7218F-1DED-4E0F-8F35-BB0D4D1F7465}" presName="rootText" presStyleLbl="node3" presStyleIdx="1" presStyleCnt="13">
        <dgm:presLayoutVars>
          <dgm:chPref val="3"/>
        </dgm:presLayoutVars>
      </dgm:prSet>
      <dgm:spPr/>
    </dgm:pt>
    <dgm:pt modelId="{F18FA8B5-3C88-425E-BD66-AF9BEC0EAC19}" type="pres">
      <dgm:prSet presAssocID="{4FE7218F-1DED-4E0F-8F35-BB0D4D1F7465}" presName="rootConnector" presStyleLbl="node3" presStyleIdx="1" presStyleCnt="13"/>
      <dgm:spPr/>
    </dgm:pt>
    <dgm:pt modelId="{0C36EB22-0790-4222-92B1-FB2C9646956F}" type="pres">
      <dgm:prSet presAssocID="{4FE7218F-1DED-4E0F-8F35-BB0D4D1F7465}" presName="hierChild4" presStyleCnt="0"/>
      <dgm:spPr/>
    </dgm:pt>
    <dgm:pt modelId="{E05B9B4A-B19A-4A25-9DF2-5492E8B01A50}" type="pres">
      <dgm:prSet presAssocID="{CE7FBFD9-AF91-47D7-8EC9-6B0596AC6D40}" presName="Name37" presStyleLbl="parChTrans1D4" presStyleIdx="4" presStyleCnt="20"/>
      <dgm:spPr/>
    </dgm:pt>
    <dgm:pt modelId="{E40A01F8-1851-4A41-9E2A-FCC0E752CFBA}" type="pres">
      <dgm:prSet presAssocID="{ADC902FB-810E-4B44-BCA6-B80223AC4BCF}" presName="hierRoot2" presStyleCnt="0">
        <dgm:presLayoutVars>
          <dgm:hierBranch val="init"/>
        </dgm:presLayoutVars>
      </dgm:prSet>
      <dgm:spPr/>
    </dgm:pt>
    <dgm:pt modelId="{6875AF3C-DA68-4152-A91A-DA0CCB5210B6}" type="pres">
      <dgm:prSet presAssocID="{ADC902FB-810E-4B44-BCA6-B80223AC4BCF}" presName="rootComposite" presStyleCnt="0"/>
      <dgm:spPr/>
    </dgm:pt>
    <dgm:pt modelId="{E607A9F7-85DD-49B1-B156-366DD83C28BB}" type="pres">
      <dgm:prSet presAssocID="{ADC902FB-810E-4B44-BCA6-B80223AC4BCF}" presName="rootText" presStyleLbl="node4" presStyleIdx="4" presStyleCnt="20">
        <dgm:presLayoutVars>
          <dgm:chPref val="3"/>
        </dgm:presLayoutVars>
      </dgm:prSet>
      <dgm:spPr/>
    </dgm:pt>
    <dgm:pt modelId="{A16F5BA2-71A7-4737-8720-3AF8AA0581D8}" type="pres">
      <dgm:prSet presAssocID="{ADC902FB-810E-4B44-BCA6-B80223AC4BCF}" presName="rootConnector" presStyleLbl="node4" presStyleIdx="4" presStyleCnt="20"/>
      <dgm:spPr/>
    </dgm:pt>
    <dgm:pt modelId="{F1620B4A-C931-45FB-AF0D-E8466DF3CDFE}" type="pres">
      <dgm:prSet presAssocID="{ADC902FB-810E-4B44-BCA6-B80223AC4BCF}" presName="hierChild4" presStyleCnt="0"/>
      <dgm:spPr/>
    </dgm:pt>
    <dgm:pt modelId="{07EDD92A-C10B-436B-8080-C8B7853461CF}" type="pres">
      <dgm:prSet presAssocID="{ADC902FB-810E-4B44-BCA6-B80223AC4BCF}" presName="hierChild5" presStyleCnt="0"/>
      <dgm:spPr/>
    </dgm:pt>
    <dgm:pt modelId="{DF31E643-7781-4EC3-8C8A-B878945F606C}" type="pres">
      <dgm:prSet presAssocID="{DBB01B65-15BB-45CC-9FA1-1F7AD695B933}" presName="Name37" presStyleLbl="parChTrans1D4" presStyleIdx="5" presStyleCnt="20"/>
      <dgm:spPr/>
    </dgm:pt>
    <dgm:pt modelId="{34AC9AA7-F537-415C-AB24-25B7CBF0ED7C}" type="pres">
      <dgm:prSet presAssocID="{741613FB-ADD4-4B7C-83CE-8E7DF6815F19}" presName="hierRoot2" presStyleCnt="0">
        <dgm:presLayoutVars>
          <dgm:hierBranch val="init"/>
        </dgm:presLayoutVars>
      </dgm:prSet>
      <dgm:spPr/>
    </dgm:pt>
    <dgm:pt modelId="{49CF88B9-EFAD-421C-889B-4A7C1B18FB18}" type="pres">
      <dgm:prSet presAssocID="{741613FB-ADD4-4B7C-83CE-8E7DF6815F19}" presName="rootComposite" presStyleCnt="0"/>
      <dgm:spPr/>
    </dgm:pt>
    <dgm:pt modelId="{EBCCC4CB-C965-4C2A-9F5C-E8CB1770CCBD}" type="pres">
      <dgm:prSet presAssocID="{741613FB-ADD4-4B7C-83CE-8E7DF6815F19}" presName="rootText" presStyleLbl="node4" presStyleIdx="5" presStyleCnt="20">
        <dgm:presLayoutVars>
          <dgm:chPref val="3"/>
        </dgm:presLayoutVars>
      </dgm:prSet>
      <dgm:spPr/>
    </dgm:pt>
    <dgm:pt modelId="{D3D5E276-475C-4F4A-9AF9-F31E4579D26F}" type="pres">
      <dgm:prSet presAssocID="{741613FB-ADD4-4B7C-83CE-8E7DF6815F19}" presName="rootConnector" presStyleLbl="node4" presStyleIdx="5" presStyleCnt="20"/>
      <dgm:spPr/>
    </dgm:pt>
    <dgm:pt modelId="{C8BFCBCE-B128-4453-9D7F-0D4FE4D55BE2}" type="pres">
      <dgm:prSet presAssocID="{741613FB-ADD4-4B7C-83CE-8E7DF6815F19}" presName="hierChild4" presStyleCnt="0"/>
      <dgm:spPr/>
    </dgm:pt>
    <dgm:pt modelId="{CA2D5223-DE4A-4426-ADF9-08D201E1C1A2}" type="pres">
      <dgm:prSet presAssocID="{741613FB-ADD4-4B7C-83CE-8E7DF6815F19}" presName="hierChild5" presStyleCnt="0"/>
      <dgm:spPr/>
    </dgm:pt>
    <dgm:pt modelId="{10605E52-68E8-4989-A7B1-BFB7DB3BE1C9}" type="pres">
      <dgm:prSet presAssocID="{1DE48A73-04D4-455E-9EBA-96AFF4F7A66F}" presName="Name37" presStyleLbl="parChTrans1D4" presStyleIdx="6" presStyleCnt="20"/>
      <dgm:spPr/>
    </dgm:pt>
    <dgm:pt modelId="{63ABBD26-4401-4096-9A35-EDFC7BD1EAF2}" type="pres">
      <dgm:prSet presAssocID="{03D9DD9A-48E7-437F-9CBD-52879AFD9106}" presName="hierRoot2" presStyleCnt="0">
        <dgm:presLayoutVars>
          <dgm:hierBranch val="init"/>
        </dgm:presLayoutVars>
      </dgm:prSet>
      <dgm:spPr/>
    </dgm:pt>
    <dgm:pt modelId="{6AD9BC55-538D-4B86-8D27-FD7DFDB1E4CB}" type="pres">
      <dgm:prSet presAssocID="{03D9DD9A-48E7-437F-9CBD-52879AFD9106}" presName="rootComposite" presStyleCnt="0"/>
      <dgm:spPr/>
    </dgm:pt>
    <dgm:pt modelId="{79332227-66FA-40C8-BA46-28B346E7FAC1}" type="pres">
      <dgm:prSet presAssocID="{03D9DD9A-48E7-437F-9CBD-52879AFD9106}" presName="rootText" presStyleLbl="node4" presStyleIdx="6" presStyleCnt="20">
        <dgm:presLayoutVars>
          <dgm:chPref val="3"/>
        </dgm:presLayoutVars>
      </dgm:prSet>
      <dgm:spPr/>
    </dgm:pt>
    <dgm:pt modelId="{D44BE296-823B-4AD9-9251-0C579A1EB220}" type="pres">
      <dgm:prSet presAssocID="{03D9DD9A-48E7-437F-9CBD-52879AFD9106}" presName="rootConnector" presStyleLbl="node4" presStyleIdx="6" presStyleCnt="20"/>
      <dgm:spPr/>
    </dgm:pt>
    <dgm:pt modelId="{30DA06A6-DE02-4DB9-BB91-56629356B9FB}" type="pres">
      <dgm:prSet presAssocID="{03D9DD9A-48E7-437F-9CBD-52879AFD9106}" presName="hierChild4" presStyleCnt="0"/>
      <dgm:spPr/>
    </dgm:pt>
    <dgm:pt modelId="{4CAC3426-22F5-4974-8AFB-1326FE8B7110}" type="pres">
      <dgm:prSet presAssocID="{03D9DD9A-48E7-437F-9CBD-52879AFD9106}" presName="hierChild5" presStyleCnt="0"/>
      <dgm:spPr/>
    </dgm:pt>
    <dgm:pt modelId="{40CF3DB4-AF3C-4E3C-86EF-31488ABCDF72}" type="pres">
      <dgm:prSet presAssocID="{88C9E0A5-870D-4BA1-B7D1-DF9EE7843368}" presName="Name37" presStyleLbl="parChTrans1D4" presStyleIdx="7" presStyleCnt="20"/>
      <dgm:spPr/>
    </dgm:pt>
    <dgm:pt modelId="{64F0F1FF-8B7F-459D-9600-282C250FB4EF}" type="pres">
      <dgm:prSet presAssocID="{C48DC20B-267B-4F63-8E82-9A46631F7C73}" presName="hierRoot2" presStyleCnt="0">
        <dgm:presLayoutVars>
          <dgm:hierBranch val="init"/>
        </dgm:presLayoutVars>
      </dgm:prSet>
      <dgm:spPr/>
    </dgm:pt>
    <dgm:pt modelId="{7B262350-BF87-4E83-826A-4DBC6BADB0D7}" type="pres">
      <dgm:prSet presAssocID="{C48DC20B-267B-4F63-8E82-9A46631F7C73}" presName="rootComposite" presStyleCnt="0"/>
      <dgm:spPr/>
    </dgm:pt>
    <dgm:pt modelId="{129583BC-0B07-45A8-A28F-0DBD7008F9E7}" type="pres">
      <dgm:prSet presAssocID="{C48DC20B-267B-4F63-8E82-9A46631F7C73}" presName="rootText" presStyleLbl="node4" presStyleIdx="7" presStyleCnt="20">
        <dgm:presLayoutVars>
          <dgm:chPref val="3"/>
        </dgm:presLayoutVars>
      </dgm:prSet>
      <dgm:spPr/>
    </dgm:pt>
    <dgm:pt modelId="{68C3E23F-FBD7-465B-9712-47C1E3F0D6E7}" type="pres">
      <dgm:prSet presAssocID="{C48DC20B-267B-4F63-8E82-9A46631F7C73}" presName="rootConnector" presStyleLbl="node4" presStyleIdx="7" presStyleCnt="20"/>
      <dgm:spPr/>
    </dgm:pt>
    <dgm:pt modelId="{8FEA27B8-6CF4-4A96-8C58-F55D869BFB71}" type="pres">
      <dgm:prSet presAssocID="{C48DC20B-267B-4F63-8E82-9A46631F7C73}" presName="hierChild4" presStyleCnt="0"/>
      <dgm:spPr/>
    </dgm:pt>
    <dgm:pt modelId="{F350ACE8-C78D-4E6B-BE4A-D6371A124BE1}" type="pres">
      <dgm:prSet presAssocID="{C48DC20B-267B-4F63-8E82-9A46631F7C73}" presName="hierChild5" presStyleCnt="0"/>
      <dgm:spPr/>
    </dgm:pt>
    <dgm:pt modelId="{F4C01C9D-C2F0-4810-AE37-FA7494F21796}" type="pres">
      <dgm:prSet presAssocID="{D6F73230-D756-4152-B009-3410007B807E}" presName="Name37" presStyleLbl="parChTrans1D4" presStyleIdx="8" presStyleCnt="20"/>
      <dgm:spPr/>
    </dgm:pt>
    <dgm:pt modelId="{8A6C0458-62B9-455B-981C-AC0700230A0E}" type="pres">
      <dgm:prSet presAssocID="{26036F5F-F7E8-4B36-BD1A-3F302FEB7CC7}" presName="hierRoot2" presStyleCnt="0">
        <dgm:presLayoutVars>
          <dgm:hierBranch val="init"/>
        </dgm:presLayoutVars>
      </dgm:prSet>
      <dgm:spPr/>
    </dgm:pt>
    <dgm:pt modelId="{6DF66D00-6411-4565-8428-97A22D6821BC}" type="pres">
      <dgm:prSet presAssocID="{26036F5F-F7E8-4B36-BD1A-3F302FEB7CC7}" presName="rootComposite" presStyleCnt="0"/>
      <dgm:spPr/>
    </dgm:pt>
    <dgm:pt modelId="{C4E6C65B-E1FA-4219-9ADC-120C04AE4066}" type="pres">
      <dgm:prSet presAssocID="{26036F5F-F7E8-4B36-BD1A-3F302FEB7CC7}" presName="rootText" presStyleLbl="node4" presStyleIdx="8" presStyleCnt="20">
        <dgm:presLayoutVars>
          <dgm:chPref val="3"/>
        </dgm:presLayoutVars>
      </dgm:prSet>
      <dgm:spPr/>
    </dgm:pt>
    <dgm:pt modelId="{FB924C1A-9E27-4E7D-A7FB-E51DA1E5880D}" type="pres">
      <dgm:prSet presAssocID="{26036F5F-F7E8-4B36-BD1A-3F302FEB7CC7}" presName="rootConnector" presStyleLbl="node4" presStyleIdx="8" presStyleCnt="20"/>
      <dgm:spPr/>
    </dgm:pt>
    <dgm:pt modelId="{F3077408-EFBB-4ADE-96DD-C7B0BD1B65B8}" type="pres">
      <dgm:prSet presAssocID="{26036F5F-F7E8-4B36-BD1A-3F302FEB7CC7}" presName="hierChild4" presStyleCnt="0"/>
      <dgm:spPr/>
    </dgm:pt>
    <dgm:pt modelId="{4A60B76B-C2AF-46A2-8575-841FD4B5FAD6}" type="pres">
      <dgm:prSet presAssocID="{26036F5F-F7E8-4B36-BD1A-3F302FEB7CC7}" presName="hierChild5" presStyleCnt="0"/>
      <dgm:spPr/>
    </dgm:pt>
    <dgm:pt modelId="{E54BD906-0567-4A38-8095-A583C41E75DE}" type="pres">
      <dgm:prSet presAssocID="{4FE7218F-1DED-4E0F-8F35-BB0D4D1F7465}" presName="hierChild5" presStyleCnt="0"/>
      <dgm:spPr/>
    </dgm:pt>
    <dgm:pt modelId="{44523E18-36EE-4110-BC35-904A9E8D4010}" type="pres">
      <dgm:prSet presAssocID="{D3C5D5EE-CCCC-47EB-B0C6-6661C1E964EB}" presName="Name37" presStyleLbl="parChTrans1D3" presStyleIdx="2" presStyleCnt="13"/>
      <dgm:spPr/>
    </dgm:pt>
    <dgm:pt modelId="{4B058659-649A-454F-A310-A9E74A8ED7AF}" type="pres">
      <dgm:prSet presAssocID="{DDEE6912-8C51-4E90-ABB4-65D806B5E47C}" presName="hierRoot2" presStyleCnt="0">
        <dgm:presLayoutVars>
          <dgm:hierBranch val="init"/>
        </dgm:presLayoutVars>
      </dgm:prSet>
      <dgm:spPr/>
    </dgm:pt>
    <dgm:pt modelId="{D76E3AF3-166C-4674-8DE6-A4C6AE820401}" type="pres">
      <dgm:prSet presAssocID="{DDEE6912-8C51-4E90-ABB4-65D806B5E47C}" presName="rootComposite" presStyleCnt="0"/>
      <dgm:spPr/>
    </dgm:pt>
    <dgm:pt modelId="{34EB9398-DD02-4EC8-AD48-3F1D051C1032}" type="pres">
      <dgm:prSet presAssocID="{DDEE6912-8C51-4E90-ABB4-65D806B5E47C}" presName="rootText" presStyleLbl="node3" presStyleIdx="2" presStyleCnt="13">
        <dgm:presLayoutVars>
          <dgm:chPref val="3"/>
        </dgm:presLayoutVars>
      </dgm:prSet>
      <dgm:spPr/>
    </dgm:pt>
    <dgm:pt modelId="{7476ED74-3337-4200-B7C6-EA1CA649620F}" type="pres">
      <dgm:prSet presAssocID="{DDEE6912-8C51-4E90-ABB4-65D806B5E47C}" presName="rootConnector" presStyleLbl="node3" presStyleIdx="2" presStyleCnt="13"/>
      <dgm:spPr/>
    </dgm:pt>
    <dgm:pt modelId="{83ECC116-7909-4F47-BD65-49D8B45DD8F1}" type="pres">
      <dgm:prSet presAssocID="{DDEE6912-8C51-4E90-ABB4-65D806B5E47C}" presName="hierChild4" presStyleCnt="0"/>
      <dgm:spPr/>
    </dgm:pt>
    <dgm:pt modelId="{46A8DBCE-8651-49B3-A0D9-3845419EE038}" type="pres">
      <dgm:prSet presAssocID="{1F680AEF-7F78-4333-B10F-7AC30DB21D58}" presName="Name37" presStyleLbl="parChTrans1D4" presStyleIdx="9" presStyleCnt="20"/>
      <dgm:spPr/>
    </dgm:pt>
    <dgm:pt modelId="{40C1FB64-9FF7-4295-BE76-1B72BAAD6A7A}" type="pres">
      <dgm:prSet presAssocID="{863BBD93-A89D-4C5B-96B3-85E2D82D7C2A}" presName="hierRoot2" presStyleCnt="0">
        <dgm:presLayoutVars>
          <dgm:hierBranch val="init"/>
        </dgm:presLayoutVars>
      </dgm:prSet>
      <dgm:spPr/>
    </dgm:pt>
    <dgm:pt modelId="{C2822ADB-DCBA-4566-BB78-E06142BA9344}" type="pres">
      <dgm:prSet presAssocID="{863BBD93-A89D-4C5B-96B3-85E2D82D7C2A}" presName="rootComposite" presStyleCnt="0"/>
      <dgm:spPr/>
    </dgm:pt>
    <dgm:pt modelId="{74ED98BB-4D35-4DE9-946E-F27E97E59153}" type="pres">
      <dgm:prSet presAssocID="{863BBD93-A89D-4C5B-96B3-85E2D82D7C2A}" presName="rootText" presStyleLbl="node4" presStyleIdx="9" presStyleCnt="20">
        <dgm:presLayoutVars>
          <dgm:chPref val="3"/>
        </dgm:presLayoutVars>
      </dgm:prSet>
      <dgm:spPr/>
    </dgm:pt>
    <dgm:pt modelId="{97955253-85CE-4AD1-BD09-7E910D1087ED}" type="pres">
      <dgm:prSet presAssocID="{863BBD93-A89D-4C5B-96B3-85E2D82D7C2A}" presName="rootConnector" presStyleLbl="node4" presStyleIdx="9" presStyleCnt="20"/>
      <dgm:spPr/>
    </dgm:pt>
    <dgm:pt modelId="{B7A03CED-F7F7-46D4-B0FA-579F3E1E74D3}" type="pres">
      <dgm:prSet presAssocID="{863BBD93-A89D-4C5B-96B3-85E2D82D7C2A}" presName="hierChild4" presStyleCnt="0"/>
      <dgm:spPr/>
    </dgm:pt>
    <dgm:pt modelId="{3E0C54F3-6FE2-482B-B645-A44E8CBFB6A7}" type="pres">
      <dgm:prSet presAssocID="{863BBD93-A89D-4C5B-96B3-85E2D82D7C2A}" presName="hierChild5" presStyleCnt="0"/>
      <dgm:spPr/>
    </dgm:pt>
    <dgm:pt modelId="{53D33231-AA6E-4165-9484-E9C652303E78}" type="pres">
      <dgm:prSet presAssocID="{089DCA99-B8B4-4272-AD38-1AE4799B1E19}" presName="Name37" presStyleLbl="parChTrans1D4" presStyleIdx="10" presStyleCnt="20"/>
      <dgm:spPr/>
    </dgm:pt>
    <dgm:pt modelId="{B1A63738-916A-464D-8B36-33126ED41694}" type="pres">
      <dgm:prSet presAssocID="{F24411EB-AA8D-48F6-B689-B27EBBC2ED62}" presName="hierRoot2" presStyleCnt="0">
        <dgm:presLayoutVars>
          <dgm:hierBranch val="init"/>
        </dgm:presLayoutVars>
      </dgm:prSet>
      <dgm:spPr/>
    </dgm:pt>
    <dgm:pt modelId="{A86FA926-A47F-48EE-8BE8-34C4BBC3BFA5}" type="pres">
      <dgm:prSet presAssocID="{F24411EB-AA8D-48F6-B689-B27EBBC2ED62}" presName="rootComposite" presStyleCnt="0"/>
      <dgm:spPr/>
    </dgm:pt>
    <dgm:pt modelId="{A3E5FAEF-7A15-43B2-8EBA-BA6BA48B404D}" type="pres">
      <dgm:prSet presAssocID="{F24411EB-AA8D-48F6-B689-B27EBBC2ED62}" presName="rootText" presStyleLbl="node4" presStyleIdx="10" presStyleCnt="20">
        <dgm:presLayoutVars>
          <dgm:chPref val="3"/>
        </dgm:presLayoutVars>
      </dgm:prSet>
      <dgm:spPr/>
    </dgm:pt>
    <dgm:pt modelId="{0067EB12-88A8-4314-9309-DFFB4AF495AA}" type="pres">
      <dgm:prSet presAssocID="{F24411EB-AA8D-48F6-B689-B27EBBC2ED62}" presName="rootConnector" presStyleLbl="node4" presStyleIdx="10" presStyleCnt="20"/>
      <dgm:spPr/>
    </dgm:pt>
    <dgm:pt modelId="{D296A88E-381C-4947-8975-F3630854E2A6}" type="pres">
      <dgm:prSet presAssocID="{F24411EB-AA8D-48F6-B689-B27EBBC2ED62}" presName="hierChild4" presStyleCnt="0"/>
      <dgm:spPr/>
    </dgm:pt>
    <dgm:pt modelId="{70846B6A-3992-4807-B1AD-63AC71A2D01E}" type="pres">
      <dgm:prSet presAssocID="{F24411EB-AA8D-48F6-B689-B27EBBC2ED62}" presName="hierChild5" presStyleCnt="0"/>
      <dgm:spPr/>
    </dgm:pt>
    <dgm:pt modelId="{2990D71D-8F3E-480B-8746-5686557AFD46}" type="pres">
      <dgm:prSet presAssocID="{94E1FD6D-81E0-4F4D-94C4-E5AA66E48F97}" presName="Name37" presStyleLbl="parChTrans1D4" presStyleIdx="11" presStyleCnt="20"/>
      <dgm:spPr/>
    </dgm:pt>
    <dgm:pt modelId="{7473A5F0-ED01-4386-A9A7-FC3596F96557}" type="pres">
      <dgm:prSet presAssocID="{B6920787-EAD5-4CA3-B6AB-4AFC85C2C604}" presName="hierRoot2" presStyleCnt="0">
        <dgm:presLayoutVars>
          <dgm:hierBranch val="init"/>
        </dgm:presLayoutVars>
      </dgm:prSet>
      <dgm:spPr/>
    </dgm:pt>
    <dgm:pt modelId="{E38E8091-4A64-42CC-8111-CC183BB18848}" type="pres">
      <dgm:prSet presAssocID="{B6920787-EAD5-4CA3-B6AB-4AFC85C2C604}" presName="rootComposite" presStyleCnt="0"/>
      <dgm:spPr/>
    </dgm:pt>
    <dgm:pt modelId="{489C9446-BC9F-47E0-A4F6-D38AE5A9B660}" type="pres">
      <dgm:prSet presAssocID="{B6920787-EAD5-4CA3-B6AB-4AFC85C2C604}" presName="rootText" presStyleLbl="node4" presStyleIdx="11" presStyleCnt="20">
        <dgm:presLayoutVars>
          <dgm:chPref val="3"/>
        </dgm:presLayoutVars>
      </dgm:prSet>
      <dgm:spPr/>
    </dgm:pt>
    <dgm:pt modelId="{E06F5B29-69DF-4898-A12C-DE86C8B7C425}" type="pres">
      <dgm:prSet presAssocID="{B6920787-EAD5-4CA3-B6AB-4AFC85C2C604}" presName="rootConnector" presStyleLbl="node4" presStyleIdx="11" presStyleCnt="20"/>
      <dgm:spPr/>
    </dgm:pt>
    <dgm:pt modelId="{8E1A959A-421D-4696-97A2-71E5D78BDDA3}" type="pres">
      <dgm:prSet presAssocID="{B6920787-EAD5-4CA3-B6AB-4AFC85C2C604}" presName="hierChild4" presStyleCnt="0"/>
      <dgm:spPr/>
    </dgm:pt>
    <dgm:pt modelId="{E8760C92-FEFF-4B9F-9416-4EDBF03F01BF}" type="pres">
      <dgm:prSet presAssocID="{B6920787-EAD5-4CA3-B6AB-4AFC85C2C604}" presName="hierChild5" presStyleCnt="0"/>
      <dgm:spPr/>
    </dgm:pt>
    <dgm:pt modelId="{716CB9F8-1687-4DA1-AFDE-9F4336E6A1C2}" type="pres">
      <dgm:prSet presAssocID="{4DF54982-F080-4AB2-9A3A-8B94E2D4A315}" presName="Name37" presStyleLbl="parChTrans1D4" presStyleIdx="12" presStyleCnt="20"/>
      <dgm:spPr/>
    </dgm:pt>
    <dgm:pt modelId="{B71DC7E9-56B0-4E1A-9DFD-0476C5209F20}" type="pres">
      <dgm:prSet presAssocID="{DBF82DCA-8341-4797-B47F-AC8F9D133229}" presName="hierRoot2" presStyleCnt="0">
        <dgm:presLayoutVars>
          <dgm:hierBranch val="init"/>
        </dgm:presLayoutVars>
      </dgm:prSet>
      <dgm:spPr/>
    </dgm:pt>
    <dgm:pt modelId="{87060EAA-E029-4941-8085-31C3874BDF77}" type="pres">
      <dgm:prSet presAssocID="{DBF82DCA-8341-4797-B47F-AC8F9D133229}" presName="rootComposite" presStyleCnt="0"/>
      <dgm:spPr/>
    </dgm:pt>
    <dgm:pt modelId="{097712D4-797C-440C-B0D5-6FC32F128BD4}" type="pres">
      <dgm:prSet presAssocID="{DBF82DCA-8341-4797-B47F-AC8F9D133229}" presName="rootText" presStyleLbl="node4" presStyleIdx="12" presStyleCnt="20">
        <dgm:presLayoutVars>
          <dgm:chPref val="3"/>
        </dgm:presLayoutVars>
      </dgm:prSet>
      <dgm:spPr/>
    </dgm:pt>
    <dgm:pt modelId="{DEF5C801-099D-482A-BB9E-5A86691D9F20}" type="pres">
      <dgm:prSet presAssocID="{DBF82DCA-8341-4797-B47F-AC8F9D133229}" presName="rootConnector" presStyleLbl="node4" presStyleIdx="12" presStyleCnt="20"/>
      <dgm:spPr/>
    </dgm:pt>
    <dgm:pt modelId="{A2861577-B3AE-40F1-B821-73F9561D94D6}" type="pres">
      <dgm:prSet presAssocID="{DBF82DCA-8341-4797-B47F-AC8F9D133229}" presName="hierChild4" presStyleCnt="0"/>
      <dgm:spPr/>
    </dgm:pt>
    <dgm:pt modelId="{D385A50A-106F-4C0D-9AC6-BD8E2DE10D78}" type="pres">
      <dgm:prSet presAssocID="{DBF82DCA-8341-4797-B47F-AC8F9D133229}" presName="hierChild5" presStyleCnt="0"/>
      <dgm:spPr/>
    </dgm:pt>
    <dgm:pt modelId="{6BBAEA4E-11A4-4F0A-A551-2F4C43F04F9B}" type="pres">
      <dgm:prSet presAssocID="{2DB5F390-23C0-4AA1-B906-6B3AF7292D4D}" presName="Name37" presStyleLbl="parChTrans1D4" presStyleIdx="13" presStyleCnt="20"/>
      <dgm:spPr/>
    </dgm:pt>
    <dgm:pt modelId="{C9527A98-88C2-45E9-BE2D-B327C72B7427}" type="pres">
      <dgm:prSet presAssocID="{6376FF3E-8636-4B0B-9049-0A3A5FB22719}" presName="hierRoot2" presStyleCnt="0">
        <dgm:presLayoutVars>
          <dgm:hierBranch val="init"/>
        </dgm:presLayoutVars>
      </dgm:prSet>
      <dgm:spPr/>
    </dgm:pt>
    <dgm:pt modelId="{E6357853-AAB6-46A4-AC1F-31606FEE1D7A}" type="pres">
      <dgm:prSet presAssocID="{6376FF3E-8636-4B0B-9049-0A3A5FB22719}" presName="rootComposite" presStyleCnt="0"/>
      <dgm:spPr/>
    </dgm:pt>
    <dgm:pt modelId="{43605E2A-CF66-4229-B95A-17F390BC34BB}" type="pres">
      <dgm:prSet presAssocID="{6376FF3E-8636-4B0B-9049-0A3A5FB22719}" presName="rootText" presStyleLbl="node4" presStyleIdx="13" presStyleCnt="20">
        <dgm:presLayoutVars>
          <dgm:chPref val="3"/>
        </dgm:presLayoutVars>
      </dgm:prSet>
      <dgm:spPr/>
    </dgm:pt>
    <dgm:pt modelId="{0AABED9A-32A7-45F4-9BC8-6F77BB0B5A72}" type="pres">
      <dgm:prSet presAssocID="{6376FF3E-8636-4B0B-9049-0A3A5FB22719}" presName="rootConnector" presStyleLbl="node4" presStyleIdx="13" presStyleCnt="20"/>
      <dgm:spPr/>
    </dgm:pt>
    <dgm:pt modelId="{57B1EA0D-BA46-4DF5-B2FA-08296BC59385}" type="pres">
      <dgm:prSet presAssocID="{6376FF3E-8636-4B0B-9049-0A3A5FB22719}" presName="hierChild4" presStyleCnt="0"/>
      <dgm:spPr/>
    </dgm:pt>
    <dgm:pt modelId="{E1E26653-1466-474C-AF56-F0BEB03ACBD2}" type="pres">
      <dgm:prSet presAssocID="{528C2073-597A-4D89-8688-CF8D95781998}" presName="Name37" presStyleLbl="parChTrans1D4" presStyleIdx="14" presStyleCnt="20"/>
      <dgm:spPr/>
    </dgm:pt>
    <dgm:pt modelId="{DEDF3A1E-6949-4430-B50B-B0811504B352}" type="pres">
      <dgm:prSet presAssocID="{BA25F17B-2F9C-4C9F-911A-2F4E26FC8DF9}" presName="hierRoot2" presStyleCnt="0">
        <dgm:presLayoutVars>
          <dgm:hierBranch val="init"/>
        </dgm:presLayoutVars>
      </dgm:prSet>
      <dgm:spPr/>
    </dgm:pt>
    <dgm:pt modelId="{0BCC1FC2-6A6D-46C6-A8A1-C2BC014D6BDB}" type="pres">
      <dgm:prSet presAssocID="{BA25F17B-2F9C-4C9F-911A-2F4E26FC8DF9}" presName="rootComposite" presStyleCnt="0"/>
      <dgm:spPr/>
    </dgm:pt>
    <dgm:pt modelId="{C8266D8E-36B0-4355-82F7-FB3B202C447B}" type="pres">
      <dgm:prSet presAssocID="{BA25F17B-2F9C-4C9F-911A-2F4E26FC8DF9}" presName="rootText" presStyleLbl="node4" presStyleIdx="14" presStyleCnt="20">
        <dgm:presLayoutVars>
          <dgm:chPref val="3"/>
        </dgm:presLayoutVars>
      </dgm:prSet>
      <dgm:spPr/>
    </dgm:pt>
    <dgm:pt modelId="{59331465-31C8-4136-BED5-4DC2A396DD90}" type="pres">
      <dgm:prSet presAssocID="{BA25F17B-2F9C-4C9F-911A-2F4E26FC8DF9}" presName="rootConnector" presStyleLbl="node4" presStyleIdx="14" presStyleCnt="20"/>
      <dgm:spPr/>
    </dgm:pt>
    <dgm:pt modelId="{40C87E47-D412-4C00-8204-DD8B0B0678BE}" type="pres">
      <dgm:prSet presAssocID="{BA25F17B-2F9C-4C9F-911A-2F4E26FC8DF9}" presName="hierChild4" presStyleCnt="0"/>
      <dgm:spPr/>
    </dgm:pt>
    <dgm:pt modelId="{9D402069-DE2E-4418-8454-89F131326E35}" type="pres">
      <dgm:prSet presAssocID="{BA25F17B-2F9C-4C9F-911A-2F4E26FC8DF9}" presName="hierChild5" presStyleCnt="0"/>
      <dgm:spPr/>
    </dgm:pt>
    <dgm:pt modelId="{C7AFF869-B65C-4665-8CD0-B4543327EF6A}" type="pres">
      <dgm:prSet presAssocID="{46D31CC6-A9E5-4D92-9052-2FF6B541E874}" presName="Name37" presStyleLbl="parChTrans1D4" presStyleIdx="15" presStyleCnt="20"/>
      <dgm:spPr/>
    </dgm:pt>
    <dgm:pt modelId="{B921D19F-CBED-4DFF-AF41-854C2534418B}" type="pres">
      <dgm:prSet presAssocID="{A8833384-09E8-4944-BA19-C7908FE11498}" presName="hierRoot2" presStyleCnt="0">
        <dgm:presLayoutVars>
          <dgm:hierBranch val="init"/>
        </dgm:presLayoutVars>
      </dgm:prSet>
      <dgm:spPr/>
    </dgm:pt>
    <dgm:pt modelId="{F5C841D9-2089-4E02-AD3C-EC7A590411C2}" type="pres">
      <dgm:prSet presAssocID="{A8833384-09E8-4944-BA19-C7908FE11498}" presName="rootComposite" presStyleCnt="0"/>
      <dgm:spPr/>
    </dgm:pt>
    <dgm:pt modelId="{88833599-8F54-49D8-BECF-E956DC1BC378}" type="pres">
      <dgm:prSet presAssocID="{A8833384-09E8-4944-BA19-C7908FE11498}" presName="rootText" presStyleLbl="node4" presStyleIdx="15" presStyleCnt="20">
        <dgm:presLayoutVars>
          <dgm:chPref val="3"/>
        </dgm:presLayoutVars>
      </dgm:prSet>
      <dgm:spPr/>
    </dgm:pt>
    <dgm:pt modelId="{CAEEDE9C-B07A-4F45-958F-3CE6DB4C1EC6}" type="pres">
      <dgm:prSet presAssocID="{A8833384-09E8-4944-BA19-C7908FE11498}" presName="rootConnector" presStyleLbl="node4" presStyleIdx="15" presStyleCnt="20"/>
      <dgm:spPr/>
    </dgm:pt>
    <dgm:pt modelId="{14101FB8-D6D7-42F7-B237-95C953B748BF}" type="pres">
      <dgm:prSet presAssocID="{A8833384-09E8-4944-BA19-C7908FE11498}" presName="hierChild4" presStyleCnt="0"/>
      <dgm:spPr/>
    </dgm:pt>
    <dgm:pt modelId="{BD5450E3-88C1-4EA2-A02A-B64D2AA7A7A9}" type="pres">
      <dgm:prSet presAssocID="{A8833384-09E8-4944-BA19-C7908FE11498}" presName="hierChild5" presStyleCnt="0"/>
      <dgm:spPr/>
    </dgm:pt>
    <dgm:pt modelId="{AD08816E-3FBC-496B-AF92-D13BFCB590E1}" type="pres">
      <dgm:prSet presAssocID="{5D1AC53A-52DB-4122-9EC6-77CA2E623EAE}" presName="Name37" presStyleLbl="parChTrans1D4" presStyleIdx="16" presStyleCnt="20"/>
      <dgm:spPr/>
    </dgm:pt>
    <dgm:pt modelId="{4851C9AE-E875-41F5-B68D-84445ADA4BF0}" type="pres">
      <dgm:prSet presAssocID="{D408EA8E-34FC-46C4-BA92-76FB61C30E9C}" presName="hierRoot2" presStyleCnt="0">
        <dgm:presLayoutVars>
          <dgm:hierBranch val="init"/>
        </dgm:presLayoutVars>
      </dgm:prSet>
      <dgm:spPr/>
    </dgm:pt>
    <dgm:pt modelId="{B3EBF326-53FC-4EBE-A642-A228D38CA5F6}" type="pres">
      <dgm:prSet presAssocID="{D408EA8E-34FC-46C4-BA92-76FB61C30E9C}" presName="rootComposite" presStyleCnt="0"/>
      <dgm:spPr/>
    </dgm:pt>
    <dgm:pt modelId="{09BB879C-C76A-4AEF-A02F-F47747DA72FA}" type="pres">
      <dgm:prSet presAssocID="{D408EA8E-34FC-46C4-BA92-76FB61C30E9C}" presName="rootText" presStyleLbl="node4" presStyleIdx="16" presStyleCnt="20">
        <dgm:presLayoutVars>
          <dgm:chPref val="3"/>
        </dgm:presLayoutVars>
      </dgm:prSet>
      <dgm:spPr/>
    </dgm:pt>
    <dgm:pt modelId="{078C80DF-3C52-4788-B2CD-8C364B4F26C3}" type="pres">
      <dgm:prSet presAssocID="{D408EA8E-34FC-46C4-BA92-76FB61C30E9C}" presName="rootConnector" presStyleLbl="node4" presStyleIdx="16" presStyleCnt="20"/>
      <dgm:spPr/>
    </dgm:pt>
    <dgm:pt modelId="{D20DD3B8-7F43-4D96-912B-D5BC505DDA7B}" type="pres">
      <dgm:prSet presAssocID="{D408EA8E-34FC-46C4-BA92-76FB61C30E9C}" presName="hierChild4" presStyleCnt="0"/>
      <dgm:spPr/>
    </dgm:pt>
    <dgm:pt modelId="{7C0F17CB-DC5D-467F-A51D-2FA864B6C723}" type="pres">
      <dgm:prSet presAssocID="{D408EA8E-34FC-46C4-BA92-76FB61C30E9C}" presName="hierChild5" presStyleCnt="0"/>
      <dgm:spPr/>
    </dgm:pt>
    <dgm:pt modelId="{1D3EF613-4251-4737-AF94-C74DBB1141E9}" type="pres">
      <dgm:prSet presAssocID="{D4AB01C2-BA4D-4C1E-B4E6-DEDA26CB0844}" presName="Name37" presStyleLbl="parChTrans1D4" presStyleIdx="17" presStyleCnt="20"/>
      <dgm:spPr/>
    </dgm:pt>
    <dgm:pt modelId="{41961704-9F92-4017-99CE-DF295A963C73}" type="pres">
      <dgm:prSet presAssocID="{6B8AADDF-6FC9-4C12-84FB-2C887939A6A6}" presName="hierRoot2" presStyleCnt="0">
        <dgm:presLayoutVars>
          <dgm:hierBranch val="init"/>
        </dgm:presLayoutVars>
      </dgm:prSet>
      <dgm:spPr/>
    </dgm:pt>
    <dgm:pt modelId="{00CADABD-9439-41BF-827F-BBABD0D76869}" type="pres">
      <dgm:prSet presAssocID="{6B8AADDF-6FC9-4C12-84FB-2C887939A6A6}" presName="rootComposite" presStyleCnt="0"/>
      <dgm:spPr/>
    </dgm:pt>
    <dgm:pt modelId="{7F0E7551-1B25-4D86-B77B-5AD18616A95C}" type="pres">
      <dgm:prSet presAssocID="{6B8AADDF-6FC9-4C12-84FB-2C887939A6A6}" presName="rootText" presStyleLbl="node4" presStyleIdx="17" presStyleCnt="20">
        <dgm:presLayoutVars>
          <dgm:chPref val="3"/>
        </dgm:presLayoutVars>
      </dgm:prSet>
      <dgm:spPr/>
    </dgm:pt>
    <dgm:pt modelId="{88E47C15-8F92-4E1F-B45E-ED3CBB6B498A}" type="pres">
      <dgm:prSet presAssocID="{6B8AADDF-6FC9-4C12-84FB-2C887939A6A6}" presName="rootConnector" presStyleLbl="node4" presStyleIdx="17" presStyleCnt="20"/>
      <dgm:spPr/>
    </dgm:pt>
    <dgm:pt modelId="{CA6A9A0E-AF52-4F2E-AA7D-24572E0CA2DC}" type="pres">
      <dgm:prSet presAssocID="{6B8AADDF-6FC9-4C12-84FB-2C887939A6A6}" presName="hierChild4" presStyleCnt="0"/>
      <dgm:spPr/>
    </dgm:pt>
    <dgm:pt modelId="{63873592-B5E4-4D0B-AA45-731FE231967F}" type="pres">
      <dgm:prSet presAssocID="{6B8AADDF-6FC9-4C12-84FB-2C887939A6A6}" presName="hierChild5" presStyleCnt="0"/>
      <dgm:spPr/>
    </dgm:pt>
    <dgm:pt modelId="{B426A0F1-9212-4409-AAFC-5EA35DB1925E}" type="pres">
      <dgm:prSet presAssocID="{6376FF3E-8636-4B0B-9049-0A3A5FB22719}" presName="hierChild5" presStyleCnt="0"/>
      <dgm:spPr/>
    </dgm:pt>
    <dgm:pt modelId="{64CD5AB0-3904-43C4-948C-CFA5E580F4BB}" type="pres">
      <dgm:prSet presAssocID="{B1D27388-608B-469E-85E8-1A2021BF96EA}" presName="Name37" presStyleLbl="parChTrans1D4" presStyleIdx="18" presStyleCnt="20"/>
      <dgm:spPr/>
    </dgm:pt>
    <dgm:pt modelId="{79142C14-4F24-4D05-A548-3D20029BFE46}" type="pres">
      <dgm:prSet presAssocID="{0D4230F3-0959-43E6-8B42-84CD3739070C}" presName="hierRoot2" presStyleCnt="0">
        <dgm:presLayoutVars>
          <dgm:hierBranch val="init"/>
        </dgm:presLayoutVars>
      </dgm:prSet>
      <dgm:spPr/>
    </dgm:pt>
    <dgm:pt modelId="{9D93FD4C-7815-405A-BC74-6326DC31C170}" type="pres">
      <dgm:prSet presAssocID="{0D4230F3-0959-43E6-8B42-84CD3739070C}" presName="rootComposite" presStyleCnt="0"/>
      <dgm:spPr/>
    </dgm:pt>
    <dgm:pt modelId="{EAF8C52B-ACDE-4D74-8945-AFC07044BDFE}" type="pres">
      <dgm:prSet presAssocID="{0D4230F3-0959-43E6-8B42-84CD3739070C}" presName="rootText" presStyleLbl="node4" presStyleIdx="18" presStyleCnt="20">
        <dgm:presLayoutVars>
          <dgm:chPref val="3"/>
        </dgm:presLayoutVars>
      </dgm:prSet>
      <dgm:spPr/>
    </dgm:pt>
    <dgm:pt modelId="{BACE2890-8661-4F15-8C53-150CCA650357}" type="pres">
      <dgm:prSet presAssocID="{0D4230F3-0959-43E6-8B42-84CD3739070C}" presName="rootConnector" presStyleLbl="node4" presStyleIdx="18" presStyleCnt="20"/>
      <dgm:spPr/>
    </dgm:pt>
    <dgm:pt modelId="{F05EC658-0255-4CCF-8247-5C99C5B254E7}" type="pres">
      <dgm:prSet presAssocID="{0D4230F3-0959-43E6-8B42-84CD3739070C}" presName="hierChild4" presStyleCnt="0"/>
      <dgm:spPr/>
    </dgm:pt>
    <dgm:pt modelId="{A442BCF2-79AF-440D-934D-409CCD72A76E}" type="pres">
      <dgm:prSet presAssocID="{0D4230F3-0959-43E6-8B42-84CD3739070C}" presName="hierChild5" presStyleCnt="0"/>
      <dgm:spPr/>
    </dgm:pt>
    <dgm:pt modelId="{A14F13CD-83AC-4D15-94BF-0A301FC9331C}" type="pres">
      <dgm:prSet presAssocID="{4C6FDA63-E0F0-4820-8F2C-06E46FCA9D95}" presName="Name37" presStyleLbl="parChTrans1D4" presStyleIdx="19" presStyleCnt="20"/>
      <dgm:spPr/>
    </dgm:pt>
    <dgm:pt modelId="{60D7A0EB-2508-4440-B28A-DE2178EB848B}" type="pres">
      <dgm:prSet presAssocID="{CEA530EF-F869-42E1-B228-AAD812BBFC09}" presName="hierRoot2" presStyleCnt="0">
        <dgm:presLayoutVars>
          <dgm:hierBranch val="init"/>
        </dgm:presLayoutVars>
      </dgm:prSet>
      <dgm:spPr/>
    </dgm:pt>
    <dgm:pt modelId="{41B6CF26-EE8E-4C5D-8DAB-BB1C71384138}" type="pres">
      <dgm:prSet presAssocID="{CEA530EF-F869-42E1-B228-AAD812BBFC09}" presName="rootComposite" presStyleCnt="0"/>
      <dgm:spPr/>
    </dgm:pt>
    <dgm:pt modelId="{D418D754-9159-4E1D-8A48-F2C82BF2AB1C}" type="pres">
      <dgm:prSet presAssocID="{CEA530EF-F869-42E1-B228-AAD812BBFC09}" presName="rootText" presStyleLbl="node4" presStyleIdx="19" presStyleCnt="20">
        <dgm:presLayoutVars>
          <dgm:chPref val="3"/>
        </dgm:presLayoutVars>
      </dgm:prSet>
      <dgm:spPr/>
    </dgm:pt>
    <dgm:pt modelId="{3671509C-F2AF-4D0C-9EB4-1C5629DCB1E3}" type="pres">
      <dgm:prSet presAssocID="{CEA530EF-F869-42E1-B228-AAD812BBFC09}" presName="rootConnector" presStyleLbl="node4" presStyleIdx="19" presStyleCnt="20"/>
      <dgm:spPr/>
    </dgm:pt>
    <dgm:pt modelId="{A26FB6DA-5F6C-4AE7-B4DA-2BA97BBDF0F1}" type="pres">
      <dgm:prSet presAssocID="{CEA530EF-F869-42E1-B228-AAD812BBFC09}" presName="hierChild4" presStyleCnt="0"/>
      <dgm:spPr/>
    </dgm:pt>
    <dgm:pt modelId="{31911FA2-12B2-4183-BBF3-C8BDC8B7160E}" type="pres">
      <dgm:prSet presAssocID="{CEA530EF-F869-42E1-B228-AAD812BBFC09}" presName="hierChild5" presStyleCnt="0"/>
      <dgm:spPr/>
    </dgm:pt>
    <dgm:pt modelId="{528107A1-2489-4AE4-93D8-3AF1799F77A0}" type="pres">
      <dgm:prSet presAssocID="{DDEE6912-8C51-4E90-ABB4-65D806B5E47C}" presName="hierChild5" presStyleCnt="0"/>
      <dgm:spPr/>
    </dgm:pt>
    <dgm:pt modelId="{51EDA439-B233-4B25-A3AB-B584AF63274A}" type="pres">
      <dgm:prSet presAssocID="{5F314428-4AA9-4796-BFAB-33DFEF79C675}" presName="Name37" presStyleLbl="parChTrans1D3" presStyleIdx="3" presStyleCnt="13"/>
      <dgm:spPr/>
    </dgm:pt>
    <dgm:pt modelId="{19D4C34B-7908-4BF4-B508-1C9436B53F01}" type="pres">
      <dgm:prSet presAssocID="{156B958F-1CD5-4B3B-B268-510966732C76}" presName="hierRoot2" presStyleCnt="0">
        <dgm:presLayoutVars>
          <dgm:hierBranch val="init"/>
        </dgm:presLayoutVars>
      </dgm:prSet>
      <dgm:spPr/>
    </dgm:pt>
    <dgm:pt modelId="{ADA5BA89-F659-4402-A6C4-4F3408DEAD2B}" type="pres">
      <dgm:prSet presAssocID="{156B958F-1CD5-4B3B-B268-510966732C76}" presName="rootComposite" presStyleCnt="0"/>
      <dgm:spPr/>
    </dgm:pt>
    <dgm:pt modelId="{AE1C8C96-C2C3-4E1E-AF94-79C18466ABC8}" type="pres">
      <dgm:prSet presAssocID="{156B958F-1CD5-4B3B-B268-510966732C76}" presName="rootText" presStyleLbl="node3" presStyleIdx="3" presStyleCnt="13">
        <dgm:presLayoutVars>
          <dgm:chPref val="3"/>
        </dgm:presLayoutVars>
      </dgm:prSet>
      <dgm:spPr/>
    </dgm:pt>
    <dgm:pt modelId="{74DD6E6E-3723-4E27-9135-87EA4EE6EF42}" type="pres">
      <dgm:prSet presAssocID="{156B958F-1CD5-4B3B-B268-510966732C76}" presName="rootConnector" presStyleLbl="node3" presStyleIdx="3" presStyleCnt="13"/>
      <dgm:spPr/>
    </dgm:pt>
    <dgm:pt modelId="{8F6BDC85-0A7F-484F-927E-80EFCDFFCCE3}" type="pres">
      <dgm:prSet presAssocID="{156B958F-1CD5-4B3B-B268-510966732C76}" presName="hierChild4" presStyleCnt="0"/>
      <dgm:spPr/>
    </dgm:pt>
    <dgm:pt modelId="{A0018BCD-5985-4225-B260-8FCE9A95FA00}" type="pres">
      <dgm:prSet presAssocID="{156B958F-1CD5-4B3B-B268-510966732C76}" presName="hierChild5" presStyleCnt="0"/>
      <dgm:spPr/>
    </dgm:pt>
    <dgm:pt modelId="{8C09C3F2-3D05-4920-BA62-FF470712D3C5}" type="pres">
      <dgm:prSet presAssocID="{E8ADB745-AEC1-4958-9903-4ABA1D58C361}" presName="Name37" presStyleLbl="parChTrans1D3" presStyleIdx="4" presStyleCnt="13"/>
      <dgm:spPr/>
    </dgm:pt>
    <dgm:pt modelId="{308C5747-00CD-4F3E-88EE-C52D4A4DFD2A}" type="pres">
      <dgm:prSet presAssocID="{B8FA5591-4F77-4269-9D3F-15286C42A3B6}" presName="hierRoot2" presStyleCnt="0">
        <dgm:presLayoutVars>
          <dgm:hierBranch val="init"/>
        </dgm:presLayoutVars>
      </dgm:prSet>
      <dgm:spPr/>
    </dgm:pt>
    <dgm:pt modelId="{C559EC2B-5A0B-4E7F-A142-23279E3C3671}" type="pres">
      <dgm:prSet presAssocID="{B8FA5591-4F77-4269-9D3F-15286C42A3B6}" presName="rootComposite" presStyleCnt="0"/>
      <dgm:spPr/>
    </dgm:pt>
    <dgm:pt modelId="{BFA228B5-FE63-4C62-AFE8-0C451D306E34}" type="pres">
      <dgm:prSet presAssocID="{B8FA5591-4F77-4269-9D3F-15286C42A3B6}" presName="rootText" presStyleLbl="node3" presStyleIdx="4" presStyleCnt="13">
        <dgm:presLayoutVars>
          <dgm:chPref val="3"/>
        </dgm:presLayoutVars>
      </dgm:prSet>
      <dgm:spPr/>
    </dgm:pt>
    <dgm:pt modelId="{4038D172-9A81-4539-AF96-0DE7C7FEBE70}" type="pres">
      <dgm:prSet presAssocID="{B8FA5591-4F77-4269-9D3F-15286C42A3B6}" presName="rootConnector" presStyleLbl="node3" presStyleIdx="4" presStyleCnt="13"/>
      <dgm:spPr/>
    </dgm:pt>
    <dgm:pt modelId="{5FE1FCF9-5E82-4752-A1C5-1DFDB26914BF}" type="pres">
      <dgm:prSet presAssocID="{B8FA5591-4F77-4269-9D3F-15286C42A3B6}" presName="hierChild4" presStyleCnt="0"/>
      <dgm:spPr/>
    </dgm:pt>
    <dgm:pt modelId="{5CC377D9-6381-47DE-AF6D-345260854C3C}" type="pres">
      <dgm:prSet presAssocID="{B8FA5591-4F77-4269-9D3F-15286C42A3B6}" presName="hierChild5" presStyleCnt="0"/>
      <dgm:spPr/>
    </dgm:pt>
    <dgm:pt modelId="{73ECF1DC-B1B3-4C0F-B066-ADD4A71DE7B8}" type="pres">
      <dgm:prSet presAssocID="{BED47D5B-5ABB-4471-A039-A3CA7148EB75}" presName="Name37" presStyleLbl="parChTrans1D3" presStyleIdx="5" presStyleCnt="13"/>
      <dgm:spPr/>
    </dgm:pt>
    <dgm:pt modelId="{C482EAAE-61A7-4058-B352-1B25F4A1224B}" type="pres">
      <dgm:prSet presAssocID="{2C222959-2E91-4761-9D7B-6E5E341B8CAD}" presName="hierRoot2" presStyleCnt="0">
        <dgm:presLayoutVars>
          <dgm:hierBranch val="init"/>
        </dgm:presLayoutVars>
      </dgm:prSet>
      <dgm:spPr/>
    </dgm:pt>
    <dgm:pt modelId="{6A2456CA-45C7-4EF6-A7C9-A40340198DBE}" type="pres">
      <dgm:prSet presAssocID="{2C222959-2E91-4761-9D7B-6E5E341B8CAD}" presName="rootComposite" presStyleCnt="0"/>
      <dgm:spPr/>
    </dgm:pt>
    <dgm:pt modelId="{7D7C690A-BB54-46B8-B155-1E34AE4D2E32}" type="pres">
      <dgm:prSet presAssocID="{2C222959-2E91-4761-9D7B-6E5E341B8CAD}" presName="rootText" presStyleLbl="node3" presStyleIdx="5" presStyleCnt="13">
        <dgm:presLayoutVars>
          <dgm:chPref val="3"/>
        </dgm:presLayoutVars>
      </dgm:prSet>
      <dgm:spPr/>
    </dgm:pt>
    <dgm:pt modelId="{20C9F86F-BE92-4F4F-A63E-C73B560C7F98}" type="pres">
      <dgm:prSet presAssocID="{2C222959-2E91-4761-9D7B-6E5E341B8CAD}" presName="rootConnector" presStyleLbl="node3" presStyleIdx="5" presStyleCnt="13"/>
      <dgm:spPr/>
    </dgm:pt>
    <dgm:pt modelId="{2B8F604A-9164-4BDA-94B8-5CC241B05C94}" type="pres">
      <dgm:prSet presAssocID="{2C222959-2E91-4761-9D7B-6E5E341B8CAD}" presName="hierChild4" presStyleCnt="0"/>
      <dgm:spPr/>
    </dgm:pt>
    <dgm:pt modelId="{1902F174-BF73-46A7-8A4E-144F68BFF12E}" type="pres">
      <dgm:prSet presAssocID="{2C222959-2E91-4761-9D7B-6E5E341B8CAD}" presName="hierChild5" presStyleCnt="0"/>
      <dgm:spPr/>
    </dgm:pt>
    <dgm:pt modelId="{F15F3C53-5BC2-4331-98C3-9E3E066FD584}" type="pres">
      <dgm:prSet presAssocID="{B91BAFC9-1CA9-4C57-B0A2-8257AF34469A}" presName="hierChild5" presStyleCnt="0"/>
      <dgm:spPr/>
    </dgm:pt>
    <dgm:pt modelId="{9422FF06-0018-4549-899B-EBCE00CC7BC5}" type="pres">
      <dgm:prSet presAssocID="{19DD68F3-108C-4C01-A506-E0E4FD98C2DB}" presName="Name37" presStyleLbl="parChTrans1D2" presStyleIdx="1" presStyleCnt="3"/>
      <dgm:spPr/>
    </dgm:pt>
    <dgm:pt modelId="{DBBDF0EB-DC5F-4137-9C30-379D418EBACE}" type="pres">
      <dgm:prSet presAssocID="{0E80B264-60C1-43D3-A7D2-325B4629B7BD}" presName="hierRoot2" presStyleCnt="0">
        <dgm:presLayoutVars>
          <dgm:hierBranch val="init"/>
        </dgm:presLayoutVars>
      </dgm:prSet>
      <dgm:spPr/>
    </dgm:pt>
    <dgm:pt modelId="{007E59D6-F027-4DFA-BF4B-4E34FDE62579}" type="pres">
      <dgm:prSet presAssocID="{0E80B264-60C1-43D3-A7D2-325B4629B7BD}" presName="rootComposite" presStyleCnt="0"/>
      <dgm:spPr/>
    </dgm:pt>
    <dgm:pt modelId="{07272643-6DA7-43DB-A3A7-5D87B209F503}" type="pres">
      <dgm:prSet presAssocID="{0E80B264-60C1-43D3-A7D2-325B4629B7BD}" presName="rootText" presStyleLbl="node2" presStyleIdx="1" presStyleCnt="3">
        <dgm:presLayoutVars>
          <dgm:chPref val="3"/>
        </dgm:presLayoutVars>
      </dgm:prSet>
      <dgm:spPr/>
    </dgm:pt>
    <dgm:pt modelId="{145D7481-7295-4A5F-9F05-F028C498FDCE}" type="pres">
      <dgm:prSet presAssocID="{0E80B264-60C1-43D3-A7D2-325B4629B7BD}" presName="rootConnector" presStyleLbl="node2" presStyleIdx="1" presStyleCnt="3"/>
      <dgm:spPr/>
    </dgm:pt>
    <dgm:pt modelId="{FAF3F129-4C37-4D16-821E-070ECDAFFF2E}" type="pres">
      <dgm:prSet presAssocID="{0E80B264-60C1-43D3-A7D2-325B4629B7BD}" presName="hierChild4" presStyleCnt="0"/>
      <dgm:spPr/>
    </dgm:pt>
    <dgm:pt modelId="{6BBD7ECB-0391-4CCF-96B4-7D9C533A318C}" type="pres">
      <dgm:prSet presAssocID="{BE6F00C3-2CE9-459F-A9D5-616D15DFBD9B}" presName="Name37" presStyleLbl="parChTrans1D3" presStyleIdx="6" presStyleCnt="13"/>
      <dgm:spPr/>
    </dgm:pt>
    <dgm:pt modelId="{60AF51D7-7D9F-477A-B583-E07C3A808C56}" type="pres">
      <dgm:prSet presAssocID="{67FA9087-DCC3-4EF7-859E-B2F7DD414091}" presName="hierRoot2" presStyleCnt="0">
        <dgm:presLayoutVars>
          <dgm:hierBranch val="init"/>
        </dgm:presLayoutVars>
      </dgm:prSet>
      <dgm:spPr/>
    </dgm:pt>
    <dgm:pt modelId="{F43507FF-5271-4820-8042-D6010199BD9C}" type="pres">
      <dgm:prSet presAssocID="{67FA9087-DCC3-4EF7-859E-B2F7DD414091}" presName="rootComposite" presStyleCnt="0"/>
      <dgm:spPr/>
    </dgm:pt>
    <dgm:pt modelId="{43230689-3022-42EA-8A05-865A69219316}" type="pres">
      <dgm:prSet presAssocID="{67FA9087-DCC3-4EF7-859E-B2F7DD414091}" presName="rootText" presStyleLbl="node3" presStyleIdx="6" presStyleCnt="13">
        <dgm:presLayoutVars>
          <dgm:chPref val="3"/>
        </dgm:presLayoutVars>
      </dgm:prSet>
      <dgm:spPr/>
    </dgm:pt>
    <dgm:pt modelId="{B0EF3915-3A60-4E2C-8263-116369FB8DED}" type="pres">
      <dgm:prSet presAssocID="{67FA9087-DCC3-4EF7-859E-B2F7DD414091}" presName="rootConnector" presStyleLbl="node3" presStyleIdx="6" presStyleCnt="13"/>
      <dgm:spPr/>
    </dgm:pt>
    <dgm:pt modelId="{E532825A-A7F8-4031-BEB3-A64C4FB84046}" type="pres">
      <dgm:prSet presAssocID="{67FA9087-DCC3-4EF7-859E-B2F7DD414091}" presName="hierChild4" presStyleCnt="0"/>
      <dgm:spPr/>
    </dgm:pt>
    <dgm:pt modelId="{F7C5B311-C37E-458D-AEE9-3BC3BB19769A}" type="pres">
      <dgm:prSet presAssocID="{67FA9087-DCC3-4EF7-859E-B2F7DD414091}" presName="hierChild5" presStyleCnt="0"/>
      <dgm:spPr/>
    </dgm:pt>
    <dgm:pt modelId="{256B2221-0CDD-470B-8EDB-1509D713BCFC}" type="pres">
      <dgm:prSet presAssocID="{78E91055-F27C-4141-BCD7-1A2966656634}" presName="Name37" presStyleLbl="parChTrans1D3" presStyleIdx="7" presStyleCnt="13"/>
      <dgm:spPr/>
    </dgm:pt>
    <dgm:pt modelId="{25459E26-8F0B-4D11-B1C1-74D0454B32B9}" type="pres">
      <dgm:prSet presAssocID="{4E401F03-E244-4788-BF7C-9C35707A6860}" presName="hierRoot2" presStyleCnt="0">
        <dgm:presLayoutVars>
          <dgm:hierBranch val="init"/>
        </dgm:presLayoutVars>
      </dgm:prSet>
      <dgm:spPr/>
    </dgm:pt>
    <dgm:pt modelId="{54A99DB6-5F51-4E8B-B363-510C9CC72970}" type="pres">
      <dgm:prSet presAssocID="{4E401F03-E244-4788-BF7C-9C35707A6860}" presName="rootComposite" presStyleCnt="0"/>
      <dgm:spPr/>
    </dgm:pt>
    <dgm:pt modelId="{E08FA88C-C673-4A4F-9675-011D3CE0F318}" type="pres">
      <dgm:prSet presAssocID="{4E401F03-E244-4788-BF7C-9C35707A6860}" presName="rootText" presStyleLbl="node3" presStyleIdx="7" presStyleCnt="13">
        <dgm:presLayoutVars>
          <dgm:chPref val="3"/>
        </dgm:presLayoutVars>
      </dgm:prSet>
      <dgm:spPr/>
    </dgm:pt>
    <dgm:pt modelId="{46D03CF3-833B-4A47-B33D-1C0886B69626}" type="pres">
      <dgm:prSet presAssocID="{4E401F03-E244-4788-BF7C-9C35707A6860}" presName="rootConnector" presStyleLbl="node3" presStyleIdx="7" presStyleCnt="13"/>
      <dgm:spPr/>
    </dgm:pt>
    <dgm:pt modelId="{E3C2C805-BCD2-486F-905A-8AAD67036177}" type="pres">
      <dgm:prSet presAssocID="{4E401F03-E244-4788-BF7C-9C35707A6860}" presName="hierChild4" presStyleCnt="0"/>
      <dgm:spPr/>
    </dgm:pt>
    <dgm:pt modelId="{6052F806-B68F-4AD2-9745-68D740AAD056}" type="pres">
      <dgm:prSet presAssocID="{4E401F03-E244-4788-BF7C-9C35707A6860}" presName="hierChild5" presStyleCnt="0"/>
      <dgm:spPr/>
    </dgm:pt>
    <dgm:pt modelId="{9DE472B2-59B4-4E9E-966F-780A9B08CD63}" type="pres">
      <dgm:prSet presAssocID="{78022F62-C9E0-48A3-905D-6E06910C5502}" presName="Name37" presStyleLbl="parChTrans1D3" presStyleIdx="8" presStyleCnt="13"/>
      <dgm:spPr/>
    </dgm:pt>
    <dgm:pt modelId="{1E11EAF3-6331-4AA8-8A33-1056C8061D30}" type="pres">
      <dgm:prSet presAssocID="{F668F1C9-46A7-4C3F-A6B0-59509FDE45E8}" presName="hierRoot2" presStyleCnt="0">
        <dgm:presLayoutVars>
          <dgm:hierBranch val="init"/>
        </dgm:presLayoutVars>
      </dgm:prSet>
      <dgm:spPr/>
    </dgm:pt>
    <dgm:pt modelId="{77080781-7BAF-4C4E-86D6-5D5BD9009E85}" type="pres">
      <dgm:prSet presAssocID="{F668F1C9-46A7-4C3F-A6B0-59509FDE45E8}" presName="rootComposite" presStyleCnt="0"/>
      <dgm:spPr/>
    </dgm:pt>
    <dgm:pt modelId="{B0DFEAA7-7B23-4099-BEB4-B7263F55705F}" type="pres">
      <dgm:prSet presAssocID="{F668F1C9-46A7-4C3F-A6B0-59509FDE45E8}" presName="rootText" presStyleLbl="node3" presStyleIdx="8" presStyleCnt="13">
        <dgm:presLayoutVars>
          <dgm:chPref val="3"/>
        </dgm:presLayoutVars>
      </dgm:prSet>
      <dgm:spPr/>
    </dgm:pt>
    <dgm:pt modelId="{CFCC9EE8-40D7-4705-B158-3ABC09041735}" type="pres">
      <dgm:prSet presAssocID="{F668F1C9-46A7-4C3F-A6B0-59509FDE45E8}" presName="rootConnector" presStyleLbl="node3" presStyleIdx="8" presStyleCnt="13"/>
      <dgm:spPr/>
    </dgm:pt>
    <dgm:pt modelId="{703D5482-6B2E-496B-B5E6-FD87175A1347}" type="pres">
      <dgm:prSet presAssocID="{F668F1C9-46A7-4C3F-A6B0-59509FDE45E8}" presName="hierChild4" presStyleCnt="0"/>
      <dgm:spPr/>
    </dgm:pt>
    <dgm:pt modelId="{7BE5863B-FB5A-4C10-AB46-CE4CE99A91C9}" type="pres">
      <dgm:prSet presAssocID="{F668F1C9-46A7-4C3F-A6B0-59509FDE45E8}" presName="hierChild5" presStyleCnt="0"/>
      <dgm:spPr/>
    </dgm:pt>
    <dgm:pt modelId="{51EEB413-7A16-4DB1-A3C0-9BA612B9866F}" type="pres">
      <dgm:prSet presAssocID="{0E80B264-60C1-43D3-A7D2-325B4629B7BD}" presName="hierChild5" presStyleCnt="0"/>
      <dgm:spPr/>
    </dgm:pt>
    <dgm:pt modelId="{6A6D056E-0A2C-4EE1-9B02-5FCF36D7B1F8}" type="pres">
      <dgm:prSet presAssocID="{50BA85D2-D5F5-43D6-8EE3-FE7D87A2DFEE}" presName="Name37" presStyleLbl="parChTrans1D2" presStyleIdx="2" presStyleCnt="3"/>
      <dgm:spPr/>
    </dgm:pt>
    <dgm:pt modelId="{944F41B8-28B6-4A9C-81D5-78F3BDA8A60F}" type="pres">
      <dgm:prSet presAssocID="{EDF81E05-4CB7-4E2E-A93D-5676BFC1B9FB}" presName="hierRoot2" presStyleCnt="0">
        <dgm:presLayoutVars>
          <dgm:hierBranch val="init"/>
        </dgm:presLayoutVars>
      </dgm:prSet>
      <dgm:spPr/>
    </dgm:pt>
    <dgm:pt modelId="{CE9E21D9-F820-4A54-B0A5-851E3968C3D9}" type="pres">
      <dgm:prSet presAssocID="{EDF81E05-4CB7-4E2E-A93D-5676BFC1B9FB}" presName="rootComposite" presStyleCnt="0"/>
      <dgm:spPr/>
    </dgm:pt>
    <dgm:pt modelId="{AAED73F0-9D87-45FB-9737-E0389A8E1911}" type="pres">
      <dgm:prSet presAssocID="{EDF81E05-4CB7-4E2E-A93D-5676BFC1B9FB}" presName="rootText" presStyleLbl="node2" presStyleIdx="2" presStyleCnt="3">
        <dgm:presLayoutVars>
          <dgm:chPref val="3"/>
        </dgm:presLayoutVars>
      </dgm:prSet>
      <dgm:spPr/>
    </dgm:pt>
    <dgm:pt modelId="{D432953A-03C0-4939-BEAF-2F4D41BB6D21}" type="pres">
      <dgm:prSet presAssocID="{EDF81E05-4CB7-4E2E-A93D-5676BFC1B9FB}" presName="rootConnector" presStyleLbl="node2" presStyleIdx="2" presStyleCnt="3"/>
      <dgm:spPr/>
    </dgm:pt>
    <dgm:pt modelId="{721911AE-B5D7-47E1-998D-421F58A0F9EE}" type="pres">
      <dgm:prSet presAssocID="{EDF81E05-4CB7-4E2E-A93D-5676BFC1B9FB}" presName="hierChild4" presStyleCnt="0"/>
      <dgm:spPr/>
    </dgm:pt>
    <dgm:pt modelId="{E57072DD-B040-4442-9B4D-960640C41658}" type="pres">
      <dgm:prSet presAssocID="{4443BFD7-2D96-46C8-A151-02A1C8507548}" presName="Name37" presStyleLbl="parChTrans1D3" presStyleIdx="9" presStyleCnt="13"/>
      <dgm:spPr/>
    </dgm:pt>
    <dgm:pt modelId="{B12ABD88-5D48-41E9-A934-5C09CA9B34F8}" type="pres">
      <dgm:prSet presAssocID="{0C885844-9E6E-4C99-8C08-044A4E3589A5}" presName="hierRoot2" presStyleCnt="0">
        <dgm:presLayoutVars>
          <dgm:hierBranch val="init"/>
        </dgm:presLayoutVars>
      </dgm:prSet>
      <dgm:spPr/>
    </dgm:pt>
    <dgm:pt modelId="{3D19607A-7A0D-46DA-A8EB-6510ED2AAD64}" type="pres">
      <dgm:prSet presAssocID="{0C885844-9E6E-4C99-8C08-044A4E3589A5}" presName="rootComposite" presStyleCnt="0"/>
      <dgm:spPr/>
    </dgm:pt>
    <dgm:pt modelId="{953D50CA-B6C6-469C-831C-DDF108444459}" type="pres">
      <dgm:prSet presAssocID="{0C885844-9E6E-4C99-8C08-044A4E3589A5}" presName="rootText" presStyleLbl="node3" presStyleIdx="9" presStyleCnt="13">
        <dgm:presLayoutVars>
          <dgm:chPref val="3"/>
        </dgm:presLayoutVars>
      </dgm:prSet>
      <dgm:spPr/>
    </dgm:pt>
    <dgm:pt modelId="{7970CE08-3724-4538-B34D-DFEF6147B902}" type="pres">
      <dgm:prSet presAssocID="{0C885844-9E6E-4C99-8C08-044A4E3589A5}" presName="rootConnector" presStyleLbl="node3" presStyleIdx="9" presStyleCnt="13"/>
      <dgm:spPr/>
    </dgm:pt>
    <dgm:pt modelId="{9F602966-ECEB-47B7-AA04-9EFC774FE0EE}" type="pres">
      <dgm:prSet presAssocID="{0C885844-9E6E-4C99-8C08-044A4E3589A5}" presName="hierChild4" presStyleCnt="0"/>
      <dgm:spPr/>
    </dgm:pt>
    <dgm:pt modelId="{2D22A5A2-65D9-4E0B-B686-46CDBC6E94E7}" type="pres">
      <dgm:prSet presAssocID="{0C885844-9E6E-4C99-8C08-044A4E3589A5}" presName="hierChild5" presStyleCnt="0"/>
      <dgm:spPr/>
    </dgm:pt>
    <dgm:pt modelId="{461FB88A-B880-4EC8-86E0-76010C87D54B}" type="pres">
      <dgm:prSet presAssocID="{A84B2AFF-0591-4CE8-8E5E-02243CB4E1C8}" presName="Name37" presStyleLbl="parChTrans1D3" presStyleIdx="10" presStyleCnt="13"/>
      <dgm:spPr/>
    </dgm:pt>
    <dgm:pt modelId="{457B4303-7933-4A02-B34D-7CB6FA970A1B}" type="pres">
      <dgm:prSet presAssocID="{C53BD514-0E80-40A3-989A-9D5B6016EFE9}" presName="hierRoot2" presStyleCnt="0">
        <dgm:presLayoutVars>
          <dgm:hierBranch val="init"/>
        </dgm:presLayoutVars>
      </dgm:prSet>
      <dgm:spPr/>
    </dgm:pt>
    <dgm:pt modelId="{56773002-00F2-4651-96D7-1DE3199C26F2}" type="pres">
      <dgm:prSet presAssocID="{C53BD514-0E80-40A3-989A-9D5B6016EFE9}" presName="rootComposite" presStyleCnt="0"/>
      <dgm:spPr/>
    </dgm:pt>
    <dgm:pt modelId="{B94D0B16-C15D-47E0-AF76-56693A06785A}" type="pres">
      <dgm:prSet presAssocID="{C53BD514-0E80-40A3-989A-9D5B6016EFE9}" presName="rootText" presStyleLbl="node3" presStyleIdx="10" presStyleCnt="13">
        <dgm:presLayoutVars>
          <dgm:chPref val="3"/>
        </dgm:presLayoutVars>
      </dgm:prSet>
      <dgm:spPr/>
    </dgm:pt>
    <dgm:pt modelId="{2461DB8C-38BD-43DC-BE43-6CD2423FC65B}" type="pres">
      <dgm:prSet presAssocID="{C53BD514-0E80-40A3-989A-9D5B6016EFE9}" presName="rootConnector" presStyleLbl="node3" presStyleIdx="10" presStyleCnt="13"/>
      <dgm:spPr/>
    </dgm:pt>
    <dgm:pt modelId="{442FA211-9B1A-4E87-AD8B-F7E7DE1784D1}" type="pres">
      <dgm:prSet presAssocID="{C53BD514-0E80-40A3-989A-9D5B6016EFE9}" presName="hierChild4" presStyleCnt="0"/>
      <dgm:spPr/>
    </dgm:pt>
    <dgm:pt modelId="{890B331C-18BF-4648-B8EA-6EB03EDAE799}" type="pres">
      <dgm:prSet presAssocID="{C53BD514-0E80-40A3-989A-9D5B6016EFE9}" presName="hierChild5" presStyleCnt="0"/>
      <dgm:spPr/>
    </dgm:pt>
    <dgm:pt modelId="{49190AE6-C40C-4D48-BE48-643A9E50D7E6}" type="pres">
      <dgm:prSet presAssocID="{55924C67-F92C-4963-9462-CEEEA5131A12}" presName="Name37" presStyleLbl="parChTrans1D3" presStyleIdx="11" presStyleCnt="13"/>
      <dgm:spPr/>
    </dgm:pt>
    <dgm:pt modelId="{A854F197-9267-4FC4-89F2-DD5C846F8848}" type="pres">
      <dgm:prSet presAssocID="{AC96D095-5BAA-4133-8DC7-AAFF97A178DF}" presName="hierRoot2" presStyleCnt="0">
        <dgm:presLayoutVars>
          <dgm:hierBranch val="init"/>
        </dgm:presLayoutVars>
      </dgm:prSet>
      <dgm:spPr/>
    </dgm:pt>
    <dgm:pt modelId="{086F9129-BA32-4D62-82B3-6FC19A342578}" type="pres">
      <dgm:prSet presAssocID="{AC96D095-5BAA-4133-8DC7-AAFF97A178DF}" presName="rootComposite" presStyleCnt="0"/>
      <dgm:spPr/>
    </dgm:pt>
    <dgm:pt modelId="{16BE2578-CFCE-4497-A4D4-5791D410B0ED}" type="pres">
      <dgm:prSet presAssocID="{AC96D095-5BAA-4133-8DC7-AAFF97A178DF}" presName="rootText" presStyleLbl="node3" presStyleIdx="11" presStyleCnt="13">
        <dgm:presLayoutVars>
          <dgm:chPref val="3"/>
        </dgm:presLayoutVars>
      </dgm:prSet>
      <dgm:spPr/>
    </dgm:pt>
    <dgm:pt modelId="{D1C464F1-77AF-4277-AF4A-981AD628A33B}" type="pres">
      <dgm:prSet presAssocID="{AC96D095-5BAA-4133-8DC7-AAFF97A178DF}" presName="rootConnector" presStyleLbl="node3" presStyleIdx="11" presStyleCnt="13"/>
      <dgm:spPr/>
    </dgm:pt>
    <dgm:pt modelId="{F4341042-6355-436D-8819-474295679715}" type="pres">
      <dgm:prSet presAssocID="{AC96D095-5BAA-4133-8DC7-AAFF97A178DF}" presName="hierChild4" presStyleCnt="0"/>
      <dgm:spPr/>
    </dgm:pt>
    <dgm:pt modelId="{4B7564C2-D643-481B-B04E-DB7F205E17F3}" type="pres">
      <dgm:prSet presAssocID="{AC96D095-5BAA-4133-8DC7-AAFF97A178DF}" presName="hierChild5" presStyleCnt="0"/>
      <dgm:spPr/>
    </dgm:pt>
    <dgm:pt modelId="{E0656789-72C5-4302-A1B3-44B95BC59156}" type="pres">
      <dgm:prSet presAssocID="{393748B6-1DC8-4519-ACC2-C830DEBADFEE}" presName="Name37" presStyleLbl="parChTrans1D3" presStyleIdx="12" presStyleCnt="13"/>
      <dgm:spPr/>
    </dgm:pt>
    <dgm:pt modelId="{7AFE687D-B415-42EF-9B55-BB1950ED3BAD}" type="pres">
      <dgm:prSet presAssocID="{6CFD5C3C-0DA2-4FC1-B8DC-EC6828766461}" presName="hierRoot2" presStyleCnt="0">
        <dgm:presLayoutVars>
          <dgm:hierBranch val="init"/>
        </dgm:presLayoutVars>
      </dgm:prSet>
      <dgm:spPr/>
    </dgm:pt>
    <dgm:pt modelId="{527332FE-14D9-40C8-A40A-88CBAE5DE0EA}" type="pres">
      <dgm:prSet presAssocID="{6CFD5C3C-0DA2-4FC1-B8DC-EC6828766461}" presName="rootComposite" presStyleCnt="0"/>
      <dgm:spPr/>
    </dgm:pt>
    <dgm:pt modelId="{5C313DD0-2FDA-412E-A52B-3E81ED452BEE}" type="pres">
      <dgm:prSet presAssocID="{6CFD5C3C-0DA2-4FC1-B8DC-EC6828766461}" presName="rootText" presStyleLbl="node3" presStyleIdx="12" presStyleCnt="13">
        <dgm:presLayoutVars>
          <dgm:chPref val="3"/>
        </dgm:presLayoutVars>
      </dgm:prSet>
      <dgm:spPr/>
    </dgm:pt>
    <dgm:pt modelId="{5615265D-1ADD-4597-A818-D50FC0FF8576}" type="pres">
      <dgm:prSet presAssocID="{6CFD5C3C-0DA2-4FC1-B8DC-EC6828766461}" presName="rootConnector" presStyleLbl="node3" presStyleIdx="12" presStyleCnt="13"/>
      <dgm:spPr/>
    </dgm:pt>
    <dgm:pt modelId="{3E6AD1E1-4C48-4652-8E38-120670C3F03B}" type="pres">
      <dgm:prSet presAssocID="{6CFD5C3C-0DA2-4FC1-B8DC-EC6828766461}" presName="hierChild4" presStyleCnt="0"/>
      <dgm:spPr/>
    </dgm:pt>
    <dgm:pt modelId="{04F9FCE4-809E-47F5-A560-18EFD34F5D00}" type="pres">
      <dgm:prSet presAssocID="{6CFD5C3C-0DA2-4FC1-B8DC-EC6828766461}" presName="hierChild5" presStyleCnt="0"/>
      <dgm:spPr/>
    </dgm:pt>
    <dgm:pt modelId="{45841EAD-0184-4201-B359-A3EFC1E8684E}" type="pres">
      <dgm:prSet presAssocID="{EDF81E05-4CB7-4E2E-A93D-5676BFC1B9FB}" presName="hierChild5" presStyleCnt="0"/>
      <dgm:spPr/>
    </dgm:pt>
    <dgm:pt modelId="{3C98FA30-2B16-413A-B7C4-AE4E6FBA7EBA}" type="pres">
      <dgm:prSet presAssocID="{47D62592-D488-474C-B4EB-D31F0C5E727D}" presName="hierChild3" presStyleCnt="0"/>
      <dgm:spPr/>
    </dgm:pt>
  </dgm:ptLst>
  <dgm:cxnLst>
    <dgm:cxn modelId="{C81C3C00-11D0-479D-91C5-27E624391DD4}" type="presOf" srcId="{CE7FBFD9-AF91-47D7-8EC9-6B0596AC6D40}" destId="{E05B9B4A-B19A-4A25-9DF2-5492E8B01A50}" srcOrd="0" destOrd="0" presId="urn:microsoft.com/office/officeart/2005/8/layout/orgChart1"/>
    <dgm:cxn modelId="{1A5DF502-758A-4044-82E3-D8B6762DD439}" srcId="{EDF81E05-4CB7-4E2E-A93D-5676BFC1B9FB}" destId="{0C885844-9E6E-4C99-8C08-044A4E3589A5}" srcOrd="0" destOrd="0" parTransId="{4443BFD7-2D96-46C8-A151-02A1C8507548}" sibTransId="{CDA5E936-04EB-445D-89EE-318BCBD50989}"/>
    <dgm:cxn modelId="{640B3404-5701-413B-A27D-F5FD17EAA2D5}" type="presOf" srcId="{D6CF338D-47B8-495B-B8FC-E7397FC62C83}" destId="{6565D78D-7C2F-44A9-8A8E-2D72B878263A}" srcOrd="1" destOrd="0" presId="urn:microsoft.com/office/officeart/2005/8/layout/orgChart1"/>
    <dgm:cxn modelId="{92A73105-DC25-481A-B081-123476A6BEB5}" type="presOf" srcId="{DBB01B65-15BB-45CC-9FA1-1F7AD695B933}" destId="{DF31E643-7781-4EC3-8C8A-B878945F606C}" srcOrd="0" destOrd="0" presId="urn:microsoft.com/office/officeart/2005/8/layout/orgChart1"/>
    <dgm:cxn modelId="{95321C06-F132-4F16-97A9-E2637754447A}" type="presOf" srcId="{EC054233-8BA9-488F-AB18-14945F259417}" destId="{72482507-3B1C-4B31-835B-7E8C4A2363F0}" srcOrd="0" destOrd="0" presId="urn:microsoft.com/office/officeart/2005/8/layout/orgChart1"/>
    <dgm:cxn modelId="{00F30408-C421-451E-86DD-CB29DBE662F9}" type="presOf" srcId="{6AC8D623-E55E-4A04-B2E7-DE47FDA52267}" destId="{A9447B88-9929-4DD8-8FA4-DA8DF10E6D54}" srcOrd="0" destOrd="0" presId="urn:microsoft.com/office/officeart/2005/8/layout/orgChart1"/>
    <dgm:cxn modelId="{292C5D0A-CFC3-4468-9D94-D49BB40F9650}" type="presOf" srcId="{1B2579E3-268F-46A1-881F-99060BC9D87B}" destId="{046ABB65-1D5E-417C-8C2D-8BF5355E80CE}" srcOrd="0" destOrd="0" presId="urn:microsoft.com/office/officeart/2005/8/layout/orgChart1"/>
    <dgm:cxn modelId="{7FF9680A-3C06-435B-9838-0FEFDAA67F72}" type="presOf" srcId="{DDEE6912-8C51-4E90-ABB4-65D806B5E47C}" destId="{7476ED74-3337-4200-B7C6-EA1CA649620F}" srcOrd="1" destOrd="0" presId="urn:microsoft.com/office/officeart/2005/8/layout/orgChart1"/>
    <dgm:cxn modelId="{3E02720B-DC96-459A-9AC7-267099113EE3}" srcId="{B91BAFC9-1CA9-4C57-B0A2-8257AF34469A}" destId="{2C222959-2E91-4761-9D7B-6E5E341B8CAD}" srcOrd="5" destOrd="0" parTransId="{BED47D5B-5ABB-4471-A039-A3CA7148EB75}" sibTransId="{09D585B8-3B58-4354-9290-7DB9EFBEA064}"/>
    <dgm:cxn modelId="{739EB70B-CFD3-406B-87A0-65131004D977}" type="presOf" srcId="{4DF54982-F080-4AB2-9A3A-8B94E2D4A315}" destId="{716CB9F8-1687-4DA1-AFDE-9F4336E6A1C2}" srcOrd="0" destOrd="0" presId="urn:microsoft.com/office/officeart/2005/8/layout/orgChart1"/>
    <dgm:cxn modelId="{37878E0E-F5EE-42E8-96FB-21845DC57D6F}" type="presOf" srcId="{6376FF3E-8636-4B0B-9049-0A3A5FB22719}" destId="{43605E2A-CF66-4229-B95A-17F390BC34BB}" srcOrd="0" destOrd="0" presId="urn:microsoft.com/office/officeart/2005/8/layout/orgChart1"/>
    <dgm:cxn modelId="{12930511-2807-4940-A4F1-8204FBAEB92A}" type="presOf" srcId="{4E401F03-E244-4788-BF7C-9C35707A6860}" destId="{E08FA88C-C673-4A4F-9675-011D3CE0F318}" srcOrd="0" destOrd="0" presId="urn:microsoft.com/office/officeart/2005/8/layout/orgChart1"/>
    <dgm:cxn modelId="{09C44313-F01D-4D07-A188-ADE8354D2A02}" type="presOf" srcId="{EC1FB80B-061D-4668-93CA-A26800996B05}" destId="{A75A731F-5378-4961-A28F-5CD189244817}" srcOrd="0" destOrd="0" presId="urn:microsoft.com/office/officeart/2005/8/layout/orgChart1"/>
    <dgm:cxn modelId="{0DA59414-2F93-4918-B8A0-72447CDF0586}" srcId="{DDEE6912-8C51-4E90-ABB4-65D806B5E47C}" destId="{863BBD93-A89D-4C5B-96B3-85E2D82D7C2A}" srcOrd="0" destOrd="0" parTransId="{1F680AEF-7F78-4333-B10F-7AC30DB21D58}" sibTransId="{8A3A9B5D-7AC6-4B12-9287-F0FD7BD67873}"/>
    <dgm:cxn modelId="{E21D9716-6DE1-4724-BBC6-D3FC6A63B9C3}" type="presOf" srcId="{67FA9087-DCC3-4EF7-859E-B2F7DD414091}" destId="{43230689-3022-42EA-8A05-865A69219316}" srcOrd="0" destOrd="0" presId="urn:microsoft.com/office/officeart/2005/8/layout/orgChart1"/>
    <dgm:cxn modelId="{1EAB241A-7DB4-4328-9CA3-24DFA25CA3D5}" type="presOf" srcId="{B6920787-EAD5-4CA3-B6AB-4AFC85C2C604}" destId="{489C9446-BC9F-47E0-A4F6-D38AE5A9B660}" srcOrd="0" destOrd="0" presId="urn:microsoft.com/office/officeart/2005/8/layout/orgChart1"/>
    <dgm:cxn modelId="{37A2611E-F98C-4893-98FF-249731161461}" type="presOf" srcId="{26036F5F-F7E8-4B36-BD1A-3F302FEB7CC7}" destId="{FB924C1A-9E27-4E7D-A7FB-E51DA1E5880D}" srcOrd="1" destOrd="0" presId="urn:microsoft.com/office/officeart/2005/8/layout/orgChart1"/>
    <dgm:cxn modelId="{D9B4161F-3884-473A-9485-5389683A2D93}" type="presOf" srcId="{0E80B264-60C1-43D3-A7D2-325B4629B7BD}" destId="{145D7481-7295-4A5F-9F05-F028C498FDCE}" srcOrd="1" destOrd="0" presId="urn:microsoft.com/office/officeart/2005/8/layout/orgChart1"/>
    <dgm:cxn modelId="{4C1B571F-7D6A-434B-B40E-56EFE0637330}" srcId="{DDEE6912-8C51-4E90-ABB4-65D806B5E47C}" destId="{B6920787-EAD5-4CA3-B6AB-4AFC85C2C604}" srcOrd="2" destOrd="0" parTransId="{94E1FD6D-81E0-4F4D-94C4-E5AA66E48F97}" sibTransId="{1B8BA706-F3C0-4491-8F80-755D8ABCC723}"/>
    <dgm:cxn modelId="{DBE26F20-3EF6-4C53-A1FB-4C87351987E1}" srcId="{EDF81E05-4CB7-4E2E-A93D-5676BFC1B9FB}" destId="{C53BD514-0E80-40A3-989A-9D5B6016EFE9}" srcOrd="1" destOrd="0" parTransId="{A84B2AFF-0591-4CE8-8E5E-02243CB4E1C8}" sibTransId="{77C3BF05-0979-4958-97C1-AE97846D7642}"/>
    <dgm:cxn modelId="{DEB5F722-458D-402D-9449-0D3B89928840}" type="presOf" srcId="{741613FB-ADD4-4B7C-83CE-8E7DF6815F19}" destId="{D3D5E276-475C-4F4A-9AF9-F31E4579D26F}" srcOrd="1" destOrd="0" presId="urn:microsoft.com/office/officeart/2005/8/layout/orgChart1"/>
    <dgm:cxn modelId="{285C9B26-59C6-4B1B-99D8-A6346E9E0183}" type="presOf" srcId="{0C885844-9E6E-4C99-8C08-044A4E3589A5}" destId="{953D50CA-B6C6-469C-831C-DDF108444459}" srcOrd="0" destOrd="0" presId="urn:microsoft.com/office/officeart/2005/8/layout/orgChart1"/>
    <dgm:cxn modelId="{75C8D426-240D-4881-AFBC-560DCF7F32DB}" type="presOf" srcId="{EC054233-8BA9-488F-AB18-14945F259417}" destId="{F5B767BA-5F1E-417A-AF9D-B8B60A634E8B}" srcOrd="1" destOrd="0" presId="urn:microsoft.com/office/officeart/2005/8/layout/orgChart1"/>
    <dgm:cxn modelId="{DC51E329-9B13-4708-923C-56F6CCE0CD23}" type="presOf" srcId="{ADC902FB-810E-4B44-BCA6-B80223AC4BCF}" destId="{E607A9F7-85DD-49B1-B156-366DD83C28BB}" srcOrd="0" destOrd="0" presId="urn:microsoft.com/office/officeart/2005/8/layout/orgChart1"/>
    <dgm:cxn modelId="{EDCA0E2B-9DD5-4BF7-BDDC-644636923B6E}" srcId="{EDF81E05-4CB7-4E2E-A93D-5676BFC1B9FB}" destId="{AC96D095-5BAA-4133-8DC7-AAFF97A178DF}" srcOrd="2" destOrd="0" parTransId="{55924C67-F92C-4963-9462-CEEEA5131A12}" sibTransId="{257F4E88-A44C-4517-AB7C-EC434A77D6A8}"/>
    <dgm:cxn modelId="{6800CD30-3B47-4208-A34B-6726FFE2FC47}" type="presOf" srcId="{BE6F00C3-2CE9-459F-A9D5-616D15DFBD9B}" destId="{6BBD7ECB-0391-4CCF-96B4-7D9C533A318C}" srcOrd="0" destOrd="0" presId="urn:microsoft.com/office/officeart/2005/8/layout/orgChart1"/>
    <dgm:cxn modelId="{5009D630-CCCB-4DA9-B455-BD6624AA95F4}" srcId="{4FE7218F-1DED-4E0F-8F35-BB0D4D1F7465}" destId="{C48DC20B-267B-4F63-8E82-9A46631F7C73}" srcOrd="3" destOrd="0" parTransId="{88C9E0A5-870D-4BA1-B7D1-DF9EE7843368}" sibTransId="{2A87EDFC-228C-4989-B8FB-13A35951F953}"/>
    <dgm:cxn modelId="{91A9AC31-6130-4B6F-88D1-78BAA3644394}" srcId="{6376FF3E-8636-4B0B-9049-0A3A5FB22719}" destId="{D408EA8E-34FC-46C4-BA92-76FB61C30E9C}" srcOrd="2" destOrd="0" parTransId="{5D1AC53A-52DB-4122-9EC6-77CA2E623EAE}" sibTransId="{D705C6A7-91DC-41B0-8184-168A0E5E9C4F}"/>
    <dgm:cxn modelId="{4CB6EB31-1913-4FCB-9144-FCD4E9EB2BBF}" type="presOf" srcId="{4E401F03-E244-4788-BF7C-9C35707A6860}" destId="{46D03CF3-833B-4A47-B33D-1C0886B69626}" srcOrd="1" destOrd="0" presId="urn:microsoft.com/office/officeart/2005/8/layout/orgChart1"/>
    <dgm:cxn modelId="{30796432-8AA8-4F14-978A-6FD0C1332DFE}" srcId="{47D62592-D488-474C-B4EB-D31F0C5E727D}" destId="{EDF81E05-4CB7-4E2E-A93D-5676BFC1B9FB}" srcOrd="2" destOrd="0" parTransId="{50BA85D2-D5F5-43D6-8EE3-FE7D87A2DFEE}" sibTransId="{A3256806-D2CF-41F0-8A66-1571CE16B796}"/>
    <dgm:cxn modelId="{D8C22C37-5412-4656-B556-A421E7D82C25}" srcId="{4FE7218F-1DED-4E0F-8F35-BB0D4D1F7465}" destId="{26036F5F-F7E8-4B36-BD1A-3F302FEB7CC7}" srcOrd="4" destOrd="0" parTransId="{D6F73230-D756-4152-B009-3410007B807E}" sibTransId="{CFE816FE-26E4-472F-BA8D-154258D19C4A}"/>
    <dgm:cxn modelId="{D253C637-C75D-42FB-9B79-B507F6E6CD95}" type="presOf" srcId="{6CFD5C3C-0DA2-4FC1-B8DC-EC6828766461}" destId="{5C313DD0-2FDA-412E-A52B-3E81ED452BEE}" srcOrd="0" destOrd="0" presId="urn:microsoft.com/office/officeart/2005/8/layout/orgChart1"/>
    <dgm:cxn modelId="{8152FE37-F4CF-4E75-AC06-B98EDBDA235D}" srcId="{DDEE6912-8C51-4E90-ABB4-65D806B5E47C}" destId="{6376FF3E-8636-4B0B-9049-0A3A5FB22719}" srcOrd="4" destOrd="0" parTransId="{2DB5F390-23C0-4AA1-B906-6B3AF7292D4D}" sibTransId="{CFF251D6-E62E-4286-8EDF-19159FD376B1}"/>
    <dgm:cxn modelId="{B1781A3B-AB35-46AB-8582-1BAF84A4BD6E}" type="presOf" srcId="{290FB18C-A09E-45D7-80CE-2DD62EAA49BA}" destId="{C3428FB8-5612-4D52-AA6D-5F957F3D41CA}" srcOrd="0" destOrd="0" presId="urn:microsoft.com/office/officeart/2005/8/layout/orgChart1"/>
    <dgm:cxn modelId="{CC0DF03D-A985-4C97-8A79-361D2C36D2CD}" srcId="{0E80B264-60C1-43D3-A7D2-325B4629B7BD}" destId="{67FA9087-DCC3-4EF7-859E-B2F7DD414091}" srcOrd="0" destOrd="0" parTransId="{BE6F00C3-2CE9-459F-A9D5-616D15DFBD9B}" sibTransId="{7BD165EA-E5A1-4A3E-8C93-6710ACFE01C8}"/>
    <dgm:cxn modelId="{B39F5D3E-BBDC-4C3D-A7DA-205D744EE920}" type="presOf" srcId="{F668F1C9-46A7-4C3F-A6B0-59509FDE45E8}" destId="{CFCC9EE8-40D7-4705-B158-3ABC09041735}" srcOrd="1" destOrd="0" presId="urn:microsoft.com/office/officeart/2005/8/layout/orgChart1"/>
    <dgm:cxn modelId="{A2701040-EA68-4646-92B4-1543F5D21863}" type="presOf" srcId="{50BA85D2-D5F5-43D6-8EE3-FE7D87A2DFEE}" destId="{6A6D056E-0A2C-4EE1-9B02-5FCF36D7B1F8}" srcOrd="0" destOrd="0" presId="urn:microsoft.com/office/officeart/2005/8/layout/orgChart1"/>
    <dgm:cxn modelId="{E9195840-8CF8-470F-BB31-EEA692309113}" type="presOf" srcId="{A8833384-09E8-4944-BA19-C7908FE11498}" destId="{88833599-8F54-49D8-BECF-E956DC1BC378}" srcOrd="0" destOrd="0" presId="urn:microsoft.com/office/officeart/2005/8/layout/orgChart1"/>
    <dgm:cxn modelId="{51305041-0657-4A79-A3BC-2C7044F0429E}" type="presOf" srcId="{1F680AEF-7F78-4333-B10F-7AC30DB21D58}" destId="{46A8DBCE-8651-49B3-A0D9-3845419EE038}" srcOrd="0" destOrd="0" presId="urn:microsoft.com/office/officeart/2005/8/layout/orgChart1"/>
    <dgm:cxn modelId="{5F317263-2509-4612-97DC-F6F9B146C059}" type="presOf" srcId="{CEA530EF-F869-42E1-B228-AAD812BBFC09}" destId="{3671509C-F2AF-4D0C-9EB4-1C5629DCB1E3}" srcOrd="1" destOrd="0" presId="urn:microsoft.com/office/officeart/2005/8/layout/orgChart1"/>
    <dgm:cxn modelId="{D3168A64-E849-4070-BEF7-5EAA54984082}" type="presOf" srcId="{26036F5F-F7E8-4B36-BD1A-3F302FEB7CC7}" destId="{C4E6C65B-E1FA-4219-9ADC-120C04AE4066}" srcOrd="0" destOrd="0" presId="urn:microsoft.com/office/officeart/2005/8/layout/orgChart1"/>
    <dgm:cxn modelId="{7A776665-8ED5-478C-B7E6-729CCB9A6E9D}" type="presOf" srcId="{5AE6F8F5-AF81-47DB-BB55-8DF5D0C3E29F}" destId="{D1C2A958-3211-49B3-837B-1C2D82282F13}" srcOrd="0" destOrd="0" presId="urn:microsoft.com/office/officeart/2005/8/layout/orgChart1"/>
    <dgm:cxn modelId="{D53F3547-E8AD-4FFE-BFC8-DCBE04D0A2D0}" type="presOf" srcId="{CEA530EF-F869-42E1-B228-AAD812BBFC09}" destId="{D418D754-9159-4E1D-8A48-F2C82BF2AB1C}" srcOrd="0" destOrd="0" presId="urn:microsoft.com/office/officeart/2005/8/layout/orgChart1"/>
    <dgm:cxn modelId="{4FAF5667-32E5-4E44-BC21-80A3AF88821A}" type="presOf" srcId="{AC96D095-5BAA-4133-8DC7-AAFF97A178DF}" destId="{16BE2578-CFCE-4497-A4D4-5791D410B0ED}" srcOrd="0" destOrd="0" presId="urn:microsoft.com/office/officeart/2005/8/layout/orgChart1"/>
    <dgm:cxn modelId="{2BB15847-7B83-4C99-ACE4-41B9A4F36BF4}" type="presOf" srcId="{C48DC20B-267B-4F63-8E82-9A46631F7C73}" destId="{129583BC-0B07-45A8-A28F-0DBD7008F9E7}" srcOrd="0" destOrd="0" presId="urn:microsoft.com/office/officeart/2005/8/layout/orgChart1"/>
    <dgm:cxn modelId="{26F50D48-FBC6-463E-A57B-65020FC5AAF8}" type="presOf" srcId="{88198EE8-EB91-4413-8AAB-24EFDDD81D76}" destId="{5B650D85-4878-46C2-9AA1-3E64C9D83C89}" srcOrd="0" destOrd="0" presId="urn:microsoft.com/office/officeart/2005/8/layout/orgChart1"/>
    <dgm:cxn modelId="{CAA87C68-A71A-4468-B316-271A4A94AD69}" type="presOf" srcId="{6B8AADDF-6FC9-4C12-84FB-2C887939A6A6}" destId="{88E47C15-8F92-4E1F-B45E-ED3CBB6B498A}" srcOrd="1" destOrd="0" presId="urn:microsoft.com/office/officeart/2005/8/layout/orgChart1"/>
    <dgm:cxn modelId="{FC52C748-9425-4C41-A54D-920A7F978A1A}" type="presOf" srcId="{03D9DD9A-48E7-437F-9CBD-52879AFD9106}" destId="{79332227-66FA-40C8-BA46-28B346E7FAC1}" srcOrd="0" destOrd="0" presId="urn:microsoft.com/office/officeart/2005/8/layout/orgChart1"/>
    <dgm:cxn modelId="{5E003E49-7223-457E-96B6-FBADD5962B58}" type="presOf" srcId="{6CFD5C3C-0DA2-4FC1-B8DC-EC6828766461}" destId="{5615265D-1ADD-4597-A818-D50FC0FF8576}" srcOrd="1" destOrd="0" presId="urn:microsoft.com/office/officeart/2005/8/layout/orgChart1"/>
    <dgm:cxn modelId="{A214EF69-0FD5-4B46-B6B3-5B77D70AB1C0}" srcId="{B91BAFC9-1CA9-4C57-B0A2-8257AF34469A}" destId="{DDEE6912-8C51-4E90-ABB4-65D806B5E47C}" srcOrd="2" destOrd="0" parTransId="{D3C5D5EE-CCCC-47EB-B0C6-6661C1E964EB}" sibTransId="{09178B1B-F2A8-437B-8A77-3DEE1AFA6D6C}"/>
    <dgm:cxn modelId="{64D71A4B-23FD-4667-B414-2193D6A815CE}" srcId="{47D62592-D488-474C-B4EB-D31F0C5E727D}" destId="{0E80B264-60C1-43D3-A7D2-325B4629B7BD}" srcOrd="1" destOrd="0" parTransId="{19DD68F3-108C-4C01-A506-E0E4FD98C2DB}" sibTransId="{8675882F-7B94-42DB-95EA-D7890ECDE656}"/>
    <dgm:cxn modelId="{465FFA6B-DBC9-4B27-ACBB-33DF85DC7268}" type="presOf" srcId="{B8FA5591-4F77-4269-9D3F-15286C42A3B6}" destId="{4038D172-9A81-4539-AF96-0DE7C7FEBE70}" srcOrd="1" destOrd="0" presId="urn:microsoft.com/office/officeart/2005/8/layout/orgChart1"/>
    <dgm:cxn modelId="{9EA78A4C-E520-4C3D-9D3F-E7E7B90A11CE}" type="presOf" srcId="{D6F73230-D756-4152-B009-3410007B807E}" destId="{F4C01C9D-C2F0-4810-AE37-FA7494F21796}" srcOrd="0" destOrd="0" presId="urn:microsoft.com/office/officeart/2005/8/layout/orgChart1"/>
    <dgm:cxn modelId="{4E499E6C-E897-4A5B-B600-B30746E5F0E5}" type="presOf" srcId="{4FE7218F-1DED-4E0F-8F35-BB0D4D1F7465}" destId="{F18FA8B5-3C88-425E-BD66-AF9BEC0EAC19}" srcOrd="1" destOrd="0" presId="urn:microsoft.com/office/officeart/2005/8/layout/orgChart1"/>
    <dgm:cxn modelId="{F90DD16C-DCB1-42E8-940B-15B78AA60E19}" type="presOf" srcId="{6376FF3E-8636-4B0B-9049-0A3A5FB22719}" destId="{0AABED9A-32A7-45F4-9BC8-6F77BB0B5A72}" srcOrd="1" destOrd="0" presId="urn:microsoft.com/office/officeart/2005/8/layout/orgChart1"/>
    <dgm:cxn modelId="{C1010F6D-3DE9-4EF3-B9CB-7937724F7940}" type="presOf" srcId="{741613FB-ADD4-4B7C-83CE-8E7DF6815F19}" destId="{EBCCC4CB-C965-4C2A-9F5C-E8CB1770CCBD}" srcOrd="0" destOrd="0" presId="urn:microsoft.com/office/officeart/2005/8/layout/orgChart1"/>
    <dgm:cxn modelId="{120DD86D-F884-47D0-B00D-0E6E4F740BE3}" type="presOf" srcId="{D408EA8E-34FC-46C4-BA92-76FB61C30E9C}" destId="{078C80DF-3C52-4788-B2CD-8C364B4F26C3}" srcOrd="1" destOrd="0" presId="urn:microsoft.com/office/officeart/2005/8/layout/orgChart1"/>
    <dgm:cxn modelId="{31D80C6E-2A94-4CE6-8DAD-0DF2836660AD}" srcId="{6376FF3E-8636-4B0B-9049-0A3A5FB22719}" destId="{BA25F17B-2F9C-4C9F-911A-2F4E26FC8DF9}" srcOrd="0" destOrd="0" parTransId="{528C2073-597A-4D89-8688-CF8D95781998}" sibTransId="{7AD9B5D9-4C3D-40D4-8C77-CDDAF24CDA3B}"/>
    <dgm:cxn modelId="{109B4970-9A0E-4872-8BA7-67203C3B8EB6}" type="presOf" srcId="{B91BAFC9-1CA9-4C57-B0A2-8257AF34469A}" destId="{14BDC7A0-5A64-42B5-9641-D2D68BE7F4DF}" srcOrd="0" destOrd="0" presId="urn:microsoft.com/office/officeart/2005/8/layout/orgChart1"/>
    <dgm:cxn modelId="{BB971D52-6BDB-4846-9AB1-479C986C04F0}" type="presOf" srcId="{55924C67-F92C-4963-9462-CEEEA5131A12}" destId="{49190AE6-C40C-4D48-BE48-643A9E50D7E6}" srcOrd="0" destOrd="0" presId="urn:microsoft.com/office/officeart/2005/8/layout/orgChart1"/>
    <dgm:cxn modelId="{0E017D72-1DCF-44EF-9240-C6599BDAE52F}" srcId="{47D62592-D488-474C-B4EB-D31F0C5E727D}" destId="{B91BAFC9-1CA9-4C57-B0A2-8257AF34469A}" srcOrd="0" destOrd="0" parTransId="{4B2EC55E-3564-4B66-8AF5-03CA64CEF637}" sibTransId="{F1036E60-BEBB-4248-A4E3-FB2C40E72D49}"/>
    <dgm:cxn modelId="{947EB973-B485-4E12-9337-91AD7DFCCD08}" srcId="{4FE7218F-1DED-4E0F-8F35-BB0D4D1F7465}" destId="{ADC902FB-810E-4B44-BCA6-B80223AC4BCF}" srcOrd="0" destOrd="0" parTransId="{CE7FBFD9-AF91-47D7-8EC9-6B0596AC6D40}" sibTransId="{57C8D9BD-6B3A-45C1-8359-25F2CA752FD5}"/>
    <dgm:cxn modelId="{06E8F573-EFC4-4659-BF39-9245525069DD}" type="presOf" srcId="{ADC902FB-810E-4B44-BCA6-B80223AC4BCF}" destId="{A16F5BA2-71A7-4737-8720-3AF8AA0581D8}" srcOrd="1" destOrd="0" presId="urn:microsoft.com/office/officeart/2005/8/layout/orgChart1"/>
    <dgm:cxn modelId="{55B97F55-92B2-41A3-86C3-B6DB53864FD3}" srcId="{88198EE8-EB91-4413-8AAB-24EFDDD81D76}" destId="{335F1AAD-706D-43AF-BCD6-909809FA2093}" srcOrd="1" destOrd="0" parTransId="{DD1C268F-6FDD-491F-8F94-7BE1413FA932}" sibTransId="{8D7C09FA-5036-4F24-A2BC-48BC4B51A45A}"/>
    <dgm:cxn modelId="{53DA5F56-FFD5-4BDD-BF18-05CC230629CD}" type="presOf" srcId="{03D9DD9A-48E7-437F-9CBD-52879AFD9106}" destId="{D44BE296-823B-4AD9-9251-0C579A1EB220}" srcOrd="1" destOrd="0" presId="urn:microsoft.com/office/officeart/2005/8/layout/orgChart1"/>
    <dgm:cxn modelId="{3A766D76-F46F-4B1A-8D6C-FB720E17A8BD}" srcId="{B91BAFC9-1CA9-4C57-B0A2-8257AF34469A}" destId="{4FE7218F-1DED-4E0F-8F35-BB0D4D1F7465}" srcOrd="1" destOrd="0" parTransId="{EC1FB80B-061D-4668-93CA-A26800996B05}" sibTransId="{6803E12C-4AB0-44BA-92DE-5599C2B5EF42}"/>
    <dgm:cxn modelId="{569B7E56-302B-4E9E-BEF2-4BA0886DDEE7}" type="presOf" srcId="{0D4230F3-0959-43E6-8B42-84CD3739070C}" destId="{BACE2890-8661-4F15-8C53-150CCA650357}" srcOrd="1" destOrd="0" presId="urn:microsoft.com/office/officeart/2005/8/layout/orgChart1"/>
    <dgm:cxn modelId="{4FE6B156-A317-40D9-9F7E-29E55905BBD5}" type="presOf" srcId="{B1D27388-608B-469E-85E8-1A2021BF96EA}" destId="{64CD5AB0-3904-43C4-948C-CFA5E580F4BB}" srcOrd="0" destOrd="0" presId="urn:microsoft.com/office/officeart/2005/8/layout/orgChart1"/>
    <dgm:cxn modelId="{12F0B257-115B-4C0C-8640-32C97C1E307D}" type="presOf" srcId="{156B958F-1CD5-4B3B-B268-510966732C76}" destId="{AE1C8C96-C2C3-4E1E-AF94-79C18466ABC8}" srcOrd="0" destOrd="0" presId="urn:microsoft.com/office/officeart/2005/8/layout/orgChart1"/>
    <dgm:cxn modelId="{C06E1E58-4100-4AD0-B2D9-15F0F2B34C2C}" srcId="{4FE7218F-1DED-4E0F-8F35-BB0D4D1F7465}" destId="{03D9DD9A-48E7-437F-9CBD-52879AFD9106}" srcOrd="2" destOrd="0" parTransId="{1DE48A73-04D4-455E-9EBA-96AFF4F7A66F}" sibTransId="{4F306414-EB53-4C0E-9901-C48F1B100E33}"/>
    <dgm:cxn modelId="{9B70B058-B129-4883-AF32-3CFAF7B0A7DD}" srcId="{B91BAFC9-1CA9-4C57-B0A2-8257AF34469A}" destId="{B8FA5591-4F77-4269-9D3F-15286C42A3B6}" srcOrd="4" destOrd="0" parTransId="{E8ADB745-AEC1-4958-9903-4ABA1D58C361}" sibTransId="{73D5E0A0-2D01-47DB-9A72-9AC1D99BDDE6}"/>
    <dgm:cxn modelId="{3BC50859-5B3A-4A22-BA91-13114431790A}" type="presOf" srcId="{C53BD514-0E80-40A3-989A-9D5B6016EFE9}" destId="{B94D0B16-C15D-47E0-AF76-56693A06785A}" srcOrd="0" destOrd="0" presId="urn:microsoft.com/office/officeart/2005/8/layout/orgChart1"/>
    <dgm:cxn modelId="{2A0E7A59-DF41-4248-AB40-9451682B711B}" type="presOf" srcId="{46D31CC6-A9E5-4D92-9052-2FF6B541E874}" destId="{C7AFF869-B65C-4665-8CD0-B4543327EF6A}" srcOrd="0" destOrd="0" presId="urn:microsoft.com/office/officeart/2005/8/layout/orgChart1"/>
    <dgm:cxn modelId="{F9758D79-E44E-4DB6-BD52-C0A92485F54B}" type="presOf" srcId="{528C2073-597A-4D89-8688-CF8D95781998}" destId="{E1E26653-1466-474C-AF56-F0BEB03ACBD2}" srcOrd="0" destOrd="0" presId="urn:microsoft.com/office/officeart/2005/8/layout/orgChart1"/>
    <dgm:cxn modelId="{AE4D747A-B3BA-4ED1-96D3-06D7EDC44206}" type="presOf" srcId="{D6CF338D-47B8-495B-B8FC-E7397FC62C83}" destId="{F06E5987-CF33-4238-8D6B-25F221A3A8D6}" srcOrd="0" destOrd="0" presId="urn:microsoft.com/office/officeart/2005/8/layout/orgChart1"/>
    <dgm:cxn modelId="{C5C5E55A-346E-4039-9543-F7A0D1E24E5B}" type="presOf" srcId="{E8ADB745-AEC1-4958-9903-4ABA1D58C361}" destId="{8C09C3F2-3D05-4920-BA62-FF470712D3C5}" srcOrd="0" destOrd="0" presId="urn:microsoft.com/office/officeart/2005/8/layout/orgChart1"/>
    <dgm:cxn modelId="{1D4B397D-C800-4329-AFF0-0FE6E41EA5B8}" type="presOf" srcId="{5D1AC53A-52DB-4122-9EC6-77CA2E623EAE}" destId="{AD08816E-3FBC-496B-AF92-D13BFCB590E1}" srcOrd="0" destOrd="0" presId="urn:microsoft.com/office/officeart/2005/8/layout/orgChart1"/>
    <dgm:cxn modelId="{CAB1097E-F12D-4EC7-9134-F4F28829ED4E}" type="presOf" srcId="{D3C5D5EE-CCCC-47EB-B0C6-6661C1E964EB}" destId="{44523E18-36EE-4110-BC35-904A9E8D4010}" srcOrd="0" destOrd="0" presId="urn:microsoft.com/office/officeart/2005/8/layout/orgChart1"/>
    <dgm:cxn modelId="{C78A9181-2384-4478-88AA-3B7D86546815}" type="presOf" srcId="{47D62592-D488-474C-B4EB-D31F0C5E727D}" destId="{3CE10B27-3629-4DC6-98BB-9B970E02A2CB}" srcOrd="0" destOrd="0" presId="urn:microsoft.com/office/officeart/2005/8/layout/orgChart1"/>
    <dgm:cxn modelId="{371C1886-A580-4082-B298-E3748282FB87}" srcId="{0E80B264-60C1-43D3-A7D2-325B4629B7BD}" destId="{F668F1C9-46A7-4C3F-A6B0-59509FDE45E8}" srcOrd="2" destOrd="0" parTransId="{78022F62-C9E0-48A3-905D-6E06910C5502}" sibTransId="{685EA05E-887D-46F0-8972-E7289EDF399A}"/>
    <dgm:cxn modelId="{58CDAF86-AB40-46BA-9E7E-FD85479E719E}" type="presOf" srcId="{DD1C268F-6FDD-491F-8F94-7BE1413FA932}" destId="{2D6DCD66-3D5E-4FCF-B503-EE75A856C120}" srcOrd="0" destOrd="0" presId="urn:microsoft.com/office/officeart/2005/8/layout/orgChart1"/>
    <dgm:cxn modelId="{2E36D388-966F-4920-83AD-013CD2F2CD55}" type="presOf" srcId="{1B2579E3-268F-46A1-881F-99060BC9D87B}" destId="{C52CC695-C164-4F8B-919F-B32D497470EE}" srcOrd="1" destOrd="0" presId="urn:microsoft.com/office/officeart/2005/8/layout/orgChart1"/>
    <dgm:cxn modelId="{73586C8E-6196-4B99-B966-51C8294A3B7E}" type="presOf" srcId="{863BBD93-A89D-4C5B-96B3-85E2D82D7C2A}" destId="{74ED98BB-4D35-4DE9-946E-F27E97E59153}" srcOrd="0" destOrd="0" presId="urn:microsoft.com/office/officeart/2005/8/layout/orgChart1"/>
    <dgm:cxn modelId="{FD52D88F-924E-41F2-92D1-DB39C061311E}" type="presOf" srcId="{1DE48A73-04D4-455E-9EBA-96AFF4F7A66F}" destId="{10605E52-68E8-4989-A7B1-BFB7DB3BE1C9}" srcOrd="0" destOrd="0" presId="urn:microsoft.com/office/officeart/2005/8/layout/orgChart1"/>
    <dgm:cxn modelId="{E40DE595-BC50-42EB-9DF4-87E3EAB759B8}" type="presOf" srcId="{4443BFD7-2D96-46C8-A151-02A1C8507548}" destId="{E57072DD-B040-4442-9B4D-960640C41658}" srcOrd="0" destOrd="0" presId="urn:microsoft.com/office/officeart/2005/8/layout/orgChart1"/>
    <dgm:cxn modelId="{38108896-4EC2-465E-A2D3-11AEB5D8276F}" type="presOf" srcId="{C48DC20B-267B-4F63-8E82-9A46631F7C73}" destId="{68C3E23F-FBD7-465B-9712-47C1E3F0D6E7}" srcOrd="1" destOrd="0" presId="urn:microsoft.com/office/officeart/2005/8/layout/orgChart1"/>
    <dgm:cxn modelId="{6A79C496-7BBB-4F6E-B92E-347F91E80E60}" type="presOf" srcId="{B6920787-EAD5-4CA3-B6AB-4AFC85C2C604}" destId="{E06F5B29-69DF-4898-A12C-DE86C8B7C425}" srcOrd="1" destOrd="0" presId="urn:microsoft.com/office/officeart/2005/8/layout/orgChart1"/>
    <dgm:cxn modelId="{CA5CCC96-8471-4E93-A6B1-F861CE8EFE5D}" srcId="{5AE6F8F5-AF81-47DB-BB55-8DF5D0C3E29F}" destId="{47D62592-D488-474C-B4EB-D31F0C5E727D}" srcOrd="0" destOrd="0" parTransId="{4AB5D3AF-7C58-4CE3-B0DE-5BA52E82583C}" sibTransId="{CAA8D037-E2E9-4385-8ADC-9567C39493EE}"/>
    <dgm:cxn modelId="{DAC71698-0BFD-43AB-A659-6A1BEC2A5C27}" type="presOf" srcId="{2DB5F390-23C0-4AA1-B906-6B3AF7292D4D}" destId="{6BBAEA4E-11A4-4F0A-A551-2F4C43F04F9B}" srcOrd="0" destOrd="0" presId="urn:microsoft.com/office/officeart/2005/8/layout/orgChart1"/>
    <dgm:cxn modelId="{EE3F0199-E9F6-4669-AD36-D5B0C51886A2}" type="presOf" srcId="{88198EE8-EB91-4413-8AAB-24EFDDD81D76}" destId="{22830483-121E-470D-A303-B6EA903AC7AF}" srcOrd="1" destOrd="0" presId="urn:microsoft.com/office/officeart/2005/8/layout/orgChart1"/>
    <dgm:cxn modelId="{55DD679D-F3FB-4F4D-AAA2-13E477834C70}" srcId="{DDEE6912-8C51-4E90-ABB4-65D806B5E47C}" destId="{F24411EB-AA8D-48F6-B689-B27EBBC2ED62}" srcOrd="1" destOrd="0" parTransId="{089DCA99-B8B4-4272-AD38-1AE4799B1E19}" sibTransId="{CB11C377-9AA1-4BC2-81D7-5331F00EBEF0}"/>
    <dgm:cxn modelId="{3572049E-23D8-4AF2-96A2-5C597217A746}" type="presOf" srcId="{F668F1C9-46A7-4C3F-A6B0-59509FDE45E8}" destId="{B0DFEAA7-7B23-4099-BEB4-B7263F55705F}" srcOrd="0" destOrd="0" presId="urn:microsoft.com/office/officeart/2005/8/layout/orgChart1"/>
    <dgm:cxn modelId="{CA84EF9E-CBC6-4389-88D2-1A1F3641C885}" srcId="{88198EE8-EB91-4413-8AAB-24EFDDD81D76}" destId="{D6CF338D-47B8-495B-B8FC-E7397FC62C83}" srcOrd="0" destOrd="0" parTransId="{290FB18C-A09E-45D7-80CE-2DD62EAA49BA}" sibTransId="{801D3224-12F2-4198-9C48-939A32B68DED}"/>
    <dgm:cxn modelId="{731058A5-BC72-458E-B670-9D26BB24B308}" type="presOf" srcId="{EDAD50FA-34CA-46D5-9172-7ECC82854009}" destId="{8FA6AECE-CDAD-4E9F-830C-9CF134C3ECBA}" srcOrd="0" destOrd="0" presId="urn:microsoft.com/office/officeart/2005/8/layout/orgChart1"/>
    <dgm:cxn modelId="{DFC940A6-06C1-457E-83B5-E2C5C9E83663}" type="presOf" srcId="{4FE7218F-1DED-4E0F-8F35-BB0D4D1F7465}" destId="{53488A36-9FAA-4940-9126-6ABE03B9E8E2}" srcOrd="0" destOrd="0" presId="urn:microsoft.com/office/officeart/2005/8/layout/orgChart1"/>
    <dgm:cxn modelId="{FAA9F8A7-33FA-4BF7-8DE4-64E9E188C7D0}" type="presOf" srcId="{B91BAFC9-1CA9-4C57-B0A2-8257AF34469A}" destId="{2C1633D1-3904-4E45-990D-379B509F3F4F}" srcOrd="1" destOrd="0" presId="urn:microsoft.com/office/officeart/2005/8/layout/orgChart1"/>
    <dgm:cxn modelId="{C2DAC1A8-F303-4193-9D0A-26065695E5A1}" type="presOf" srcId="{335F1AAD-706D-43AF-BCD6-909809FA2093}" destId="{BB9E5282-6234-4AB6-A855-0E27D9D58660}" srcOrd="1" destOrd="0" presId="urn:microsoft.com/office/officeart/2005/8/layout/orgChart1"/>
    <dgm:cxn modelId="{C998DFA9-243E-4B17-A122-36B4AD197B72}" srcId="{DDEE6912-8C51-4E90-ABB4-65D806B5E47C}" destId="{0D4230F3-0959-43E6-8B42-84CD3739070C}" srcOrd="5" destOrd="0" parTransId="{B1D27388-608B-469E-85E8-1A2021BF96EA}" sibTransId="{58335F67-4330-4774-A166-ABFB15922033}"/>
    <dgm:cxn modelId="{D0FF4AAB-B814-46FD-9970-3E878CFA6461}" type="presOf" srcId="{F24411EB-AA8D-48F6-B689-B27EBBC2ED62}" destId="{A3E5FAEF-7A15-43B2-8EBA-BA6BA48B404D}" srcOrd="0" destOrd="0" presId="urn:microsoft.com/office/officeart/2005/8/layout/orgChart1"/>
    <dgm:cxn modelId="{CD029BAB-D56E-4928-99CA-2815C0FED264}" type="presOf" srcId="{F24411EB-AA8D-48F6-B689-B27EBBC2ED62}" destId="{0067EB12-88A8-4314-9309-DFFB4AF495AA}" srcOrd="1" destOrd="0" presId="urn:microsoft.com/office/officeart/2005/8/layout/orgChart1"/>
    <dgm:cxn modelId="{4E8A00B0-2AED-4D1F-8BDB-10B060DA48B4}" type="presOf" srcId="{2C222959-2E91-4761-9D7B-6E5E341B8CAD}" destId="{7D7C690A-BB54-46B8-B155-1E34AE4D2E32}" srcOrd="0" destOrd="0" presId="urn:microsoft.com/office/officeart/2005/8/layout/orgChart1"/>
    <dgm:cxn modelId="{5EB09AB0-B3F7-4897-BA2E-D62E2B1696FF}" type="presOf" srcId="{335F1AAD-706D-43AF-BCD6-909809FA2093}" destId="{B7FA2B53-76F3-420D-8652-386DB83CD657}" srcOrd="0" destOrd="0" presId="urn:microsoft.com/office/officeart/2005/8/layout/orgChart1"/>
    <dgm:cxn modelId="{8A6C7AB1-51C3-4016-8197-CD7D91691071}" type="presOf" srcId="{156B958F-1CD5-4B3B-B268-510966732C76}" destId="{74DD6E6E-3723-4E27-9135-87EA4EE6EF42}" srcOrd="1" destOrd="0" presId="urn:microsoft.com/office/officeart/2005/8/layout/orgChart1"/>
    <dgm:cxn modelId="{64AC88B1-BE82-4F95-9895-3031EC651B3F}" type="presOf" srcId="{47D62592-D488-474C-B4EB-D31F0C5E727D}" destId="{F78C4D8F-2ADB-4E40-B5FD-FF6E6D61C85A}" srcOrd="1" destOrd="0" presId="urn:microsoft.com/office/officeart/2005/8/layout/orgChart1"/>
    <dgm:cxn modelId="{AA125DB4-82D9-43E6-9344-702462A3E97B}" type="presOf" srcId="{BA25F17B-2F9C-4C9F-911A-2F4E26FC8DF9}" destId="{C8266D8E-36B0-4355-82F7-FB3B202C447B}" srcOrd="0" destOrd="0" presId="urn:microsoft.com/office/officeart/2005/8/layout/orgChart1"/>
    <dgm:cxn modelId="{F20141B4-52F7-4B6D-8600-89733094B74A}" type="presOf" srcId="{EDF81E05-4CB7-4E2E-A93D-5676BFC1B9FB}" destId="{AAED73F0-9D87-45FB-9737-E0389A8E1911}" srcOrd="0" destOrd="0" presId="urn:microsoft.com/office/officeart/2005/8/layout/orgChart1"/>
    <dgm:cxn modelId="{857606B9-211B-4B7B-B0A4-5F4273972ADF}" type="presOf" srcId="{D408EA8E-34FC-46C4-BA92-76FB61C30E9C}" destId="{09BB879C-C76A-4AEF-A02F-F47747DA72FA}" srcOrd="0" destOrd="0" presId="urn:microsoft.com/office/officeart/2005/8/layout/orgChart1"/>
    <dgm:cxn modelId="{55B670B9-E216-4DCC-B6DD-D48DB6EF2D79}" type="presOf" srcId="{0D4230F3-0959-43E6-8B42-84CD3739070C}" destId="{EAF8C52B-ACDE-4D74-8945-AFC07044BDFE}" srcOrd="0" destOrd="0" presId="urn:microsoft.com/office/officeart/2005/8/layout/orgChart1"/>
    <dgm:cxn modelId="{3C789CBD-5176-4866-97C4-3F3DB21F885C}" type="presOf" srcId="{C53BD514-0E80-40A3-989A-9D5B6016EFE9}" destId="{2461DB8C-38BD-43DC-BE43-6CD2423FC65B}" srcOrd="1" destOrd="0" presId="urn:microsoft.com/office/officeart/2005/8/layout/orgChart1"/>
    <dgm:cxn modelId="{C12918BE-9D39-4FFC-8120-AF76BAA4CDCB}" srcId="{4FE7218F-1DED-4E0F-8F35-BB0D4D1F7465}" destId="{741613FB-ADD4-4B7C-83CE-8E7DF6815F19}" srcOrd="1" destOrd="0" parTransId="{DBB01B65-15BB-45CC-9FA1-1F7AD695B933}" sibTransId="{75B74DEB-161D-45F5-8380-D2C38F8E09CC}"/>
    <dgm:cxn modelId="{0069F7BE-0B2C-4102-8349-B61E02BC38F4}" type="presOf" srcId="{88C9E0A5-870D-4BA1-B7D1-DF9EE7843368}" destId="{40CF3DB4-AF3C-4E3C-86EF-31488ABCDF72}" srcOrd="0" destOrd="0" presId="urn:microsoft.com/office/officeart/2005/8/layout/orgChart1"/>
    <dgm:cxn modelId="{C37207BF-A9FE-459A-96D8-43C812611A90}" type="presOf" srcId="{A8833384-09E8-4944-BA19-C7908FE11498}" destId="{CAEEDE9C-B07A-4F45-958F-3CE6DB4C1EC6}" srcOrd="1" destOrd="0" presId="urn:microsoft.com/office/officeart/2005/8/layout/orgChart1"/>
    <dgm:cxn modelId="{ED046AC2-B0A5-4969-B202-EE0B7EAA0CB2}" type="presOf" srcId="{2C222959-2E91-4761-9D7B-6E5E341B8CAD}" destId="{20C9F86F-BE92-4F4F-A63E-C73B560C7F98}" srcOrd="1" destOrd="0" presId="urn:microsoft.com/office/officeart/2005/8/layout/orgChart1"/>
    <dgm:cxn modelId="{E68344C3-1032-41B6-BF9C-9100B485C00F}" srcId="{DDEE6912-8C51-4E90-ABB4-65D806B5E47C}" destId="{CEA530EF-F869-42E1-B228-AAD812BBFC09}" srcOrd="6" destOrd="0" parTransId="{4C6FDA63-E0F0-4820-8F2C-06E46FCA9D95}" sibTransId="{9780187C-342F-42DE-B98D-7739EE5EE458}"/>
    <dgm:cxn modelId="{7F481CC8-7D25-4B56-96A3-DA23B3DD44DE}" type="presOf" srcId="{2E184B47-B371-4102-9464-060F3286CC49}" destId="{19F73105-D558-4E1E-8C7D-359E7B1FFC68}" srcOrd="0" destOrd="0" presId="urn:microsoft.com/office/officeart/2005/8/layout/orgChart1"/>
    <dgm:cxn modelId="{47E04AC8-A714-4E41-A5F9-FA28FB3F177C}" srcId="{EDF81E05-4CB7-4E2E-A93D-5676BFC1B9FB}" destId="{6CFD5C3C-0DA2-4FC1-B8DC-EC6828766461}" srcOrd="3" destOrd="0" parTransId="{393748B6-1DC8-4519-ACC2-C830DEBADFEE}" sibTransId="{D2B3B0AF-84F1-4883-84B9-BC4DC6E351A5}"/>
    <dgm:cxn modelId="{5D9C81C8-1575-4ECF-9F8F-5BC73D02B213}" srcId="{B91BAFC9-1CA9-4C57-B0A2-8257AF34469A}" destId="{88198EE8-EB91-4413-8AAB-24EFDDD81D76}" srcOrd="0" destOrd="0" parTransId="{EDAD50FA-34CA-46D5-9172-7ECC82854009}" sibTransId="{458162CB-DCA1-4BFB-A30F-354E79CB7CBA}"/>
    <dgm:cxn modelId="{B6CD38C9-61D9-4C4A-B3B6-B320534D9BCE}" type="presOf" srcId="{393748B6-1DC8-4519-ACC2-C830DEBADFEE}" destId="{E0656789-72C5-4302-A1B3-44B95BC59156}" srcOrd="0" destOrd="0" presId="urn:microsoft.com/office/officeart/2005/8/layout/orgChart1"/>
    <dgm:cxn modelId="{A6A4D9C9-DE1B-41FB-9CB3-A175B4C33E9D}" type="presOf" srcId="{DBF82DCA-8341-4797-B47F-AC8F9D133229}" destId="{DEF5C801-099D-482A-BB9E-5A86691D9F20}" srcOrd="1" destOrd="0" presId="urn:microsoft.com/office/officeart/2005/8/layout/orgChart1"/>
    <dgm:cxn modelId="{CAB927CB-B078-48CA-A046-F6399F4631CF}" srcId="{6376FF3E-8636-4B0B-9049-0A3A5FB22719}" destId="{A8833384-09E8-4944-BA19-C7908FE11498}" srcOrd="1" destOrd="0" parTransId="{46D31CC6-A9E5-4D92-9052-2FF6B541E874}" sibTransId="{8DF4E491-82D5-4A7C-962F-131D043237E9}"/>
    <dgm:cxn modelId="{C9E188CB-90FB-43E4-B9AE-A20DC6977983}" type="presOf" srcId="{78E91055-F27C-4141-BCD7-1A2966656634}" destId="{256B2221-0CDD-470B-8EDB-1509D713BCFC}" srcOrd="0" destOrd="0" presId="urn:microsoft.com/office/officeart/2005/8/layout/orgChart1"/>
    <dgm:cxn modelId="{8F94CCCB-84A5-41AC-93CD-72D5ADC16AEF}" srcId="{88198EE8-EB91-4413-8AAB-24EFDDD81D76}" destId="{1B2579E3-268F-46A1-881F-99060BC9D87B}" srcOrd="2" destOrd="0" parTransId="{2E184B47-B371-4102-9464-060F3286CC49}" sibTransId="{ADE6461F-8E81-470F-B87E-9A1A938784C8}"/>
    <dgm:cxn modelId="{2CCCE4CB-33E6-445F-AF3E-7667162573F6}" type="presOf" srcId="{67FA9087-DCC3-4EF7-859E-B2F7DD414091}" destId="{B0EF3915-3A60-4E2C-8263-116369FB8DED}" srcOrd="1" destOrd="0" presId="urn:microsoft.com/office/officeart/2005/8/layout/orgChart1"/>
    <dgm:cxn modelId="{9F4B5CCC-A0D9-4AD8-9768-29E2E158EB57}" type="presOf" srcId="{4C6FDA63-E0F0-4820-8F2C-06E46FCA9D95}" destId="{A14F13CD-83AC-4D15-94BF-0A301FC9331C}" srcOrd="0" destOrd="0" presId="urn:microsoft.com/office/officeart/2005/8/layout/orgChart1"/>
    <dgm:cxn modelId="{9E019DCD-0620-4163-8F9A-0193CEFA651B}" srcId="{B91BAFC9-1CA9-4C57-B0A2-8257AF34469A}" destId="{156B958F-1CD5-4B3B-B268-510966732C76}" srcOrd="3" destOrd="0" parTransId="{5F314428-4AA9-4796-BFAB-33DFEF79C675}" sibTransId="{BA07656D-32AA-457A-9997-3F180C4884AE}"/>
    <dgm:cxn modelId="{EB909BD3-7F14-4679-95FA-CDF5719E7EC1}" type="presOf" srcId="{0E80B264-60C1-43D3-A7D2-325B4629B7BD}" destId="{07272643-6DA7-43DB-A3A7-5D87B209F503}" srcOrd="0" destOrd="0" presId="urn:microsoft.com/office/officeart/2005/8/layout/orgChart1"/>
    <dgm:cxn modelId="{636E05D5-3D33-4F9C-AA86-0146DC502390}" type="presOf" srcId="{78022F62-C9E0-48A3-905D-6E06910C5502}" destId="{9DE472B2-59B4-4E9E-966F-780A9B08CD63}" srcOrd="0" destOrd="0" presId="urn:microsoft.com/office/officeart/2005/8/layout/orgChart1"/>
    <dgm:cxn modelId="{8DFDD7D6-D360-44E2-8124-2B1E96EBCAF0}" type="presOf" srcId="{4B2EC55E-3564-4B66-8AF5-03CA64CEF637}" destId="{B164C364-7D06-451D-AFEE-DDD9D576E133}" srcOrd="0" destOrd="0" presId="urn:microsoft.com/office/officeart/2005/8/layout/orgChart1"/>
    <dgm:cxn modelId="{86C7F8DA-811E-463C-8BDD-919C76E0D054}" type="presOf" srcId="{BA25F17B-2F9C-4C9F-911A-2F4E26FC8DF9}" destId="{59331465-31C8-4136-BED5-4DC2A396DD90}" srcOrd="1" destOrd="0" presId="urn:microsoft.com/office/officeart/2005/8/layout/orgChart1"/>
    <dgm:cxn modelId="{53CEC9DC-0B83-422F-89E9-FFBF0BFA1F4A}" type="presOf" srcId="{6B8AADDF-6FC9-4C12-84FB-2C887939A6A6}" destId="{7F0E7551-1B25-4D86-B77B-5AD18616A95C}" srcOrd="0" destOrd="0" presId="urn:microsoft.com/office/officeart/2005/8/layout/orgChart1"/>
    <dgm:cxn modelId="{8FF532E0-BD70-4D14-BA56-666D6A4C7B5E}" srcId="{88198EE8-EB91-4413-8AAB-24EFDDD81D76}" destId="{EC054233-8BA9-488F-AB18-14945F259417}" srcOrd="3" destOrd="0" parTransId="{6AC8D623-E55E-4A04-B2E7-DE47FDA52267}" sibTransId="{F44FC759-C7BC-4C58-9632-A3C414DFCBED}"/>
    <dgm:cxn modelId="{808E6CE1-9617-4A60-A1CE-7DE003E33825}" srcId="{0E80B264-60C1-43D3-A7D2-325B4629B7BD}" destId="{4E401F03-E244-4788-BF7C-9C35707A6860}" srcOrd="1" destOrd="0" parTransId="{78E91055-F27C-4141-BCD7-1A2966656634}" sibTransId="{4B4931C8-10B5-4A22-90C1-915E22F43C9E}"/>
    <dgm:cxn modelId="{B76125E2-47F8-490A-98FD-1C0084F92DC4}" type="presOf" srcId="{B8FA5591-4F77-4269-9D3F-15286C42A3B6}" destId="{BFA228B5-FE63-4C62-AFE8-0C451D306E34}" srcOrd="0" destOrd="0" presId="urn:microsoft.com/office/officeart/2005/8/layout/orgChart1"/>
    <dgm:cxn modelId="{09E506E4-9456-41C7-8E15-1964049E632A}" type="presOf" srcId="{94E1FD6D-81E0-4F4D-94C4-E5AA66E48F97}" destId="{2990D71D-8F3E-480B-8746-5686557AFD46}" srcOrd="0" destOrd="0" presId="urn:microsoft.com/office/officeart/2005/8/layout/orgChart1"/>
    <dgm:cxn modelId="{409B69E5-1768-47DD-AFCF-4FB50DAF708B}" type="presOf" srcId="{19DD68F3-108C-4C01-A506-E0E4FD98C2DB}" destId="{9422FF06-0018-4549-899B-EBCE00CC7BC5}" srcOrd="0" destOrd="0" presId="urn:microsoft.com/office/officeart/2005/8/layout/orgChart1"/>
    <dgm:cxn modelId="{231B70E9-905A-489B-8D23-478BE5C35516}" type="presOf" srcId="{EDF81E05-4CB7-4E2E-A93D-5676BFC1B9FB}" destId="{D432953A-03C0-4939-BEAF-2F4D41BB6D21}" srcOrd="1" destOrd="0" presId="urn:microsoft.com/office/officeart/2005/8/layout/orgChart1"/>
    <dgm:cxn modelId="{04128EEA-C374-4C9F-886D-E16CAB85A302}" type="presOf" srcId="{DDEE6912-8C51-4E90-ABB4-65D806B5E47C}" destId="{34EB9398-DD02-4EC8-AD48-3F1D051C1032}" srcOrd="0" destOrd="0" presId="urn:microsoft.com/office/officeart/2005/8/layout/orgChart1"/>
    <dgm:cxn modelId="{46B98BEB-0082-427B-9E08-2C9C5211E313}" type="presOf" srcId="{AC96D095-5BAA-4133-8DC7-AAFF97A178DF}" destId="{D1C464F1-77AF-4277-AF4A-981AD628A33B}" srcOrd="1" destOrd="0" presId="urn:microsoft.com/office/officeart/2005/8/layout/orgChart1"/>
    <dgm:cxn modelId="{FE98F6EB-A9DB-430E-AC51-ED6BA094590A}" type="presOf" srcId="{5F314428-4AA9-4796-BFAB-33DFEF79C675}" destId="{51EDA439-B233-4B25-A3AB-B584AF63274A}" srcOrd="0" destOrd="0" presId="urn:microsoft.com/office/officeart/2005/8/layout/orgChart1"/>
    <dgm:cxn modelId="{3E35D6ED-7AAD-41BB-A8E8-2D7B2AB0271D}" type="presOf" srcId="{089DCA99-B8B4-4272-AD38-1AE4799B1E19}" destId="{53D33231-AA6E-4165-9484-E9C652303E78}" srcOrd="0" destOrd="0" presId="urn:microsoft.com/office/officeart/2005/8/layout/orgChart1"/>
    <dgm:cxn modelId="{470ECCF0-8EEC-4411-A786-2C673ECA8451}" type="presOf" srcId="{A84B2AFF-0591-4CE8-8E5E-02243CB4E1C8}" destId="{461FB88A-B880-4EC8-86E0-76010C87D54B}" srcOrd="0" destOrd="0" presId="urn:microsoft.com/office/officeart/2005/8/layout/orgChart1"/>
    <dgm:cxn modelId="{4090F1F5-BB1B-4CA4-AC5A-50D789C430DF}" type="presOf" srcId="{863BBD93-A89D-4C5B-96B3-85E2D82D7C2A}" destId="{97955253-85CE-4AD1-BD09-7E910D1087ED}" srcOrd="1" destOrd="0" presId="urn:microsoft.com/office/officeart/2005/8/layout/orgChart1"/>
    <dgm:cxn modelId="{D35ECCF7-C696-4A96-80E8-BDFC38679D68}" type="presOf" srcId="{DBF82DCA-8341-4797-B47F-AC8F9D133229}" destId="{097712D4-797C-440C-B0D5-6FC32F128BD4}" srcOrd="0" destOrd="0" presId="urn:microsoft.com/office/officeart/2005/8/layout/orgChart1"/>
    <dgm:cxn modelId="{382943F9-2426-4478-8963-193E07CF0934}" type="presOf" srcId="{D4AB01C2-BA4D-4C1E-B4E6-DEDA26CB0844}" destId="{1D3EF613-4251-4737-AF94-C74DBB1141E9}" srcOrd="0" destOrd="0" presId="urn:microsoft.com/office/officeart/2005/8/layout/orgChart1"/>
    <dgm:cxn modelId="{37E675F9-A2AE-4CB3-B798-FCF6D929206F}" type="presOf" srcId="{0C885844-9E6E-4C99-8C08-044A4E3589A5}" destId="{7970CE08-3724-4538-B34D-DFEF6147B902}" srcOrd="1" destOrd="0" presId="urn:microsoft.com/office/officeart/2005/8/layout/orgChart1"/>
    <dgm:cxn modelId="{3BF077FC-F6C6-4FC8-9B46-30ADC92BB494}" srcId="{DDEE6912-8C51-4E90-ABB4-65D806B5E47C}" destId="{DBF82DCA-8341-4797-B47F-AC8F9D133229}" srcOrd="3" destOrd="0" parTransId="{4DF54982-F080-4AB2-9A3A-8B94E2D4A315}" sibTransId="{6F611BB7-E11B-4336-A2FC-82CCD190A5B4}"/>
    <dgm:cxn modelId="{7BB117FF-2E4F-458A-9608-864ED20BFBBF}" type="presOf" srcId="{BED47D5B-5ABB-4471-A039-A3CA7148EB75}" destId="{73ECF1DC-B1B3-4C0F-B066-ADD4A71DE7B8}" srcOrd="0" destOrd="0" presId="urn:microsoft.com/office/officeart/2005/8/layout/orgChart1"/>
    <dgm:cxn modelId="{4E01B5FF-5721-4BAC-A641-21E2ACF7CD6D}" srcId="{6376FF3E-8636-4B0B-9049-0A3A5FB22719}" destId="{6B8AADDF-6FC9-4C12-84FB-2C887939A6A6}" srcOrd="3" destOrd="0" parTransId="{D4AB01C2-BA4D-4C1E-B4E6-DEDA26CB0844}" sibTransId="{E32D7BB0-BFBB-45A3-AB69-995CD4A310B1}"/>
    <dgm:cxn modelId="{C5567046-9725-464E-B05D-D099B85951BA}" type="presParOf" srcId="{D1C2A958-3211-49B3-837B-1C2D82282F13}" destId="{B56CEDCB-8463-46A5-8E3C-41EA15D82CEF}" srcOrd="0" destOrd="0" presId="urn:microsoft.com/office/officeart/2005/8/layout/orgChart1"/>
    <dgm:cxn modelId="{9C8CCD7C-1E45-457C-9EF2-1E88581AA060}" type="presParOf" srcId="{B56CEDCB-8463-46A5-8E3C-41EA15D82CEF}" destId="{B12C8BD7-307E-4844-8759-C8828829D779}" srcOrd="0" destOrd="0" presId="urn:microsoft.com/office/officeart/2005/8/layout/orgChart1"/>
    <dgm:cxn modelId="{116614F2-EA30-45FE-86D6-31466B18DE49}" type="presParOf" srcId="{B12C8BD7-307E-4844-8759-C8828829D779}" destId="{3CE10B27-3629-4DC6-98BB-9B970E02A2CB}" srcOrd="0" destOrd="0" presId="urn:microsoft.com/office/officeart/2005/8/layout/orgChart1"/>
    <dgm:cxn modelId="{7FC6B074-B6D9-4398-8094-6088332FD066}" type="presParOf" srcId="{B12C8BD7-307E-4844-8759-C8828829D779}" destId="{F78C4D8F-2ADB-4E40-B5FD-FF6E6D61C85A}" srcOrd="1" destOrd="0" presId="urn:microsoft.com/office/officeart/2005/8/layout/orgChart1"/>
    <dgm:cxn modelId="{DD0E965C-63F7-4EE0-801C-10079D86AB01}" type="presParOf" srcId="{B56CEDCB-8463-46A5-8E3C-41EA15D82CEF}" destId="{99EFBAD5-E050-4A12-956E-8D10C38972EF}" srcOrd="1" destOrd="0" presId="urn:microsoft.com/office/officeart/2005/8/layout/orgChart1"/>
    <dgm:cxn modelId="{6FB41BB8-F7A5-478F-AC2F-ECEBEFA5B9E9}" type="presParOf" srcId="{99EFBAD5-E050-4A12-956E-8D10C38972EF}" destId="{B164C364-7D06-451D-AFEE-DDD9D576E133}" srcOrd="0" destOrd="0" presId="urn:microsoft.com/office/officeart/2005/8/layout/orgChart1"/>
    <dgm:cxn modelId="{2B1B0902-161D-4F1C-BB7F-BBB59F3117AD}" type="presParOf" srcId="{99EFBAD5-E050-4A12-956E-8D10C38972EF}" destId="{65C184B4-36BD-470C-9C39-392435C837D8}" srcOrd="1" destOrd="0" presId="urn:microsoft.com/office/officeart/2005/8/layout/orgChart1"/>
    <dgm:cxn modelId="{60B647A3-7BBD-490C-BE0E-78F00C2B540B}" type="presParOf" srcId="{65C184B4-36BD-470C-9C39-392435C837D8}" destId="{A408992E-A305-4A4E-BF4B-FBF0781FEB79}" srcOrd="0" destOrd="0" presId="urn:microsoft.com/office/officeart/2005/8/layout/orgChart1"/>
    <dgm:cxn modelId="{98114265-2249-4AC2-B8CF-6CDCB9369F64}" type="presParOf" srcId="{A408992E-A305-4A4E-BF4B-FBF0781FEB79}" destId="{14BDC7A0-5A64-42B5-9641-D2D68BE7F4DF}" srcOrd="0" destOrd="0" presId="urn:microsoft.com/office/officeart/2005/8/layout/orgChart1"/>
    <dgm:cxn modelId="{2F78C046-4879-4C49-966D-0F791ED3846D}" type="presParOf" srcId="{A408992E-A305-4A4E-BF4B-FBF0781FEB79}" destId="{2C1633D1-3904-4E45-990D-379B509F3F4F}" srcOrd="1" destOrd="0" presId="urn:microsoft.com/office/officeart/2005/8/layout/orgChart1"/>
    <dgm:cxn modelId="{FA83B3C5-F634-485B-9F51-41A2AE803149}" type="presParOf" srcId="{65C184B4-36BD-470C-9C39-392435C837D8}" destId="{62BAA902-57D0-4D9D-AD36-43D18D7EDE5C}" srcOrd="1" destOrd="0" presId="urn:microsoft.com/office/officeart/2005/8/layout/orgChart1"/>
    <dgm:cxn modelId="{63CB9C12-A97C-45FB-93A7-E73A8D7A2F59}" type="presParOf" srcId="{62BAA902-57D0-4D9D-AD36-43D18D7EDE5C}" destId="{8FA6AECE-CDAD-4E9F-830C-9CF134C3ECBA}" srcOrd="0" destOrd="0" presId="urn:microsoft.com/office/officeart/2005/8/layout/orgChart1"/>
    <dgm:cxn modelId="{CA9C1DAB-1D06-4EC0-8F6D-AC88CC8ACFC5}" type="presParOf" srcId="{62BAA902-57D0-4D9D-AD36-43D18D7EDE5C}" destId="{FF793B5C-568B-46E1-883C-FC491B1EC4E0}" srcOrd="1" destOrd="0" presId="urn:microsoft.com/office/officeart/2005/8/layout/orgChart1"/>
    <dgm:cxn modelId="{E0031538-FB52-487E-A78C-3AAAA5428045}" type="presParOf" srcId="{FF793B5C-568B-46E1-883C-FC491B1EC4E0}" destId="{F69B004A-25E2-4823-957D-852443C6BE51}" srcOrd="0" destOrd="0" presId="urn:microsoft.com/office/officeart/2005/8/layout/orgChart1"/>
    <dgm:cxn modelId="{32A2E30A-7E31-42D6-86A4-F4AD8FC7339F}" type="presParOf" srcId="{F69B004A-25E2-4823-957D-852443C6BE51}" destId="{5B650D85-4878-46C2-9AA1-3E64C9D83C89}" srcOrd="0" destOrd="0" presId="urn:microsoft.com/office/officeart/2005/8/layout/orgChart1"/>
    <dgm:cxn modelId="{60410BE4-4B2E-4A22-998D-221CD899F549}" type="presParOf" srcId="{F69B004A-25E2-4823-957D-852443C6BE51}" destId="{22830483-121E-470D-A303-B6EA903AC7AF}" srcOrd="1" destOrd="0" presId="urn:microsoft.com/office/officeart/2005/8/layout/orgChart1"/>
    <dgm:cxn modelId="{F33B5654-6F3C-43B5-BAD8-5A45F2240345}" type="presParOf" srcId="{FF793B5C-568B-46E1-883C-FC491B1EC4E0}" destId="{D02556DE-ADF3-46FE-A55E-6D2DF9B253FF}" srcOrd="1" destOrd="0" presId="urn:microsoft.com/office/officeart/2005/8/layout/orgChart1"/>
    <dgm:cxn modelId="{6312BD42-D610-4BAB-9592-D05830B6842A}" type="presParOf" srcId="{D02556DE-ADF3-46FE-A55E-6D2DF9B253FF}" destId="{C3428FB8-5612-4D52-AA6D-5F957F3D41CA}" srcOrd="0" destOrd="0" presId="urn:microsoft.com/office/officeart/2005/8/layout/orgChart1"/>
    <dgm:cxn modelId="{5BF80EA0-07A1-4E4C-BAF9-E033B90D5A22}" type="presParOf" srcId="{D02556DE-ADF3-46FE-A55E-6D2DF9B253FF}" destId="{0AD1E7E4-59BC-409F-9659-C198DE95969E}" srcOrd="1" destOrd="0" presId="urn:microsoft.com/office/officeart/2005/8/layout/orgChart1"/>
    <dgm:cxn modelId="{22CF5DF6-2E19-4959-A043-2F15222F6400}" type="presParOf" srcId="{0AD1E7E4-59BC-409F-9659-C198DE95969E}" destId="{BABAF529-527A-414C-8A80-9575B97ADF6D}" srcOrd="0" destOrd="0" presId="urn:microsoft.com/office/officeart/2005/8/layout/orgChart1"/>
    <dgm:cxn modelId="{9B7E2FC6-DD23-4E53-889A-E292063CA8A5}" type="presParOf" srcId="{BABAF529-527A-414C-8A80-9575B97ADF6D}" destId="{F06E5987-CF33-4238-8D6B-25F221A3A8D6}" srcOrd="0" destOrd="0" presId="urn:microsoft.com/office/officeart/2005/8/layout/orgChart1"/>
    <dgm:cxn modelId="{E576B9BC-7289-4C08-AE67-F826DA437F76}" type="presParOf" srcId="{BABAF529-527A-414C-8A80-9575B97ADF6D}" destId="{6565D78D-7C2F-44A9-8A8E-2D72B878263A}" srcOrd="1" destOrd="0" presId="urn:microsoft.com/office/officeart/2005/8/layout/orgChart1"/>
    <dgm:cxn modelId="{9D56C6D4-18A7-468D-A6C6-9406A0FB43D7}" type="presParOf" srcId="{0AD1E7E4-59BC-409F-9659-C198DE95969E}" destId="{BE265721-3854-4D2C-AB16-F7D0F4ADC01D}" srcOrd="1" destOrd="0" presId="urn:microsoft.com/office/officeart/2005/8/layout/orgChart1"/>
    <dgm:cxn modelId="{CC0F5660-058E-4148-BA1B-329C20BE9292}" type="presParOf" srcId="{0AD1E7E4-59BC-409F-9659-C198DE95969E}" destId="{EF25184D-56D7-4A24-B370-40ACF34077A3}" srcOrd="2" destOrd="0" presId="urn:microsoft.com/office/officeart/2005/8/layout/orgChart1"/>
    <dgm:cxn modelId="{E24E75D5-8335-401A-B0F2-5D93008FCB9E}" type="presParOf" srcId="{D02556DE-ADF3-46FE-A55E-6D2DF9B253FF}" destId="{2D6DCD66-3D5E-4FCF-B503-EE75A856C120}" srcOrd="2" destOrd="0" presId="urn:microsoft.com/office/officeart/2005/8/layout/orgChart1"/>
    <dgm:cxn modelId="{305AA264-D9D7-4B5E-8DAF-E183EE2E4BC4}" type="presParOf" srcId="{D02556DE-ADF3-46FE-A55E-6D2DF9B253FF}" destId="{DAB7FF2E-C4E8-4E9D-8611-A79A70ACA696}" srcOrd="3" destOrd="0" presId="urn:microsoft.com/office/officeart/2005/8/layout/orgChart1"/>
    <dgm:cxn modelId="{DA28DDDE-33C0-4391-A5EE-BC92D3FCF592}" type="presParOf" srcId="{DAB7FF2E-C4E8-4E9D-8611-A79A70ACA696}" destId="{176CF90B-29D5-41BB-A95E-32DCB40C57A2}" srcOrd="0" destOrd="0" presId="urn:microsoft.com/office/officeart/2005/8/layout/orgChart1"/>
    <dgm:cxn modelId="{D0502BA4-D1B4-4519-B92D-E84E9A90C953}" type="presParOf" srcId="{176CF90B-29D5-41BB-A95E-32DCB40C57A2}" destId="{B7FA2B53-76F3-420D-8652-386DB83CD657}" srcOrd="0" destOrd="0" presId="urn:microsoft.com/office/officeart/2005/8/layout/orgChart1"/>
    <dgm:cxn modelId="{39BC3BD8-3922-41BE-9610-65BDB10A80EA}" type="presParOf" srcId="{176CF90B-29D5-41BB-A95E-32DCB40C57A2}" destId="{BB9E5282-6234-4AB6-A855-0E27D9D58660}" srcOrd="1" destOrd="0" presId="urn:microsoft.com/office/officeart/2005/8/layout/orgChart1"/>
    <dgm:cxn modelId="{DDF0DE23-B6F6-4611-80C0-15914C07E775}" type="presParOf" srcId="{DAB7FF2E-C4E8-4E9D-8611-A79A70ACA696}" destId="{FF455DDA-27CA-46DB-8A1E-28B828447D96}" srcOrd="1" destOrd="0" presId="urn:microsoft.com/office/officeart/2005/8/layout/orgChart1"/>
    <dgm:cxn modelId="{6E67B242-BEDC-4D9C-B611-4B7273182205}" type="presParOf" srcId="{DAB7FF2E-C4E8-4E9D-8611-A79A70ACA696}" destId="{9B46410B-9595-4B97-BBC0-5B869A2C038E}" srcOrd="2" destOrd="0" presId="urn:microsoft.com/office/officeart/2005/8/layout/orgChart1"/>
    <dgm:cxn modelId="{849BCDBB-E8AE-4123-A463-66FFC0D2E774}" type="presParOf" srcId="{D02556DE-ADF3-46FE-A55E-6D2DF9B253FF}" destId="{19F73105-D558-4E1E-8C7D-359E7B1FFC68}" srcOrd="4" destOrd="0" presId="urn:microsoft.com/office/officeart/2005/8/layout/orgChart1"/>
    <dgm:cxn modelId="{3F3AFA59-95E4-436F-959E-3875A5BF722E}" type="presParOf" srcId="{D02556DE-ADF3-46FE-A55E-6D2DF9B253FF}" destId="{A96674C1-E1D5-449F-AAA7-93DADC79CDCC}" srcOrd="5" destOrd="0" presId="urn:microsoft.com/office/officeart/2005/8/layout/orgChart1"/>
    <dgm:cxn modelId="{286869E0-E017-496F-B7EE-A1C5E7631ACF}" type="presParOf" srcId="{A96674C1-E1D5-449F-AAA7-93DADC79CDCC}" destId="{CF975FE9-FC3D-44E0-B7E7-BA6AD5A0E924}" srcOrd="0" destOrd="0" presId="urn:microsoft.com/office/officeart/2005/8/layout/orgChart1"/>
    <dgm:cxn modelId="{58E6E913-3BC0-4986-BB36-21043C860B33}" type="presParOf" srcId="{CF975FE9-FC3D-44E0-B7E7-BA6AD5A0E924}" destId="{046ABB65-1D5E-417C-8C2D-8BF5355E80CE}" srcOrd="0" destOrd="0" presId="urn:microsoft.com/office/officeart/2005/8/layout/orgChart1"/>
    <dgm:cxn modelId="{00BC409C-B116-4597-80D1-29A08A352176}" type="presParOf" srcId="{CF975FE9-FC3D-44E0-B7E7-BA6AD5A0E924}" destId="{C52CC695-C164-4F8B-919F-B32D497470EE}" srcOrd="1" destOrd="0" presId="urn:microsoft.com/office/officeart/2005/8/layout/orgChart1"/>
    <dgm:cxn modelId="{88647658-C7A3-4187-A00E-4224A3A295D4}" type="presParOf" srcId="{A96674C1-E1D5-449F-AAA7-93DADC79CDCC}" destId="{BC5A6CCA-E56F-4371-BCD7-0C0FB0CA1F5E}" srcOrd="1" destOrd="0" presId="urn:microsoft.com/office/officeart/2005/8/layout/orgChart1"/>
    <dgm:cxn modelId="{BE646D87-5E3C-4B36-B3F4-1CACBB952911}" type="presParOf" srcId="{A96674C1-E1D5-449F-AAA7-93DADC79CDCC}" destId="{AECCD396-F37A-4B11-B747-1F231BEE4814}" srcOrd="2" destOrd="0" presId="urn:microsoft.com/office/officeart/2005/8/layout/orgChart1"/>
    <dgm:cxn modelId="{C487D335-93C4-4DD1-B453-0B44D161E05E}" type="presParOf" srcId="{D02556DE-ADF3-46FE-A55E-6D2DF9B253FF}" destId="{A9447B88-9929-4DD8-8FA4-DA8DF10E6D54}" srcOrd="6" destOrd="0" presId="urn:microsoft.com/office/officeart/2005/8/layout/orgChart1"/>
    <dgm:cxn modelId="{6B005A7E-AAFE-4CF1-9B06-BD9B8605D263}" type="presParOf" srcId="{D02556DE-ADF3-46FE-A55E-6D2DF9B253FF}" destId="{EC7C6EBB-3A3A-49B8-9D7C-2DED42D20175}" srcOrd="7" destOrd="0" presId="urn:microsoft.com/office/officeart/2005/8/layout/orgChart1"/>
    <dgm:cxn modelId="{4B84AD2C-6FEE-49B2-9E4D-DB2E76F66ABF}" type="presParOf" srcId="{EC7C6EBB-3A3A-49B8-9D7C-2DED42D20175}" destId="{6F1B459C-F35F-4569-A09C-A7D1E8360EAC}" srcOrd="0" destOrd="0" presId="urn:microsoft.com/office/officeart/2005/8/layout/orgChart1"/>
    <dgm:cxn modelId="{C240A7E5-B535-4DA0-9BA6-60E57E07AAB6}" type="presParOf" srcId="{6F1B459C-F35F-4569-A09C-A7D1E8360EAC}" destId="{72482507-3B1C-4B31-835B-7E8C4A2363F0}" srcOrd="0" destOrd="0" presId="urn:microsoft.com/office/officeart/2005/8/layout/orgChart1"/>
    <dgm:cxn modelId="{EC6CD2CC-CB0E-4F72-87D6-143BE70FD9C2}" type="presParOf" srcId="{6F1B459C-F35F-4569-A09C-A7D1E8360EAC}" destId="{F5B767BA-5F1E-417A-AF9D-B8B60A634E8B}" srcOrd="1" destOrd="0" presId="urn:microsoft.com/office/officeart/2005/8/layout/orgChart1"/>
    <dgm:cxn modelId="{113A0521-39DA-4A9C-B8F7-E888837FE54D}" type="presParOf" srcId="{EC7C6EBB-3A3A-49B8-9D7C-2DED42D20175}" destId="{018F7E86-C332-4FA4-8943-B70EC8F05175}" srcOrd="1" destOrd="0" presId="urn:microsoft.com/office/officeart/2005/8/layout/orgChart1"/>
    <dgm:cxn modelId="{2547C0CD-5666-484B-89FD-37BB5D413658}" type="presParOf" srcId="{EC7C6EBB-3A3A-49B8-9D7C-2DED42D20175}" destId="{57AF77E0-1CD6-4A9C-9B98-E8F0D861D9F5}" srcOrd="2" destOrd="0" presId="urn:microsoft.com/office/officeart/2005/8/layout/orgChart1"/>
    <dgm:cxn modelId="{A42E0E4B-5F4F-4724-8C51-B86C5DDB9A87}" type="presParOf" srcId="{FF793B5C-568B-46E1-883C-FC491B1EC4E0}" destId="{15EAE982-CD5A-48AC-9DEE-13D844F94B20}" srcOrd="2" destOrd="0" presId="urn:microsoft.com/office/officeart/2005/8/layout/orgChart1"/>
    <dgm:cxn modelId="{F05300A8-A0B9-43F7-8C61-570DB40F46A4}" type="presParOf" srcId="{62BAA902-57D0-4D9D-AD36-43D18D7EDE5C}" destId="{A75A731F-5378-4961-A28F-5CD189244817}" srcOrd="2" destOrd="0" presId="urn:microsoft.com/office/officeart/2005/8/layout/orgChart1"/>
    <dgm:cxn modelId="{79C6B6ED-161A-4E22-80A1-A5DCFF59EB18}" type="presParOf" srcId="{62BAA902-57D0-4D9D-AD36-43D18D7EDE5C}" destId="{1DB69694-6229-40C0-BD65-8CCE1A54F898}" srcOrd="3" destOrd="0" presId="urn:microsoft.com/office/officeart/2005/8/layout/orgChart1"/>
    <dgm:cxn modelId="{9275F74D-9251-4A11-B46B-CAB6DC680D06}" type="presParOf" srcId="{1DB69694-6229-40C0-BD65-8CCE1A54F898}" destId="{CC0B39AA-F53F-45CD-A9B9-ABCA15A7BD46}" srcOrd="0" destOrd="0" presId="urn:microsoft.com/office/officeart/2005/8/layout/orgChart1"/>
    <dgm:cxn modelId="{47A90780-F9AC-4A40-ABAC-33DBB81ECA37}" type="presParOf" srcId="{CC0B39AA-F53F-45CD-A9B9-ABCA15A7BD46}" destId="{53488A36-9FAA-4940-9126-6ABE03B9E8E2}" srcOrd="0" destOrd="0" presId="urn:microsoft.com/office/officeart/2005/8/layout/orgChart1"/>
    <dgm:cxn modelId="{ECFAE17C-BB56-409A-8431-6FA6D358DF20}" type="presParOf" srcId="{CC0B39AA-F53F-45CD-A9B9-ABCA15A7BD46}" destId="{F18FA8B5-3C88-425E-BD66-AF9BEC0EAC19}" srcOrd="1" destOrd="0" presId="urn:microsoft.com/office/officeart/2005/8/layout/orgChart1"/>
    <dgm:cxn modelId="{715F0D24-4573-48DF-956E-149DCC7C1D18}" type="presParOf" srcId="{1DB69694-6229-40C0-BD65-8CCE1A54F898}" destId="{0C36EB22-0790-4222-92B1-FB2C9646956F}" srcOrd="1" destOrd="0" presId="urn:microsoft.com/office/officeart/2005/8/layout/orgChart1"/>
    <dgm:cxn modelId="{571888B3-0194-4DC2-8B6B-B706EE501119}" type="presParOf" srcId="{0C36EB22-0790-4222-92B1-FB2C9646956F}" destId="{E05B9B4A-B19A-4A25-9DF2-5492E8B01A50}" srcOrd="0" destOrd="0" presId="urn:microsoft.com/office/officeart/2005/8/layout/orgChart1"/>
    <dgm:cxn modelId="{8003ECEC-1973-4DB7-A3B5-08016EC455FD}" type="presParOf" srcId="{0C36EB22-0790-4222-92B1-FB2C9646956F}" destId="{E40A01F8-1851-4A41-9E2A-FCC0E752CFBA}" srcOrd="1" destOrd="0" presId="urn:microsoft.com/office/officeart/2005/8/layout/orgChart1"/>
    <dgm:cxn modelId="{6488C883-4574-4259-9D82-156D279F0EB3}" type="presParOf" srcId="{E40A01F8-1851-4A41-9E2A-FCC0E752CFBA}" destId="{6875AF3C-DA68-4152-A91A-DA0CCB5210B6}" srcOrd="0" destOrd="0" presId="urn:microsoft.com/office/officeart/2005/8/layout/orgChart1"/>
    <dgm:cxn modelId="{AB3BC547-3191-46B5-A500-09A3DA225563}" type="presParOf" srcId="{6875AF3C-DA68-4152-A91A-DA0CCB5210B6}" destId="{E607A9F7-85DD-49B1-B156-366DD83C28BB}" srcOrd="0" destOrd="0" presId="urn:microsoft.com/office/officeart/2005/8/layout/orgChart1"/>
    <dgm:cxn modelId="{682BE4A9-CC8E-4D61-95E1-08415FEB43F7}" type="presParOf" srcId="{6875AF3C-DA68-4152-A91A-DA0CCB5210B6}" destId="{A16F5BA2-71A7-4737-8720-3AF8AA0581D8}" srcOrd="1" destOrd="0" presId="urn:microsoft.com/office/officeart/2005/8/layout/orgChart1"/>
    <dgm:cxn modelId="{DB2263FB-F2E4-43EF-924A-97C8F5CED26D}" type="presParOf" srcId="{E40A01F8-1851-4A41-9E2A-FCC0E752CFBA}" destId="{F1620B4A-C931-45FB-AF0D-E8466DF3CDFE}" srcOrd="1" destOrd="0" presId="urn:microsoft.com/office/officeart/2005/8/layout/orgChart1"/>
    <dgm:cxn modelId="{4DC5F927-CB9F-41C8-8A00-49594DB172B3}" type="presParOf" srcId="{E40A01F8-1851-4A41-9E2A-FCC0E752CFBA}" destId="{07EDD92A-C10B-436B-8080-C8B7853461CF}" srcOrd="2" destOrd="0" presId="urn:microsoft.com/office/officeart/2005/8/layout/orgChart1"/>
    <dgm:cxn modelId="{91D88A72-718E-4691-BFF6-E8272885E176}" type="presParOf" srcId="{0C36EB22-0790-4222-92B1-FB2C9646956F}" destId="{DF31E643-7781-4EC3-8C8A-B878945F606C}" srcOrd="2" destOrd="0" presId="urn:microsoft.com/office/officeart/2005/8/layout/orgChart1"/>
    <dgm:cxn modelId="{4EC1BCC9-50C4-40F0-A866-37384069785D}" type="presParOf" srcId="{0C36EB22-0790-4222-92B1-FB2C9646956F}" destId="{34AC9AA7-F537-415C-AB24-25B7CBF0ED7C}" srcOrd="3" destOrd="0" presId="urn:microsoft.com/office/officeart/2005/8/layout/orgChart1"/>
    <dgm:cxn modelId="{0963FA9E-334F-4E77-9C13-83CB1E33E205}" type="presParOf" srcId="{34AC9AA7-F537-415C-AB24-25B7CBF0ED7C}" destId="{49CF88B9-EFAD-421C-889B-4A7C1B18FB18}" srcOrd="0" destOrd="0" presId="urn:microsoft.com/office/officeart/2005/8/layout/orgChart1"/>
    <dgm:cxn modelId="{4B3B23D1-1CF5-4FA3-9921-B7715FCD30DA}" type="presParOf" srcId="{49CF88B9-EFAD-421C-889B-4A7C1B18FB18}" destId="{EBCCC4CB-C965-4C2A-9F5C-E8CB1770CCBD}" srcOrd="0" destOrd="0" presId="urn:microsoft.com/office/officeart/2005/8/layout/orgChart1"/>
    <dgm:cxn modelId="{D10C7360-1264-48BB-AC35-66F4630BCE36}" type="presParOf" srcId="{49CF88B9-EFAD-421C-889B-4A7C1B18FB18}" destId="{D3D5E276-475C-4F4A-9AF9-F31E4579D26F}" srcOrd="1" destOrd="0" presId="urn:microsoft.com/office/officeart/2005/8/layout/orgChart1"/>
    <dgm:cxn modelId="{C059D906-2599-470A-8DEA-64A62E374F1A}" type="presParOf" srcId="{34AC9AA7-F537-415C-AB24-25B7CBF0ED7C}" destId="{C8BFCBCE-B128-4453-9D7F-0D4FE4D55BE2}" srcOrd="1" destOrd="0" presId="urn:microsoft.com/office/officeart/2005/8/layout/orgChart1"/>
    <dgm:cxn modelId="{AD42CF6E-587E-46F9-93E3-BC2A5EA15055}" type="presParOf" srcId="{34AC9AA7-F537-415C-AB24-25B7CBF0ED7C}" destId="{CA2D5223-DE4A-4426-ADF9-08D201E1C1A2}" srcOrd="2" destOrd="0" presId="urn:microsoft.com/office/officeart/2005/8/layout/orgChart1"/>
    <dgm:cxn modelId="{D6BE4C28-4E6F-4A0B-8877-7525A0F0F903}" type="presParOf" srcId="{0C36EB22-0790-4222-92B1-FB2C9646956F}" destId="{10605E52-68E8-4989-A7B1-BFB7DB3BE1C9}" srcOrd="4" destOrd="0" presId="urn:microsoft.com/office/officeart/2005/8/layout/orgChart1"/>
    <dgm:cxn modelId="{BCC684EA-976B-4791-BB5D-CC3402BF3C42}" type="presParOf" srcId="{0C36EB22-0790-4222-92B1-FB2C9646956F}" destId="{63ABBD26-4401-4096-9A35-EDFC7BD1EAF2}" srcOrd="5" destOrd="0" presId="urn:microsoft.com/office/officeart/2005/8/layout/orgChart1"/>
    <dgm:cxn modelId="{EC838D9E-35ED-467E-AD51-9B0C970969D9}" type="presParOf" srcId="{63ABBD26-4401-4096-9A35-EDFC7BD1EAF2}" destId="{6AD9BC55-538D-4B86-8D27-FD7DFDB1E4CB}" srcOrd="0" destOrd="0" presId="urn:microsoft.com/office/officeart/2005/8/layout/orgChart1"/>
    <dgm:cxn modelId="{5E0CEB4A-09B6-4827-86EF-7FD520582231}" type="presParOf" srcId="{6AD9BC55-538D-4B86-8D27-FD7DFDB1E4CB}" destId="{79332227-66FA-40C8-BA46-28B346E7FAC1}" srcOrd="0" destOrd="0" presId="urn:microsoft.com/office/officeart/2005/8/layout/orgChart1"/>
    <dgm:cxn modelId="{DEF494EB-B34E-4FA8-A362-7005EE056954}" type="presParOf" srcId="{6AD9BC55-538D-4B86-8D27-FD7DFDB1E4CB}" destId="{D44BE296-823B-4AD9-9251-0C579A1EB220}" srcOrd="1" destOrd="0" presId="urn:microsoft.com/office/officeart/2005/8/layout/orgChart1"/>
    <dgm:cxn modelId="{111CB87C-EEE8-4CD2-BE0E-C9CDF4EC4916}" type="presParOf" srcId="{63ABBD26-4401-4096-9A35-EDFC7BD1EAF2}" destId="{30DA06A6-DE02-4DB9-BB91-56629356B9FB}" srcOrd="1" destOrd="0" presId="urn:microsoft.com/office/officeart/2005/8/layout/orgChart1"/>
    <dgm:cxn modelId="{7AC49B9A-E14E-44F8-AD5F-DB5C398E7B74}" type="presParOf" srcId="{63ABBD26-4401-4096-9A35-EDFC7BD1EAF2}" destId="{4CAC3426-22F5-4974-8AFB-1326FE8B7110}" srcOrd="2" destOrd="0" presId="urn:microsoft.com/office/officeart/2005/8/layout/orgChart1"/>
    <dgm:cxn modelId="{7E17E056-E522-4AD2-BEDB-A04DF76E74C6}" type="presParOf" srcId="{0C36EB22-0790-4222-92B1-FB2C9646956F}" destId="{40CF3DB4-AF3C-4E3C-86EF-31488ABCDF72}" srcOrd="6" destOrd="0" presId="urn:microsoft.com/office/officeart/2005/8/layout/orgChart1"/>
    <dgm:cxn modelId="{6A0F3A23-55A5-40D2-99A2-6D18A713257E}" type="presParOf" srcId="{0C36EB22-0790-4222-92B1-FB2C9646956F}" destId="{64F0F1FF-8B7F-459D-9600-282C250FB4EF}" srcOrd="7" destOrd="0" presId="urn:microsoft.com/office/officeart/2005/8/layout/orgChart1"/>
    <dgm:cxn modelId="{02D6C08A-6582-46F9-A2F4-AD1D15A507F2}" type="presParOf" srcId="{64F0F1FF-8B7F-459D-9600-282C250FB4EF}" destId="{7B262350-BF87-4E83-826A-4DBC6BADB0D7}" srcOrd="0" destOrd="0" presId="urn:microsoft.com/office/officeart/2005/8/layout/orgChart1"/>
    <dgm:cxn modelId="{F4F2DC06-D802-4546-A786-DD72783BCFDF}" type="presParOf" srcId="{7B262350-BF87-4E83-826A-4DBC6BADB0D7}" destId="{129583BC-0B07-45A8-A28F-0DBD7008F9E7}" srcOrd="0" destOrd="0" presId="urn:microsoft.com/office/officeart/2005/8/layout/orgChart1"/>
    <dgm:cxn modelId="{72D1792C-A6D2-4689-84F8-658D56C37A8C}" type="presParOf" srcId="{7B262350-BF87-4E83-826A-4DBC6BADB0D7}" destId="{68C3E23F-FBD7-465B-9712-47C1E3F0D6E7}" srcOrd="1" destOrd="0" presId="urn:microsoft.com/office/officeart/2005/8/layout/orgChart1"/>
    <dgm:cxn modelId="{413F76AE-F295-44C6-AE5B-3BB285432C4C}" type="presParOf" srcId="{64F0F1FF-8B7F-459D-9600-282C250FB4EF}" destId="{8FEA27B8-6CF4-4A96-8C58-F55D869BFB71}" srcOrd="1" destOrd="0" presId="urn:microsoft.com/office/officeart/2005/8/layout/orgChart1"/>
    <dgm:cxn modelId="{2250C0E0-A42D-4D94-8244-AB4791D7F476}" type="presParOf" srcId="{64F0F1FF-8B7F-459D-9600-282C250FB4EF}" destId="{F350ACE8-C78D-4E6B-BE4A-D6371A124BE1}" srcOrd="2" destOrd="0" presId="urn:microsoft.com/office/officeart/2005/8/layout/orgChart1"/>
    <dgm:cxn modelId="{AB695A3D-B4D9-48B8-A726-47666FAC5C72}" type="presParOf" srcId="{0C36EB22-0790-4222-92B1-FB2C9646956F}" destId="{F4C01C9D-C2F0-4810-AE37-FA7494F21796}" srcOrd="8" destOrd="0" presId="urn:microsoft.com/office/officeart/2005/8/layout/orgChart1"/>
    <dgm:cxn modelId="{39D1DE4B-259F-421F-95E8-5766B508A467}" type="presParOf" srcId="{0C36EB22-0790-4222-92B1-FB2C9646956F}" destId="{8A6C0458-62B9-455B-981C-AC0700230A0E}" srcOrd="9" destOrd="0" presId="urn:microsoft.com/office/officeart/2005/8/layout/orgChart1"/>
    <dgm:cxn modelId="{B24FB01F-413D-47DD-B761-2DC3A1DAD43A}" type="presParOf" srcId="{8A6C0458-62B9-455B-981C-AC0700230A0E}" destId="{6DF66D00-6411-4565-8428-97A22D6821BC}" srcOrd="0" destOrd="0" presId="urn:microsoft.com/office/officeart/2005/8/layout/orgChart1"/>
    <dgm:cxn modelId="{16DC1887-E751-4B5F-8C2D-DA05065DD51E}" type="presParOf" srcId="{6DF66D00-6411-4565-8428-97A22D6821BC}" destId="{C4E6C65B-E1FA-4219-9ADC-120C04AE4066}" srcOrd="0" destOrd="0" presId="urn:microsoft.com/office/officeart/2005/8/layout/orgChart1"/>
    <dgm:cxn modelId="{C3146EAA-6F53-4267-B133-387203D9433B}" type="presParOf" srcId="{6DF66D00-6411-4565-8428-97A22D6821BC}" destId="{FB924C1A-9E27-4E7D-A7FB-E51DA1E5880D}" srcOrd="1" destOrd="0" presId="urn:microsoft.com/office/officeart/2005/8/layout/orgChart1"/>
    <dgm:cxn modelId="{7070F386-6019-4336-A50F-22BB191C9081}" type="presParOf" srcId="{8A6C0458-62B9-455B-981C-AC0700230A0E}" destId="{F3077408-EFBB-4ADE-96DD-C7B0BD1B65B8}" srcOrd="1" destOrd="0" presId="urn:microsoft.com/office/officeart/2005/8/layout/orgChart1"/>
    <dgm:cxn modelId="{7F29F580-8B98-4B0E-8C15-92B68732D6D1}" type="presParOf" srcId="{8A6C0458-62B9-455B-981C-AC0700230A0E}" destId="{4A60B76B-C2AF-46A2-8575-841FD4B5FAD6}" srcOrd="2" destOrd="0" presId="urn:microsoft.com/office/officeart/2005/8/layout/orgChart1"/>
    <dgm:cxn modelId="{1C7AED1F-6377-4139-BB53-8AB9A6A4860D}" type="presParOf" srcId="{1DB69694-6229-40C0-BD65-8CCE1A54F898}" destId="{E54BD906-0567-4A38-8095-A583C41E75DE}" srcOrd="2" destOrd="0" presId="urn:microsoft.com/office/officeart/2005/8/layout/orgChart1"/>
    <dgm:cxn modelId="{C441A12F-3410-4DA9-B508-10C4D0461D8D}" type="presParOf" srcId="{62BAA902-57D0-4D9D-AD36-43D18D7EDE5C}" destId="{44523E18-36EE-4110-BC35-904A9E8D4010}" srcOrd="4" destOrd="0" presId="urn:microsoft.com/office/officeart/2005/8/layout/orgChart1"/>
    <dgm:cxn modelId="{5A1C79A3-4EC8-46FB-BE00-EC59347CB930}" type="presParOf" srcId="{62BAA902-57D0-4D9D-AD36-43D18D7EDE5C}" destId="{4B058659-649A-454F-A310-A9E74A8ED7AF}" srcOrd="5" destOrd="0" presId="urn:microsoft.com/office/officeart/2005/8/layout/orgChart1"/>
    <dgm:cxn modelId="{CAD2FDA0-9AE3-4CC6-9F07-378EA4F0A92E}" type="presParOf" srcId="{4B058659-649A-454F-A310-A9E74A8ED7AF}" destId="{D76E3AF3-166C-4674-8DE6-A4C6AE820401}" srcOrd="0" destOrd="0" presId="urn:microsoft.com/office/officeart/2005/8/layout/orgChart1"/>
    <dgm:cxn modelId="{6AF9BDA7-50BE-4D3E-8472-DEA8F22451EB}" type="presParOf" srcId="{D76E3AF3-166C-4674-8DE6-A4C6AE820401}" destId="{34EB9398-DD02-4EC8-AD48-3F1D051C1032}" srcOrd="0" destOrd="0" presId="urn:microsoft.com/office/officeart/2005/8/layout/orgChart1"/>
    <dgm:cxn modelId="{9796E225-CD66-48CC-AF65-00C1AEE573BE}" type="presParOf" srcId="{D76E3AF3-166C-4674-8DE6-A4C6AE820401}" destId="{7476ED74-3337-4200-B7C6-EA1CA649620F}" srcOrd="1" destOrd="0" presId="urn:microsoft.com/office/officeart/2005/8/layout/orgChart1"/>
    <dgm:cxn modelId="{2CCBBBE1-1A5B-423C-9A80-6D318F11C173}" type="presParOf" srcId="{4B058659-649A-454F-A310-A9E74A8ED7AF}" destId="{83ECC116-7909-4F47-BD65-49D8B45DD8F1}" srcOrd="1" destOrd="0" presId="urn:microsoft.com/office/officeart/2005/8/layout/orgChart1"/>
    <dgm:cxn modelId="{9BE44847-1094-4B63-8255-67E80733B600}" type="presParOf" srcId="{83ECC116-7909-4F47-BD65-49D8B45DD8F1}" destId="{46A8DBCE-8651-49B3-A0D9-3845419EE038}" srcOrd="0" destOrd="0" presId="urn:microsoft.com/office/officeart/2005/8/layout/orgChart1"/>
    <dgm:cxn modelId="{801C0E75-88B6-4C94-8B91-D6C961371205}" type="presParOf" srcId="{83ECC116-7909-4F47-BD65-49D8B45DD8F1}" destId="{40C1FB64-9FF7-4295-BE76-1B72BAAD6A7A}" srcOrd="1" destOrd="0" presId="urn:microsoft.com/office/officeart/2005/8/layout/orgChart1"/>
    <dgm:cxn modelId="{6887A2A9-E5B7-435A-811F-5DD8E46C991F}" type="presParOf" srcId="{40C1FB64-9FF7-4295-BE76-1B72BAAD6A7A}" destId="{C2822ADB-DCBA-4566-BB78-E06142BA9344}" srcOrd="0" destOrd="0" presId="urn:microsoft.com/office/officeart/2005/8/layout/orgChart1"/>
    <dgm:cxn modelId="{1CDA0697-3CFA-49A1-9C27-6C66B4B42384}" type="presParOf" srcId="{C2822ADB-DCBA-4566-BB78-E06142BA9344}" destId="{74ED98BB-4D35-4DE9-946E-F27E97E59153}" srcOrd="0" destOrd="0" presId="urn:microsoft.com/office/officeart/2005/8/layout/orgChart1"/>
    <dgm:cxn modelId="{35C7AC00-64A0-47E3-B98C-112394823BCC}" type="presParOf" srcId="{C2822ADB-DCBA-4566-BB78-E06142BA9344}" destId="{97955253-85CE-4AD1-BD09-7E910D1087ED}" srcOrd="1" destOrd="0" presId="urn:microsoft.com/office/officeart/2005/8/layout/orgChart1"/>
    <dgm:cxn modelId="{139037D8-29E5-430D-B1A2-9618AB88CDFD}" type="presParOf" srcId="{40C1FB64-9FF7-4295-BE76-1B72BAAD6A7A}" destId="{B7A03CED-F7F7-46D4-B0FA-579F3E1E74D3}" srcOrd="1" destOrd="0" presId="urn:microsoft.com/office/officeart/2005/8/layout/orgChart1"/>
    <dgm:cxn modelId="{C2A0439A-E4AE-4C46-9E39-0D0BE8EDE28D}" type="presParOf" srcId="{40C1FB64-9FF7-4295-BE76-1B72BAAD6A7A}" destId="{3E0C54F3-6FE2-482B-B645-A44E8CBFB6A7}" srcOrd="2" destOrd="0" presId="urn:microsoft.com/office/officeart/2005/8/layout/orgChart1"/>
    <dgm:cxn modelId="{56DECFE7-6ACC-4B5C-ADF0-5B75CB556091}" type="presParOf" srcId="{83ECC116-7909-4F47-BD65-49D8B45DD8F1}" destId="{53D33231-AA6E-4165-9484-E9C652303E78}" srcOrd="2" destOrd="0" presId="urn:microsoft.com/office/officeart/2005/8/layout/orgChart1"/>
    <dgm:cxn modelId="{9AD966D8-CB30-4B33-89DD-7D3EA8DE9048}" type="presParOf" srcId="{83ECC116-7909-4F47-BD65-49D8B45DD8F1}" destId="{B1A63738-916A-464D-8B36-33126ED41694}" srcOrd="3" destOrd="0" presId="urn:microsoft.com/office/officeart/2005/8/layout/orgChart1"/>
    <dgm:cxn modelId="{860FECB3-5CD7-433D-80E5-22AD3B4942A7}" type="presParOf" srcId="{B1A63738-916A-464D-8B36-33126ED41694}" destId="{A86FA926-A47F-48EE-8BE8-34C4BBC3BFA5}" srcOrd="0" destOrd="0" presId="urn:microsoft.com/office/officeart/2005/8/layout/orgChart1"/>
    <dgm:cxn modelId="{52643A83-4867-4AA3-AAB1-DFDC068058F5}" type="presParOf" srcId="{A86FA926-A47F-48EE-8BE8-34C4BBC3BFA5}" destId="{A3E5FAEF-7A15-43B2-8EBA-BA6BA48B404D}" srcOrd="0" destOrd="0" presId="urn:microsoft.com/office/officeart/2005/8/layout/orgChart1"/>
    <dgm:cxn modelId="{0E0E7ADD-CE2E-4BC5-8007-A04C1C1B0706}" type="presParOf" srcId="{A86FA926-A47F-48EE-8BE8-34C4BBC3BFA5}" destId="{0067EB12-88A8-4314-9309-DFFB4AF495AA}" srcOrd="1" destOrd="0" presId="urn:microsoft.com/office/officeart/2005/8/layout/orgChart1"/>
    <dgm:cxn modelId="{B14A4FCF-8799-4D40-93F3-13D0A162A061}" type="presParOf" srcId="{B1A63738-916A-464D-8B36-33126ED41694}" destId="{D296A88E-381C-4947-8975-F3630854E2A6}" srcOrd="1" destOrd="0" presId="urn:microsoft.com/office/officeart/2005/8/layout/orgChart1"/>
    <dgm:cxn modelId="{2482D363-E3E2-48F4-912A-C67C5EEDBD73}" type="presParOf" srcId="{B1A63738-916A-464D-8B36-33126ED41694}" destId="{70846B6A-3992-4807-B1AD-63AC71A2D01E}" srcOrd="2" destOrd="0" presId="urn:microsoft.com/office/officeart/2005/8/layout/orgChart1"/>
    <dgm:cxn modelId="{820CA736-87EE-46E1-95DF-FAB1E57B902A}" type="presParOf" srcId="{83ECC116-7909-4F47-BD65-49D8B45DD8F1}" destId="{2990D71D-8F3E-480B-8746-5686557AFD46}" srcOrd="4" destOrd="0" presId="urn:microsoft.com/office/officeart/2005/8/layout/orgChart1"/>
    <dgm:cxn modelId="{3A343DE6-5913-4FE3-8B54-3DFBC1DC3922}" type="presParOf" srcId="{83ECC116-7909-4F47-BD65-49D8B45DD8F1}" destId="{7473A5F0-ED01-4386-A9A7-FC3596F96557}" srcOrd="5" destOrd="0" presId="urn:microsoft.com/office/officeart/2005/8/layout/orgChart1"/>
    <dgm:cxn modelId="{EE8DB0CE-DFD9-4C80-A33D-D880D66B3092}" type="presParOf" srcId="{7473A5F0-ED01-4386-A9A7-FC3596F96557}" destId="{E38E8091-4A64-42CC-8111-CC183BB18848}" srcOrd="0" destOrd="0" presId="urn:microsoft.com/office/officeart/2005/8/layout/orgChart1"/>
    <dgm:cxn modelId="{AD40E42D-7736-4C00-800F-196639CC0111}" type="presParOf" srcId="{E38E8091-4A64-42CC-8111-CC183BB18848}" destId="{489C9446-BC9F-47E0-A4F6-D38AE5A9B660}" srcOrd="0" destOrd="0" presId="urn:microsoft.com/office/officeart/2005/8/layout/orgChart1"/>
    <dgm:cxn modelId="{AC78DE16-F1B8-459A-BCA3-360FBD144E28}" type="presParOf" srcId="{E38E8091-4A64-42CC-8111-CC183BB18848}" destId="{E06F5B29-69DF-4898-A12C-DE86C8B7C425}" srcOrd="1" destOrd="0" presId="urn:microsoft.com/office/officeart/2005/8/layout/orgChart1"/>
    <dgm:cxn modelId="{B71121A7-D3A8-4211-9FC5-B58CBB5DE11F}" type="presParOf" srcId="{7473A5F0-ED01-4386-A9A7-FC3596F96557}" destId="{8E1A959A-421D-4696-97A2-71E5D78BDDA3}" srcOrd="1" destOrd="0" presId="urn:microsoft.com/office/officeart/2005/8/layout/orgChart1"/>
    <dgm:cxn modelId="{93EEAD30-E320-49EE-BBE2-17DE51E95DBF}" type="presParOf" srcId="{7473A5F0-ED01-4386-A9A7-FC3596F96557}" destId="{E8760C92-FEFF-4B9F-9416-4EDBF03F01BF}" srcOrd="2" destOrd="0" presId="urn:microsoft.com/office/officeart/2005/8/layout/orgChart1"/>
    <dgm:cxn modelId="{D7305617-809E-4215-8EDC-97FE646C6C7D}" type="presParOf" srcId="{83ECC116-7909-4F47-BD65-49D8B45DD8F1}" destId="{716CB9F8-1687-4DA1-AFDE-9F4336E6A1C2}" srcOrd="6" destOrd="0" presId="urn:microsoft.com/office/officeart/2005/8/layout/orgChart1"/>
    <dgm:cxn modelId="{5EC83388-DF98-41DC-A654-9CAAC14085D9}" type="presParOf" srcId="{83ECC116-7909-4F47-BD65-49D8B45DD8F1}" destId="{B71DC7E9-56B0-4E1A-9DFD-0476C5209F20}" srcOrd="7" destOrd="0" presId="urn:microsoft.com/office/officeart/2005/8/layout/orgChart1"/>
    <dgm:cxn modelId="{D3F664BA-0187-4466-B37F-3BAC86BEC338}" type="presParOf" srcId="{B71DC7E9-56B0-4E1A-9DFD-0476C5209F20}" destId="{87060EAA-E029-4941-8085-31C3874BDF77}" srcOrd="0" destOrd="0" presId="urn:microsoft.com/office/officeart/2005/8/layout/orgChart1"/>
    <dgm:cxn modelId="{A5552202-D10D-428A-9911-EF60B8222585}" type="presParOf" srcId="{87060EAA-E029-4941-8085-31C3874BDF77}" destId="{097712D4-797C-440C-B0D5-6FC32F128BD4}" srcOrd="0" destOrd="0" presId="urn:microsoft.com/office/officeart/2005/8/layout/orgChart1"/>
    <dgm:cxn modelId="{40D756EF-88D8-4A00-9A51-B9B9B2B7F4E4}" type="presParOf" srcId="{87060EAA-E029-4941-8085-31C3874BDF77}" destId="{DEF5C801-099D-482A-BB9E-5A86691D9F20}" srcOrd="1" destOrd="0" presId="urn:microsoft.com/office/officeart/2005/8/layout/orgChart1"/>
    <dgm:cxn modelId="{9ADF5678-9D37-4DBF-B2C1-59323268DF74}" type="presParOf" srcId="{B71DC7E9-56B0-4E1A-9DFD-0476C5209F20}" destId="{A2861577-B3AE-40F1-B821-73F9561D94D6}" srcOrd="1" destOrd="0" presId="urn:microsoft.com/office/officeart/2005/8/layout/orgChart1"/>
    <dgm:cxn modelId="{13233DF9-6042-4657-9CC5-EB8E73281F3B}" type="presParOf" srcId="{B71DC7E9-56B0-4E1A-9DFD-0476C5209F20}" destId="{D385A50A-106F-4C0D-9AC6-BD8E2DE10D78}" srcOrd="2" destOrd="0" presId="urn:microsoft.com/office/officeart/2005/8/layout/orgChart1"/>
    <dgm:cxn modelId="{896FC4B5-9965-4FF8-B815-0AC1F1D3410F}" type="presParOf" srcId="{83ECC116-7909-4F47-BD65-49D8B45DD8F1}" destId="{6BBAEA4E-11A4-4F0A-A551-2F4C43F04F9B}" srcOrd="8" destOrd="0" presId="urn:microsoft.com/office/officeart/2005/8/layout/orgChart1"/>
    <dgm:cxn modelId="{F2BD5FEA-282D-44D2-B8BB-3FAB0CCFC72C}" type="presParOf" srcId="{83ECC116-7909-4F47-BD65-49D8B45DD8F1}" destId="{C9527A98-88C2-45E9-BE2D-B327C72B7427}" srcOrd="9" destOrd="0" presId="urn:microsoft.com/office/officeart/2005/8/layout/orgChart1"/>
    <dgm:cxn modelId="{4EE09336-7F20-4D23-A64A-A6D49505F609}" type="presParOf" srcId="{C9527A98-88C2-45E9-BE2D-B327C72B7427}" destId="{E6357853-AAB6-46A4-AC1F-31606FEE1D7A}" srcOrd="0" destOrd="0" presId="urn:microsoft.com/office/officeart/2005/8/layout/orgChart1"/>
    <dgm:cxn modelId="{AF226632-BBDF-498F-BEA2-BC030DA5F7C5}" type="presParOf" srcId="{E6357853-AAB6-46A4-AC1F-31606FEE1D7A}" destId="{43605E2A-CF66-4229-B95A-17F390BC34BB}" srcOrd="0" destOrd="0" presId="urn:microsoft.com/office/officeart/2005/8/layout/orgChart1"/>
    <dgm:cxn modelId="{8BE0D72D-430A-41C7-90A8-2C6A92208AA3}" type="presParOf" srcId="{E6357853-AAB6-46A4-AC1F-31606FEE1D7A}" destId="{0AABED9A-32A7-45F4-9BC8-6F77BB0B5A72}" srcOrd="1" destOrd="0" presId="urn:microsoft.com/office/officeart/2005/8/layout/orgChart1"/>
    <dgm:cxn modelId="{557A2AF7-E8BF-4566-A86E-92C5FA6C8FDE}" type="presParOf" srcId="{C9527A98-88C2-45E9-BE2D-B327C72B7427}" destId="{57B1EA0D-BA46-4DF5-B2FA-08296BC59385}" srcOrd="1" destOrd="0" presId="urn:microsoft.com/office/officeart/2005/8/layout/orgChart1"/>
    <dgm:cxn modelId="{ED925BC9-BA1E-49AD-9D91-BD606605DDA3}" type="presParOf" srcId="{57B1EA0D-BA46-4DF5-B2FA-08296BC59385}" destId="{E1E26653-1466-474C-AF56-F0BEB03ACBD2}" srcOrd="0" destOrd="0" presId="urn:microsoft.com/office/officeart/2005/8/layout/orgChart1"/>
    <dgm:cxn modelId="{1381ABE9-176B-490A-ADE3-40A1CA5E4B92}" type="presParOf" srcId="{57B1EA0D-BA46-4DF5-B2FA-08296BC59385}" destId="{DEDF3A1E-6949-4430-B50B-B0811504B352}" srcOrd="1" destOrd="0" presId="urn:microsoft.com/office/officeart/2005/8/layout/orgChart1"/>
    <dgm:cxn modelId="{E91CD5EC-4895-476C-990C-D3EBABD6C6AE}" type="presParOf" srcId="{DEDF3A1E-6949-4430-B50B-B0811504B352}" destId="{0BCC1FC2-6A6D-46C6-A8A1-C2BC014D6BDB}" srcOrd="0" destOrd="0" presId="urn:microsoft.com/office/officeart/2005/8/layout/orgChart1"/>
    <dgm:cxn modelId="{C96D9E4F-E10F-4451-9FB5-B7919201994F}" type="presParOf" srcId="{0BCC1FC2-6A6D-46C6-A8A1-C2BC014D6BDB}" destId="{C8266D8E-36B0-4355-82F7-FB3B202C447B}" srcOrd="0" destOrd="0" presId="urn:microsoft.com/office/officeart/2005/8/layout/orgChart1"/>
    <dgm:cxn modelId="{BE1A735B-09ED-45FF-90C0-EA7252D3900D}" type="presParOf" srcId="{0BCC1FC2-6A6D-46C6-A8A1-C2BC014D6BDB}" destId="{59331465-31C8-4136-BED5-4DC2A396DD90}" srcOrd="1" destOrd="0" presId="urn:microsoft.com/office/officeart/2005/8/layout/orgChart1"/>
    <dgm:cxn modelId="{7FD04128-CE6C-4D6C-9E71-97557D69A2F2}" type="presParOf" srcId="{DEDF3A1E-6949-4430-B50B-B0811504B352}" destId="{40C87E47-D412-4C00-8204-DD8B0B0678BE}" srcOrd="1" destOrd="0" presId="urn:microsoft.com/office/officeart/2005/8/layout/orgChart1"/>
    <dgm:cxn modelId="{25BDCC8C-9EE6-4317-9A94-0E1760BB5F5B}" type="presParOf" srcId="{DEDF3A1E-6949-4430-B50B-B0811504B352}" destId="{9D402069-DE2E-4418-8454-89F131326E35}" srcOrd="2" destOrd="0" presId="urn:microsoft.com/office/officeart/2005/8/layout/orgChart1"/>
    <dgm:cxn modelId="{435CFEC4-27A0-4A75-A9CE-55850F19D387}" type="presParOf" srcId="{57B1EA0D-BA46-4DF5-B2FA-08296BC59385}" destId="{C7AFF869-B65C-4665-8CD0-B4543327EF6A}" srcOrd="2" destOrd="0" presId="urn:microsoft.com/office/officeart/2005/8/layout/orgChart1"/>
    <dgm:cxn modelId="{03D8EEA2-FB4D-4717-86F3-89F5B7D364F3}" type="presParOf" srcId="{57B1EA0D-BA46-4DF5-B2FA-08296BC59385}" destId="{B921D19F-CBED-4DFF-AF41-854C2534418B}" srcOrd="3" destOrd="0" presId="urn:microsoft.com/office/officeart/2005/8/layout/orgChart1"/>
    <dgm:cxn modelId="{8BB1F12A-D39C-4C83-AA3B-8BC29713F59D}" type="presParOf" srcId="{B921D19F-CBED-4DFF-AF41-854C2534418B}" destId="{F5C841D9-2089-4E02-AD3C-EC7A590411C2}" srcOrd="0" destOrd="0" presId="urn:microsoft.com/office/officeart/2005/8/layout/orgChart1"/>
    <dgm:cxn modelId="{9E6BFB4A-1402-433A-9300-6A1AA15DB5F0}" type="presParOf" srcId="{F5C841D9-2089-4E02-AD3C-EC7A590411C2}" destId="{88833599-8F54-49D8-BECF-E956DC1BC378}" srcOrd="0" destOrd="0" presId="urn:microsoft.com/office/officeart/2005/8/layout/orgChart1"/>
    <dgm:cxn modelId="{4A77E57F-44AB-443A-918B-B7302058CA22}" type="presParOf" srcId="{F5C841D9-2089-4E02-AD3C-EC7A590411C2}" destId="{CAEEDE9C-B07A-4F45-958F-3CE6DB4C1EC6}" srcOrd="1" destOrd="0" presId="urn:microsoft.com/office/officeart/2005/8/layout/orgChart1"/>
    <dgm:cxn modelId="{3970FA3F-5990-45C3-9258-87550CD335D3}" type="presParOf" srcId="{B921D19F-CBED-4DFF-AF41-854C2534418B}" destId="{14101FB8-D6D7-42F7-B237-95C953B748BF}" srcOrd="1" destOrd="0" presId="urn:microsoft.com/office/officeart/2005/8/layout/orgChart1"/>
    <dgm:cxn modelId="{8D582C19-2467-42D8-89EC-6FE5300AFADC}" type="presParOf" srcId="{B921D19F-CBED-4DFF-AF41-854C2534418B}" destId="{BD5450E3-88C1-4EA2-A02A-B64D2AA7A7A9}" srcOrd="2" destOrd="0" presId="urn:microsoft.com/office/officeart/2005/8/layout/orgChart1"/>
    <dgm:cxn modelId="{647605F0-DDA6-41DF-90B6-00B38852948D}" type="presParOf" srcId="{57B1EA0D-BA46-4DF5-B2FA-08296BC59385}" destId="{AD08816E-3FBC-496B-AF92-D13BFCB590E1}" srcOrd="4" destOrd="0" presId="urn:microsoft.com/office/officeart/2005/8/layout/orgChart1"/>
    <dgm:cxn modelId="{F6AE5204-BBB0-4F88-891A-1DEFC03337C7}" type="presParOf" srcId="{57B1EA0D-BA46-4DF5-B2FA-08296BC59385}" destId="{4851C9AE-E875-41F5-B68D-84445ADA4BF0}" srcOrd="5" destOrd="0" presId="urn:microsoft.com/office/officeart/2005/8/layout/orgChart1"/>
    <dgm:cxn modelId="{F16E9C1C-0DAE-4785-AE34-A4B82C6202F2}" type="presParOf" srcId="{4851C9AE-E875-41F5-B68D-84445ADA4BF0}" destId="{B3EBF326-53FC-4EBE-A642-A228D38CA5F6}" srcOrd="0" destOrd="0" presId="urn:microsoft.com/office/officeart/2005/8/layout/orgChart1"/>
    <dgm:cxn modelId="{D6443B75-EC20-4BBB-9E7D-0DD4BD49AD86}" type="presParOf" srcId="{B3EBF326-53FC-4EBE-A642-A228D38CA5F6}" destId="{09BB879C-C76A-4AEF-A02F-F47747DA72FA}" srcOrd="0" destOrd="0" presId="urn:microsoft.com/office/officeart/2005/8/layout/orgChart1"/>
    <dgm:cxn modelId="{A6382E79-10CA-415A-A5AA-6D48A30761B3}" type="presParOf" srcId="{B3EBF326-53FC-4EBE-A642-A228D38CA5F6}" destId="{078C80DF-3C52-4788-B2CD-8C364B4F26C3}" srcOrd="1" destOrd="0" presId="urn:microsoft.com/office/officeart/2005/8/layout/orgChart1"/>
    <dgm:cxn modelId="{1AAE818C-ED2C-4118-B07D-42D8D0D4E18E}" type="presParOf" srcId="{4851C9AE-E875-41F5-B68D-84445ADA4BF0}" destId="{D20DD3B8-7F43-4D96-912B-D5BC505DDA7B}" srcOrd="1" destOrd="0" presId="urn:microsoft.com/office/officeart/2005/8/layout/orgChart1"/>
    <dgm:cxn modelId="{A79E8E9B-6021-4521-B369-2C2BE8A588A8}" type="presParOf" srcId="{4851C9AE-E875-41F5-B68D-84445ADA4BF0}" destId="{7C0F17CB-DC5D-467F-A51D-2FA864B6C723}" srcOrd="2" destOrd="0" presId="urn:microsoft.com/office/officeart/2005/8/layout/orgChart1"/>
    <dgm:cxn modelId="{80E91B8D-A9D8-4D65-9058-4CF768DC50FE}" type="presParOf" srcId="{57B1EA0D-BA46-4DF5-B2FA-08296BC59385}" destId="{1D3EF613-4251-4737-AF94-C74DBB1141E9}" srcOrd="6" destOrd="0" presId="urn:microsoft.com/office/officeart/2005/8/layout/orgChart1"/>
    <dgm:cxn modelId="{8BF4A33D-CC87-4DE6-A6F3-0F8C5220E014}" type="presParOf" srcId="{57B1EA0D-BA46-4DF5-B2FA-08296BC59385}" destId="{41961704-9F92-4017-99CE-DF295A963C73}" srcOrd="7" destOrd="0" presId="urn:microsoft.com/office/officeart/2005/8/layout/orgChart1"/>
    <dgm:cxn modelId="{1A2A6115-7981-4C4F-B587-92CCC43740D1}" type="presParOf" srcId="{41961704-9F92-4017-99CE-DF295A963C73}" destId="{00CADABD-9439-41BF-827F-BBABD0D76869}" srcOrd="0" destOrd="0" presId="urn:microsoft.com/office/officeart/2005/8/layout/orgChart1"/>
    <dgm:cxn modelId="{295C2DF6-225D-4751-87CF-711CB5084DD1}" type="presParOf" srcId="{00CADABD-9439-41BF-827F-BBABD0D76869}" destId="{7F0E7551-1B25-4D86-B77B-5AD18616A95C}" srcOrd="0" destOrd="0" presId="urn:microsoft.com/office/officeart/2005/8/layout/orgChart1"/>
    <dgm:cxn modelId="{F2675FA1-DF5D-4EA5-9781-572D3B7DB893}" type="presParOf" srcId="{00CADABD-9439-41BF-827F-BBABD0D76869}" destId="{88E47C15-8F92-4E1F-B45E-ED3CBB6B498A}" srcOrd="1" destOrd="0" presId="urn:microsoft.com/office/officeart/2005/8/layout/orgChart1"/>
    <dgm:cxn modelId="{19FA7E6D-AFDA-4BDE-8E74-D6A332DC0988}" type="presParOf" srcId="{41961704-9F92-4017-99CE-DF295A963C73}" destId="{CA6A9A0E-AF52-4F2E-AA7D-24572E0CA2DC}" srcOrd="1" destOrd="0" presId="urn:microsoft.com/office/officeart/2005/8/layout/orgChart1"/>
    <dgm:cxn modelId="{8B52ADC3-3A1C-4766-9D40-B88D5C8267B6}" type="presParOf" srcId="{41961704-9F92-4017-99CE-DF295A963C73}" destId="{63873592-B5E4-4D0B-AA45-731FE231967F}" srcOrd="2" destOrd="0" presId="urn:microsoft.com/office/officeart/2005/8/layout/orgChart1"/>
    <dgm:cxn modelId="{44A5CDF9-9141-4499-B89E-A19ACE2AA992}" type="presParOf" srcId="{C9527A98-88C2-45E9-BE2D-B327C72B7427}" destId="{B426A0F1-9212-4409-AAFC-5EA35DB1925E}" srcOrd="2" destOrd="0" presId="urn:microsoft.com/office/officeart/2005/8/layout/orgChart1"/>
    <dgm:cxn modelId="{2A672F5D-2600-45FF-8081-50330DA236A2}" type="presParOf" srcId="{83ECC116-7909-4F47-BD65-49D8B45DD8F1}" destId="{64CD5AB0-3904-43C4-948C-CFA5E580F4BB}" srcOrd="10" destOrd="0" presId="urn:microsoft.com/office/officeart/2005/8/layout/orgChart1"/>
    <dgm:cxn modelId="{2E4B4320-DD78-4F4F-A887-9A0B1C044A20}" type="presParOf" srcId="{83ECC116-7909-4F47-BD65-49D8B45DD8F1}" destId="{79142C14-4F24-4D05-A548-3D20029BFE46}" srcOrd="11" destOrd="0" presId="urn:microsoft.com/office/officeart/2005/8/layout/orgChart1"/>
    <dgm:cxn modelId="{9A5BA00C-7F57-4963-8A33-2E9CF829C74F}" type="presParOf" srcId="{79142C14-4F24-4D05-A548-3D20029BFE46}" destId="{9D93FD4C-7815-405A-BC74-6326DC31C170}" srcOrd="0" destOrd="0" presId="urn:microsoft.com/office/officeart/2005/8/layout/orgChart1"/>
    <dgm:cxn modelId="{AF4FFC2E-457F-4058-AD4B-1BB1579488F7}" type="presParOf" srcId="{9D93FD4C-7815-405A-BC74-6326DC31C170}" destId="{EAF8C52B-ACDE-4D74-8945-AFC07044BDFE}" srcOrd="0" destOrd="0" presId="urn:microsoft.com/office/officeart/2005/8/layout/orgChart1"/>
    <dgm:cxn modelId="{BA93A027-08B5-4C9C-9F66-22F167F349A9}" type="presParOf" srcId="{9D93FD4C-7815-405A-BC74-6326DC31C170}" destId="{BACE2890-8661-4F15-8C53-150CCA650357}" srcOrd="1" destOrd="0" presId="urn:microsoft.com/office/officeart/2005/8/layout/orgChart1"/>
    <dgm:cxn modelId="{173D4ED9-82BC-4C64-98A2-DCD46C884E9E}" type="presParOf" srcId="{79142C14-4F24-4D05-A548-3D20029BFE46}" destId="{F05EC658-0255-4CCF-8247-5C99C5B254E7}" srcOrd="1" destOrd="0" presId="urn:microsoft.com/office/officeart/2005/8/layout/orgChart1"/>
    <dgm:cxn modelId="{6AF5FF07-7551-40E2-AF06-6F00C33C005D}" type="presParOf" srcId="{79142C14-4F24-4D05-A548-3D20029BFE46}" destId="{A442BCF2-79AF-440D-934D-409CCD72A76E}" srcOrd="2" destOrd="0" presId="urn:microsoft.com/office/officeart/2005/8/layout/orgChart1"/>
    <dgm:cxn modelId="{B7E0A6BF-302A-4128-89CA-9677B499ACD8}" type="presParOf" srcId="{83ECC116-7909-4F47-BD65-49D8B45DD8F1}" destId="{A14F13CD-83AC-4D15-94BF-0A301FC9331C}" srcOrd="12" destOrd="0" presId="urn:microsoft.com/office/officeart/2005/8/layout/orgChart1"/>
    <dgm:cxn modelId="{A60449F9-6748-4B8B-A0D2-DBE9D8B85AD3}" type="presParOf" srcId="{83ECC116-7909-4F47-BD65-49D8B45DD8F1}" destId="{60D7A0EB-2508-4440-B28A-DE2178EB848B}" srcOrd="13" destOrd="0" presId="urn:microsoft.com/office/officeart/2005/8/layout/orgChart1"/>
    <dgm:cxn modelId="{6FC1ED0C-45CA-4959-8697-6B28F956A3EF}" type="presParOf" srcId="{60D7A0EB-2508-4440-B28A-DE2178EB848B}" destId="{41B6CF26-EE8E-4C5D-8DAB-BB1C71384138}" srcOrd="0" destOrd="0" presId="urn:microsoft.com/office/officeart/2005/8/layout/orgChart1"/>
    <dgm:cxn modelId="{E5937BE8-328F-4EC9-833B-F77D484DE682}" type="presParOf" srcId="{41B6CF26-EE8E-4C5D-8DAB-BB1C71384138}" destId="{D418D754-9159-4E1D-8A48-F2C82BF2AB1C}" srcOrd="0" destOrd="0" presId="urn:microsoft.com/office/officeart/2005/8/layout/orgChart1"/>
    <dgm:cxn modelId="{27E54279-6348-4C0C-8122-2F49133CCEF8}" type="presParOf" srcId="{41B6CF26-EE8E-4C5D-8DAB-BB1C71384138}" destId="{3671509C-F2AF-4D0C-9EB4-1C5629DCB1E3}" srcOrd="1" destOrd="0" presId="urn:microsoft.com/office/officeart/2005/8/layout/orgChart1"/>
    <dgm:cxn modelId="{02909EFB-D5E9-4B35-AD05-6849A844C83B}" type="presParOf" srcId="{60D7A0EB-2508-4440-B28A-DE2178EB848B}" destId="{A26FB6DA-5F6C-4AE7-B4DA-2BA97BBDF0F1}" srcOrd="1" destOrd="0" presId="urn:microsoft.com/office/officeart/2005/8/layout/orgChart1"/>
    <dgm:cxn modelId="{DFB41377-641A-43D3-B48C-72B4F72FD8EE}" type="presParOf" srcId="{60D7A0EB-2508-4440-B28A-DE2178EB848B}" destId="{31911FA2-12B2-4183-BBF3-C8BDC8B7160E}" srcOrd="2" destOrd="0" presId="urn:microsoft.com/office/officeart/2005/8/layout/orgChart1"/>
    <dgm:cxn modelId="{2962DBCC-6081-4FA1-A327-533E4CDD693D}" type="presParOf" srcId="{4B058659-649A-454F-A310-A9E74A8ED7AF}" destId="{528107A1-2489-4AE4-93D8-3AF1799F77A0}" srcOrd="2" destOrd="0" presId="urn:microsoft.com/office/officeart/2005/8/layout/orgChart1"/>
    <dgm:cxn modelId="{C532A33E-31A0-4336-9719-E58CC98B4044}" type="presParOf" srcId="{62BAA902-57D0-4D9D-AD36-43D18D7EDE5C}" destId="{51EDA439-B233-4B25-A3AB-B584AF63274A}" srcOrd="6" destOrd="0" presId="urn:microsoft.com/office/officeart/2005/8/layout/orgChart1"/>
    <dgm:cxn modelId="{E4DB12C4-3892-4C44-AA98-0794B37C0DF1}" type="presParOf" srcId="{62BAA902-57D0-4D9D-AD36-43D18D7EDE5C}" destId="{19D4C34B-7908-4BF4-B508-1C9436B53F01}" srcOrd="7" destOrd="0" presId="urn:microsoft.com/office/officeart/2005/8/layout/orgChart1"/>
    <dgm:cxn modelId="{D68C8152-CB0F-42B8-91BB-2F9571345CB6}" type="presParOf" srcId="{19D4C34B-7908-4BF4-B508-1C9436B53F01}" destId="{ADA5BA89-F659-4402-A6C4-4F3408DEAD2B}" srcOrd="0" destOrd="0" presId="urn:microsoft.com/office/officeart/2005/8/layout/orgChart1"/>
    <dgm:cxn modelId="{C8EA033A-ED54-4A84-855D-4DAAA766A6BB}" type="presParOf" srcId="{ADA5BA89-F659-4402-A6C4-4F3408DEAD2B}" destId="{AE1C8C96-C2C3-4E1E-AF94-79C18466ABC8}" srcOrd="0" destOrd="0" presId="urn:microsoft.com/office/officeart/2005/8/layout/orgChart1"/>
    <dgm:cxn modelId="{7DFAAA7D-4D7A-4E84-BE3E-2F9B0F11A7FC}" type="presParOf" srcId="{ADA5BA89-F659-4402-A6C4-4F3408DEAD2B}" destId="{74DD6E6E-3723-4E27-9135-87EA4EE6EF42}" srcOrd="1" destOrd="0" presId="urn:microsoft.com/office/officeart/2005/8/layout/orgChart1"/>
    <dgm:cxn modelId="{AD1ED2D1-DA65-4E62-B154-05DF1700E3FA}" type="presParOf" srcId="{19D4C34B-7908-4BF4-B508-1C9436B53F01}" destId="{8F6BDC85-0A7F-484F-927E-80EFCDFFCCE3}" srcOrd="1" destOrd="0" presId="urn:microsoft.com/office/officeart/2005/8/layout/orgChart1"/>
    <dgm:cxn modelId="{6CF347B7-D591-4016-A825-49BE1D217F44}" type="presParOf" srcId="{19D4C34B-7908-4BF4-B508-1C9436B53F01}" destId="{A0018BCD-5985-4225-B260-8FCE9A95FA00}" srcOrd="2" destOrd="0" presId="urn:microsoft.com/office/officeart/2005/8/layout/orgChart1"/>
    <dgm:cxn modelId="{CC68DB7A-B775-4287-BC07-F7F620090F27}" type="presParOf" srcId="{62BAA902-57D0-4D9D-AD36-43D18D7EDE5C}" destId="{8C09C3F2-3D05-4920-BA62-FF470712D3C5}" srcOrd="8" destOrd="0" presId="urn:microsoft.com/office/officeart/2005/8/layout/orgChart1"/>
    <dgm:cxn modelId="{D8ADC836-B835-412F-B022-299D5336370C}" type="presParOf" srcId="{62BAA902-57D0-4D9D-AD36-43D18D7EDE5C}" destId="{308C5747-00CD-4F3E-88EE-C52D4A4DFD2A}" srcOrd="9" destOrd="0" presId="urn:microsoft.com/office/officeart/2005/8/layout/orgChart1"/>
    <dgm:cxn modelId="{B18510B9-75A9-4715-8256-E82538F3DB0E}" type="presParOf" srcId="{308C5747-00CD-4F3E-88EE-C52D4A4DFD2A}" destId="{C559EC2B-5A0B-4E7F-A142-23279E3C3671}" srcOrd="0" destOrd="0" presId="urn:microsoft.com/office/officeart/2005/8/layout/orgChart1"/>
    <dgm:cxn modelId="{69CAD040-92E7-42A7-9BBC-A7909AE76BD0}" type="presParOf" srcId="{C559EC2B-5A0B-4E7F-A142-23279E3C3671}" destId="{BFA228B5-FE63-4C62-AFE8-0C451D306E34}" srcOrd="0" destOrd="0" presId="urn:microsoft.com/office/officeart/2005/8/layout/orgChart1"/>
    <dgm:cxn modelId="{AB9E54EE-28A4-4835-BB8B-7E718A4AA6AF}" type="presParOf" srcId="{C559EC2B-5A0B-4E7F-A142-23279E3C3671}" destId="{4038D172-9A81-4539-AF96-0DE7C7FEBE70}" srcOrd="1" destOrd="0" presId="urn:microsoft.com/office/officeart/2005/8/layout/orgChart1"/>
    <dgm:cxn modelId="{3A1B682E-51AA-4D8E-A3E2-1A105964A07B}" type="presParOf" srcId="{308C5747-00CD-4F3E-88EE-C52D4A4DFD2A}" destId="{5FE1FCF9-5E82-4752-A1C5-1DFDB26914BF}" srcOrd="1" destOrd="0" presId="urn:microsoft.com/office/officeart/2005/8/layout/orgChart1"/>
    <dgm:cxn modelId="{A3A2BEF8-9380-41B9-9CEF-451C3BFADA95}" type="presParOf" srcId="{308C5747-00CD-4F3E-88EE-C52D4A4DFD2A}" destId="{5CC377D9-6381-47DE-AF6D-345260854C3C}" srcOrd="2" destOrd="0" presId="urn:microsoft.com/office/officeart/2005/8/layout/orgChart1"/>
    <dgm:cxn modelId="{BAA91236-EA3C-4130-9F07-891563F3EFC4}" type="presParOf" srcId="{62BAA902-57D0-4D9D-AD36-43D18D7EDE5C}" destId="{73ECF1DC-B1B3-4C0F-B066-ADD4A71DE7B8}" srcOrd="10" destOrd="0" presId="urn:microsoft.com/office/officeart/2005/8/layout/orgChart1"/>
    <dgm:cxn modelId="{6311DA88-CFDE-4719-9B6D-35A248EAEABC}" type="presParOf" srcId="{62BAA902-57D0-4D9D-AD36-43D18D7EDE5C}" destId="{C482EAAE-61A7-4058-B352-1B25F4A1224B}" srcOrd="11" destOrd="0" presId="urn:microsoft.com/office/officeart/2005/8/layout/orgChart1"/>
    <dgm:cxn modelId="{E81A765B-D643-47B6-B1FF-87F3D1F5DEA3}" type="presParOf" srcId="{C482EAAE-61A7-4058-B352-1B25F4A1224B}" destId="{6A2456CA-45C7-4EF6-A7C9-A40340198DBE}" srcOrd="0" destOrd="0" presId="urn:microsoft.com/office/officeart/2005/8/layout/orgChart1"/>
    <dgm:cxn modelId="{D42A9F6F-62D8-4C92-BEFC-E82960515348}" type="presParOf" srcId="{6A2456CA-45C7-4EF6-A7C9-A40340198DBE}" destId="{7D7C690A-BB54-46B8-B155-1E34AE4D2E32}" srcOrd="0" destOrd="0" presId="urn:microsoft.com/office/officeart/2005/8/layout/orgChart1"/>
    <dgm:cxn modelId="{FD1F9246-C4D5-489F-8F8D-4EB21F98452E}" type="presParOf" srcId="{6A2456CA-45C7-4EF6-A7C9-A40340198DBE}" destId="{20C9F86F-BE92-4F4F-A63E-C73B560C7F98}" srcOrd="1" destOrd="0" presId="urn:microsoft.com/office/officeart/2005/8/layout/orgChart1"/>
    <dgm:cxn modelId="{C7B466F9-5AF6-4786-8AF0-B556B7D7AE52}" type="presParOf" srcId="{C482EAAE-61A7-4058-B352-1B25F4A1224B}" destId="{2B8F604A-9164-4BDA-94B8-5CC241B05C94}" srcOrd="1" destOrd="0" presId="urn:microsoft.com/office/officeart/2005/8/layout/orgChart1"/>
    <dgm:cxn modelId="{9F2B5118-D838-4F93-83D5-9A875F28D18C}" type="presParOf" srcId="{C482EAAE-61A7-4058-B352-1B25F4A1224B}" destId="{1902F174-BF73-46A7-8A4E-144F68BFF12E}" srcOrd="2" destOrd="0" presId="urn:microsoft.com/office/officeart/2005/8/layout/orgChart1"/>
    <dgm:cxn modelId="{3853F6ED-CACB-4E32-9DD6-EE9322902272}" type="presParOf" srcId="{65C184B4-36BD-470C-9C39-392435C837D8}" destId="{F15F3C53-5BC2-4331-98C3-9E3E066FD584}" srcOrd="2" destOrd="0" presId="urn:microsoft.com/office/officeart/2005/8/layout/orgChart1"/>
    <dgm:cxn modelId="{52FDFF8A-EB94-4F3A-B165-A439AA1C65E3}" type="presParOf" srcId="{99EFBAD5-E050-4A12-956E-8D10C38972EF}" destId="{9422FF06-0018-4549-899B-EBCE00CC7BC5}" srcOrd="2" destOrd="0" presId="urn:microsoft.com/office/officeart/2005/8/layout/orgChart1"/>
    <dgm:cxn modelId="{3D34EEC7-0FA4-4C5A-99E4-DA3DD857AD3B}" type="presParOf" srcId="{99EFBAD5-E050-4A12-956E-8D10C38972EF}" destId="{DBBDF0EB-DC5F-4137-9C30-379D418EBACE}" srcOrd="3" destOrd="0" presId="urn:microsoft.com/office/officeart/2005/8/layout/orgChart1"/>
    <dgm:cxn modelId="{B2C9BA38-59B4-4283-AAF1-BA7D3ACD7018}" type="presParOf" srcId="{DBBDF0EB-DC5F-4137-9C30-379D418EBACE}" destId="{007E59D6-F027-4DFA-BF4B-4E34FDE62579}" srcOrd="0" destOrd="0" presId="urn:microsoft.com/office/officeart/2005/8/layout/orgChart1"/>
    <dgm:cxn modelId="{C7DBD88D-8A40-4025-8160-7017D13463AB}" type="presParOf" srcId="{007E59D6-F027-4DFA-BF4B-4E34FDE62579}" destId="{07272643-6DA7-43DB-A3A7-5D87B209F503}" srcOrd="0" destOrd="0" presId="urn:microsoft.com/office/officeart/2005/8/layout/orgChart1"/>
    <dgm:cxn modelId="{6E272D6D-449A-4BC0-93A8-1DF3D1AC1A42}" type="presParOf" srcId="{007E59D6-F027-4DFA-BF4B-4E34FDE62579}" destId="{145D7481-7295-4A5F-9F05-F028C498FDCE}" srcOrd="1" destOrd="0" presId="urn:microsoft.com/office/officeart/2005/8/layout/orgChart1"/>
    <dgm:cxn modelId="{A467DC42-05C9-4535-957B-3F4016A7B245}" type="presParOf" srcId="{DBBDF0EB-DC5F-4137-9C30-379D418EBACE}" destId="{FAF3F129-4C37-4D16-821E-070ECDAFFF2E}" srcOrd="1" destOrd="0" presId="urn:microsoft.com/office/officeart/2005/8/layout/orgChart1"/>
    <dgm:cxn modelId="{42AFD810-CF7A-4CB6-9A3D-338D4E0F4F9A}" type="presParOf" srcId="{FAF3F129-4C37-4D16-821E-070ECDAFFF2E}" destId="{6BBD7ECB-0391-4CCF-96B4-7D9C533A318C}" srcOrd="0" destOrd="0" presId="urn:microsoft.com/office/officeart/2005/8/layout/orgChart1"/>
    <dgm:cxn modelId="{C1114795-5313-40BE-9897-E27FEC23E3D8}" type="presParOf" srcId="{FAF3F129-4C37-4D16-821E-070ECDAFFF2E}" destId="{60AF51D7-7D9F-477A-B583-E07C3A808C56}" srcOrd="1" destOrd="0" presId="urn:microsoft.com/office/officeart/2005/8/layout/orgChart1"/>
    <dgm:cxn modelId="{68398201-FE68-423C-9DD3-4906975CA8CF}" type="presParOf" srcId="{60AF51D7-7D9F-477A-B583-E07C3A808C56}" destId="{F43507FF-5271-4820-8042-D6010199BD9C}" srcOrd="0" destOrd="0" presId="urn:microsoft.com/office/officeart/2005/8/layout/orgChart1"/>
    <dgm:cxn modelId="{B998EFC9-ABAD-4C78-9933-214472E33430}" type="presParOf" srcId="{F43507FF-5271-4820-8042-D6010199BD9C}" destId="{43230689-3022-42EA-8A05-865A69219316}" srcOrd="0" destOrd="0" presId="urn:microsoft.com/office/officeart/2005/8/layout/orgChart1"/>
    <dgm:cxn modelId="{35AA383D-2D76-454E-809E-C80BB56F01EC}" type="presParOf" srcId="{F43507FF-5271-4820-8042-D6010199BD9C}" destId="{B0EF3915-3A60-4E2C-8263-116369FB8DED}" srcOrd="1" destOrd="0" presId="urn:microsoft.com/office/officeart/2005/8/layout/orgChart1"/>
    <dgm:cxn modelId="{BEB4874A-7E19-4FE6-9731-331F4C7CF626}" type="presParOf" srcId="{60AF51D7-7D9F-477A-B583-E07C3A808C56}" destId="{E532825A-A7F8-4031-BEB3-A64C4FB84046}" srcOrd="1" destOrd="0" presId="urn:microsoft.com/office/officeart/2005/8/layout/orgChart1"/>
    <dgm:cxn modelId="{E44B0C7B-1D61-40B3-8B1E-20B8700E0CF8}" type="presParOf" srcId="{60AF51D7-7D9F-477A-B583-E07C3A808C56}" destId="{F7C5B311-C37E-458D-AEE9-3BC3BB19769A}" srcOrd="2" destOrd="0" presId="urn:microsoft.com/office/officeart/2005/8/layout/orgChart1"/>
    <dgm:cxn modelId="{CC4E63A5-060A-4AB6-A5B0-F56DFE621FB9}" type="presParOf" srcId="{FAF3F129-4C37-4D16-821E-070ECDAFFF2E}" destId="{256B2221-0CDD-470B-8EDB-1509D713BCFC}" srcOrd="2" destOrd="0" presId="urn:microsoft.com/office/officeart/2005/8/layout/orgChart1"/>
    <dgm:cxn modelId="{E0078A79-B5DB-493A-BC09-E044ED22D122}" type="presParOf" srcId="{FAF3F129-4C37-4D16-821E-070ECDAFFF2E}" destId="{25459E26-8F0B-4D11-B1C1-74D0454B32B9}" srcOrd="3" destOrd="0" presId="urn:microsoft.com/office/officeart/2005/8/layout/orgChart1"/>
    <dgm:cxn modelId="{D59E54E7-A321-4923-BC23-A135AF8A55EC}" type="presParOf" srcId="{25459E26-8F0B-4D11-B1C1-74D0454B32B9}" destId="{54A99DB6-5F51-4E8B-B363-510C9CC72970}" srcOrd="0" destOrd="0" presId="urn:microsoft.com/office/officeart/2005/8/layout/orgChart1"/>
    <dgm:cxn modelId="{23A8FF83-089B-4F9D-A32B-02D9F4F5106A}" type="presParOf" srcId="{54A99DB6-5F51-4E8B-B363-510C9CC72970}" destId="{E08FA88C-C673-4A4F-9675-011D3CE0F318}" srcOrd="0" destOrd="0" presId="urn:microsoft.com/office/officeart/2005/8/layout/orgChart1"/>
    <dgm:cxn modelId="{FA6300BC-319D-4D2A-B648-63ABBCDA0DAC}" type="presParOf" srcId="{54A99DB6-5F51-4E8B-B363-510C9CC72970}" destId="{46D03CF3-833B-4A47-B33D-1C0886B69626}" srcOrd="1" destOrd="0" presId="urn:microsoft.com/office/officeart/2005/8/layout/orgChart1"/>
    <dgm:cxn modelId="{DB215FFB-F8D6-4158-AF42-65EACA7A9682}" type="presParOf" srcId="{25459E26-8F0B-4D11-B1C1-74D0454B32B9}" destId="{E3C2C805-BCD2-486F-905A-8AAD67036177}" srcOrd="1" destOrd="0" presId="urn:microsoft.com/office/officeart/2005/8/layout/orgChart1"/>
    <dgm:cxn modelId="{759A4814-6431-4830-BB97-256F677CE43E}" type="presParOf" srcId="{25459E26-8F0B-4D11-B1C1-74D0454B32B9}" destId="{6052F806-B68F-4AD2-9745-68D740AAD056}" srcOrd="2" destOrd="0" presId="urn:microsoft.com/office/officeart/2005/8/layout/orgChart1"/>
    <dgm:cxn modelId="{82546550-B299-4412-94D3-325046C0A0BC}" type="presParOf" srcId="{FAF3F129-4C37-4D16-821E-070ECDAFFF2E}" destId="{9DE472B2-59B4-4E9E-966F-780A9B08CD63}" srcOrd="4" destOrd="0" presId="urn:microsoft.com/office/officeart/2005/8/layout/orgChart1"/>
    <dgm:cxn modelId="{7759F45C-D66F-4C4B-98F9-ED5A9C0B9D1C}" type="presParOf" srcId="{FAF3F129-4C37-4D16-821E-070ECDAFFF2E}" destId="{1E11EAF3-6331-4AA8-8A33-1056C8061D30}" srcOrd="5" destOrd="0" presId="urn:microsoft.com/office/officeart/2005/8/layout/orgChart1"/>
    <dgm:cxn modelId="{437DC0EA-33E1-4E08-8BEA-696CC8C48303}" type="presParOf" srcId="{1E11EAF3-6331-4AA8-8A33-1056C8061D30}" destId="{77080781-7BAF-4C4E-86D6-5D5BD9009E85}" srcOrd="0" destOrd="0" presId="urn:microsoft.com/office/officeart/2005/8/layout/orgChart1"/>
    <dgm:cxn modelId="{86016B75-5D52-44B6-AF2A-7D2A05B793AC}" type="presParOf" srcId="{77080781-7BAF-4C4E-86D6-5D5BD9009E85}" destId="{B0DFEAA7-7B23-4099-BEB4-B7263F55705F}" srcOrd="0" destOrd="0" presId="urn:microsoft.com/office/officeart/2005/8/layout/orgChart1"/>
    <dgm:cxn modelId="{8D012A34-CAC5-41B8-AABB-987B721DC2D3}" type="presParOf" srcId="{77080781-7BAF-4C4E-86D6-5D5BD9009E85}" destId="{CFCC9EE8-40D7-4705-B158-3ABC09041735}" srcOrd="1" destOrd="0" presId="urn:microsoft.com/office/officeart/2005/8/layout/orgChart1"/>
    <dgm:cxn modelId="{85681A0C-88F7-4759-A59D-F258BAF0F6E7}" type="presParOf" srcId="{1E11EAF3-6331-4AA8-8A33-1056C8061D30}" destId="{703D5482-6B2E-496B-B5E6-FD87175A1347}" srcOrd="1" destOrd="0" presId="urn:microsoft.com/office/officeart/2005/8/layout/orgChart1"/>
    <dgm:cxn modelId="{96A0818F-B895-442B-9BAB-A044975B151A}" type="presParOf" srcId="{1E11EAF3-6331-4AA8-8A33-1056C8061D30}" destId="{7BE5863B-FB5A-4C10-AB46-CE4CE99A91C9}" srcOrd="2" destOrd="0" presId="urn:microsoft.com/office/officeart/2005/8/layout/orgChart1"/>
    <dgm:cxn modelId="{81968956-2081-4779-A34D-53FD8335C47A}" type="presParOf" srcId="{DBBDF0EB-DC5F-4137-9C30-379D418EBACE}" destId="{51EEB413-7A16-4DB1-A3C0-9BA612B9866F}" srcOrd="2" destOrd="0" presId="urn:microsoft.com/office/officeart/2005/8/layout/orgChart1"/>
    <dgm:cxn modelId="{0D9B1056-5228-4E40-BBA4-89B188B73308}" type="presParOf" srcId="{99EFBAD5-E050-4A12-956E-8D10C38972EF}" destId="{6A6D056E-0A2C-4EE1-9B02-5FCF36D7B1F8}" srcOrd="4" destOrd="0" presId="urn:microsoft.com/office/officeart/2005/8/layout/orgChart1"/>
    <dgm:cxn modelId="{8B726245-4BE7-4CFE-A4A6-C12E84AACF31}" type="presParOf" srcId="{99EFBAD5-E050-4A12-956E-8D10C38972EF}" destId="{944F41B8-28B6-4A9C-81D5-78F3BDA8A60F}" srcOrd="5" destOrd="0" presId="urn:microsoft.com/office/officeart/2005/8/layout/orgChart1"/>
    <dgm:cxn modelId="{C7A48F0D-C299-490E-B48F-A9D059897F7C}" type="presParOf" srcId="{944F41B8-28B6-4A9C-81D5-78F3BDA8A60F}" destId="{CE9E21D9-F820-4A54-B0A5-851E3968C3D9}" srcOrd="0" destOrd="0" presId="urn:microsoft.com/office/officeart/2005/8/layout/orgChart1"/>
    <dgm:cxn modelId="{79566856-3CBC-4D1C-86FA-FEC6B97B5AF3}" type="presParOf" srcId="{CE9E21D9-F820-4A54-B0A5-851E3968C3D9}" destId="{AAED73F0-9D87-45FB-9737-E0389A8E1911}" srcOrd="0" destOrd="0" presId="urn:microsoft.com/office/officeart/2005/8/layout/orgChart1"/>
    <dgm:cxn modelId="{68AD059F-2F05-4683-9F5C-79B00F06E8AF}" type="presParOf" srcId="{CE9E21D9-F820-4A54-B0A5-851E3968C3D9}" destId="{D432953A-03C0-4939-BEAF-2F4D41BB6D21}" srcOrd="1" destOrd="0" presId="urn:microsoft.com/office/officeart/2005/8/layout/orgChart1"/>
    <dgm:cxn modelId="{D33A4EDB-80AE-483B-8672-E8957BFC3D70}" type="presParOf" srcId="{944F41B8-28B6-4A9C-81D5-78F3BDA8A60F}" destId="{721911AE-B5D7-47E1-998D-421F58A0F9EE}" srcOrd="1" destOrd="0" presId="urn:microsoft.com/office/officeart/2005/8/layout/orgChart1"/>
    <dgm:cxn modelId="{4DD6AE2B-B506-403A-AB8E-508EB39E6F1D}" type="presParOf" srcId="{721911AE-B5D7-47E1-998D-421F58A0F9EE}" destId="{E57072DD-B040-4442-9B4D-960640C41658}" srcOrd="0" destOrd="0" presId="urn:microsoft.com/office/officeart/2005/8/layout/orgChart1"/>
    <dgm:cxn modelId="{4303E402-BAB1-426C-89D7-0DA7EF0DA361}" type="presParOf" srcId="{721911AE-B5D7-47E1-998D-421F58A0F9EE}" destId="{B12ABD88-5D48-41E9-A934-5C09CA9B34F8}" srcOrd="1" destOrd="0" presId="urn:microsoft.com/office/officeart/2005/8/layout/orgChart1"/>
    <dgm:cxn modelId="{EC77F567-EFEC-4DF2-A557-CBEAD29B3004}" type="presParOf" srcId="{B12ABD88-5D48-41E9-A934-5C09CA9B34F8}" destId="{3D19607A-7A0D-46DA-A8EB-6510ED2AAD64}" srcOrd="0" destOrd="0" presId="urn:microsoft.com/office/officeart/2005/8/layout/orgChart1"/>
    <dgm:cxn modelId="{282837D1-C48C-4C7C-BA33-F1BBE6A9534C}" type="presParOf" srcId="{3D19607A-7A0D-46DA-A8EB-6510ED2AAD64}" destId="{953D50CA-B6C6-469C-831C-DDF108444459}" srcOrd="0" destOrd="0" presId="urn:microsoft.com/office/officeart/2005/8/layout/orgChart1"/>
    <dgm:cxn modelId="{C06EBF52-DE45-4F91-98A5-7D47AC48D65F}" type="presParOf" srcId="{3D19607A-7A0D-46DA-A8EB-6510ED2AAD64}" destId="{7970CE08-3724-4538-B34D-DFEF6147B902}" srcOrd="1" destOrd="0" presId="urn:microsoft.com/office/officeart/2005/8/layout/orgChart1"/>
    <dgm:cxn modelId="{F47FC360-F2CD-4A62-A583-D8E0C524B453}" type="presParOf" srcId="{B12ABD88-5D48-41E9-A934-5C09CA9B34F8}" destId="{9F602966-ECEB-47B7-AA04-9EFC774FE0EE}" srcOrd="1" destOrd="0" presId="urn:microsoft.com/office/officeart/2005/8/layout/orgChart1"/>
    <dgm:cxn modelId="{9AD92182-F385-4652-818F-E255D03EE1A7}" type="presParOf" srcId="{B12ABD88-5D48-41E9-A934-5C09CA9B34F8}" destId="{2D22A5A2-65D9-4E0B-B686-46CDBC6E94E7}" srcOrd="2" destOrd="0" presId="urn:microsoft.com/office/officeart/2005/8/layout/orgChart1"/>
    <dgm:cxn modelId="{2DE7DB98-2705-45A1-AC42-7BA597BE5200}" type="presParOf" srcId="{721911AE-B5D7-47E1-998D-421F58A0F9EE}" destId="{461FB88A-B880-4EC8-86E0-76010C87D54B}" srcOrd="2" destOrd="0" presId="urn:microsoft.com/office/officeart/2005/8/layout/orgChart1"/>
    <dgm:cxn modelId="{D91C3EB2-1F74-4FD4-8EDC-D3697F99CDDC}" type="presParOf" srcId="{721911AE-B5D7-47E1-998D-421F58A0F9EE}" destId="{457B4303-7933-4A02-B34D-7CB6FA970A1B}" srcOrd="3" destOrd="0" presId="urn:microsoft.com/office/officeart/2005/8/layout/orgChart1"/>
    <dgm:cxn modelId="{116DA1E9-D635-464C-92D0-A91884BB1738}" type="presParOf" srcId="{457B4303-7933-4A02-B34D-7CB6FA970A1B}" destId="{56773002-00F2-4651-96D7-1DE3199C26F2}" srcOrd="0" destOrd="0" presId="urn:microsoft.com/office/officeart/2005/8/layout/orgChart1"/>
    <dgm:cxn modelId="{942C41B4-F796-4887-B3A1-0EDEC912A4DD}" type="presParOf" srcId="{56773002-00F2-4651-96D7-1DE3199C26F2}" destId="{B94D0B16-C15D-47E0-AF76-56693A06785A}" srcOrd="0" destOrd="0" presId="urn:microsoft.com/office/officeart/2005/8/layout/orgChart1"/>
    <dgm:cxn modelId="{87C92DDC-1DE6-4075-AA36-30AFA52D2412}" type="presParOf" srcId="{56773002-00F2-4651-96D7-1DE3199C26F2}" destId="{2461DB8C-38BD-43DC-BE43-6CD2423FC65B}" srcOrd="1" destOrd="0" presId="urn:microsoft.com/office/officeart/2005/8/layout/orgChart1"/>
    <dgm:cxn modelId="{0E927333-37CA-446A-A93E-52E978701823}" type="presParOf" srcId="{457B4303-7933-4A02-B34D-7CB6FA970A1B}" destId="{442FA211-9B1A-4E87-AD8B-F7E7DE1784D1}" srcOrd="1" destOrd="0" presId="urn:microsoft.com/office/officeart/2005/8/layout/orgChart1"/>
    <dgm:cxn modelId="{C4087E3B-F930-4C24-985D-D278A52C820D}" type="presParOf" srcId="{457B4303-7933-4A02-B34D-7CB6FA970A1B}" destId="{890B331C-18BF-4648-B8EA-6EB03EDAE799}" srcOrd="2" destOrd="0" presId="urn:microsoft.com/office/officeart/2005/8/layout/orgChart1"/>
    <dgm:cxn modelId="{29C58947-799C-4B6E-BFE5-3BB491A888E1}" type="presParOf" srcId="{721911AE-B5D7-47E1-998D-421F58A0F9EE}" destId="{49190AE6-C40C-4D48-BE48-643A9E50D7E6}" srcOrd="4" destOrd="0" presId="urn:microsoft.com/office/officeart/2005/8/layout/orgChart1"/>
    <dgm:cxn modelId="{AF6A4B3E-FABA-40D3-AA2B-E8C81750FBEA}" type="presParOf" srcId="{721911AE-B5D7-47E1-998D-421F58A0F9EE}" destId="{A854F197-9267-4FC4-89F2-DD5C846F8848}" srcOrd="5" destOrd="0" presId="urn:microsoft.com/office/officeart/2005/8/layout/orgChart1"/>
    <dgm:cxn modelId="{A3C85C60-0EFC-400B-ABAC-36E5073BD8EF}" type="presParOf" srcId="{A854F197-9267-4FC4-89F2-DD5C846F8848}" destId="{086F9129-BA32-4D62-82B3-6FC19A342578}" srcOrd="0" destOrd="0" presId="urn:microsoft.com/office/officeart/2005/8/layout/orgChart1"/>
    <dgm:cxn modelId="{173EC2BE-F166-4F62-B3AD-BE7FEA44C5A4}" type="presParOf" srcId="{086F9129-BA32-4D62-82B3-6FC19A342578}" destId="{16BE2578-CFCE-4497-A4D4-5791D410B0ED}" srcOrd="0" destOrd="0" presId="urn:microsoft.com/office/officeart/2005/8/layout/orgChart1"/>
    <dgm:cxn modelId="{568C0960-C8FB-4F8F-801D-B4A6F4444367}" type="presParOf" srcId="{086F9129-BA32-4D62-82B3-6FC19A342578}" destId="{D1C464F1-77AF-4277-AF4A-981AD628A33B}" srcOrd="1" destOrd="0" presId="urn:microsoft.com/office/officeart/2005/8/layout/orgChart1"/>
    <dgm:cxn modelId="{44D811BF-0B22-4318-8194-CD6ACB723C41}" type="presParOf" srcId="{A854F197-9267-4FC4-89F2-DD5C846F8848}" destId="{F4341042-6355-436D-8819-474295679715}" srcOrd="1" destOrd="0" presId="urn:microsoft.com/office/officeart/2005/8/layout/orgChart1"/>
    <dgm:cxn modelId="{E594D244-6346-422E-813D-CB32F5866F06}" type="presParOf" srcId="{A854F197-9267-4FC4-89F2-DD5C846F8848}" destId="{4B7564C2-D643-481B-B04E-DB7F205E17F3}" srcOrd="2" destOrd="0" presId="urn:microsoft.com/office/officeart/2005/8/layout/orgChart1"/>
    <dgm:cxn modelId="{1A6087CA-52F0-431A-8118-D5E6FC2075FB}" type="presParOf" srcId="{721911AE-B5D7-47E1-998D-421F58A0F9EE}" destId="{E0656789-72C5-4302-A1B3-44B95BC59156}" srcOrd="6" destOrd="0" presId="urn:microsoft.com/office/officeart/2005/8/layout/orgChart1"/>
    <dgm:cxn modelId="{95E3D65D-2836-46D0-9B9C-D41BDB79A3F5}" type="presParOf" srcId="{721911AE-B5D7-47E1-998D-421F58A0F9EE}" destId="{7AFE687D-B415-42EF-9B55-BB1950ED3BAD}" srcOrd="7" destOrd="0" presId="urn:microsoft.com/office/officeart/2005/8/layout/orgChart1"/>
    <dgm:cxn modelId="{FB4CA450-A9FA-41F2-8F7C-9AA1BAD00ECF}" type="presParOf" srcId="{7AFE687D-B415-42EF-9B55-BB1950ED3BAD}" destId="{527332FE-14D9-40C8-A40A-88CBAE5DE0EA}" srcOrd="0" destOrd="0" presId="urn:microsoft.com/office/officeart/2005/8/layout/orgChart1"/>
    <dgm:cxn modelId="{BFA74384-CF55-44B7-98F3-1F924E7BC7E9}" type="presParOf" srcId="{527332FE-14D9-40C8-A40A-88CBAE5DE0EA}" destId="{5C313DD0-2FDA-412E-A52B-3E81ED452BEE}" srcOrd="0" destOrd="0" presId="urn:microsoft.com/office/officeart/2005/8/layout/orgChart1"/>
    <dgm:cxn modelId="{BC1CA734-F51E-4078-B067-55F1E62A607F}" type="presParOf" srcId="{527332FE-14D9-40C8-A40A-88CBAE5DE0EA}" destId="{5615265D-1ADD-4597-A818-D50FC0FF8576}" srcOrd="1" destOrd="0" presId="urn:microsoft.com/office/officeart/2005/8/layout/orgChart1"/>
    <dgm:cxn modelId="{440A390A-BF0A-43DE-985E-7479BC469A55}" type="presParOf" srcId="{7AFE687D-B415-42EF-9B55-BB1950ED3BAD}" destId="{3E6AD1E1-4C48-4652-8E38-120670C3F03B}" srcOrd="1" destOrd="0" presId="urn:microsoft.com/office/officeart/2005/8/layout/orgChart1"/>
    <dgm:cxn modelId="{C9C75EF4-ED6F-49C4-9C9D-716821D0D2F0}" type="presParOf" srcId="{7AFE687D-B415-42EF-9B55-BB1950ED3BAD}" destId="{04F9FCE4-809E-47F5-A560-18EFD34F5D00}" srcOrd="2" destOrd="0" presId="urn:microsoft.com/office/officeart/2005/8/layout/orgChart1"/>
    <dgm:cxn modelId="{680ADEBF-7EC3-4E8E-A578-6206C76871A8}" type="presParOf" srcId="{944F41B8-28B6-4A9C-81D5-78F3BDA8A60F}" destId="{45841EAD-0184-4201-B359-A3EFC1E8684E}" srcOrd="2" destOrd="0" presId="urn:microsoft.com/office/officeart/2005/8/layout/orgChart1"/>
    <dgm:cxn modelId="{D7C815B7-8076-46FC-8824-796B03D8B412}" type="presParOf" srcId="{B56CEDCB-8463-46A5-8E3C-41EA15D82CEF}" destId="{3C98FA30-2B16-413A-B7C4-AE4E6FBA7EBA}" srcOrd="2" destOrd="0" presId="urn:microsoft.com/office/officeart/2005/8/layout/orgChart1"/>
  </dgm:cxnLst>
  <dgm:bg/>
  <dgm:whole/>
  <dgm:extLst>
    <a:ext uri="http://schemas.microsoft.com/office/drawing/2008/diagram">
      <dsp:dataModelExt xmlns:dsp="http://schemas.microsoft.com/office/drawing/2008/diagram" relId="rId48"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E0656789-72C5-4302-A1B3-44B95BC59156}">
      <dsp:nvSpPr>
        <dsp:cNvPr id="0" name=""/>
        <dsp:cNvSpPr/>
      </dsp:nvSpPr>
      <dsp:spPr>
        <a:xfrm>
          <a:off x="4772441" y="936290"/>
          <a:ext cx="91440" cy="1022408"/>
        </a:xfrm>
        <a:custGeom>
          <a:avLst/>
          <a:gdLst/>
          <a:ahLst/>
          <a:cxnLst/>
          <a:rect l="0" t="0" r="0" b="0"/>
          <a:pathLst>
            <a:path>
              <a:moveTo>
                <a:pt x="45720" y="0"/>
              </a:moveTo>
              <a:lnTo>
                <a:pt x="45720" y="1022408"/>
              </a:lnTo>
              <a:lnTo>
                <a:pt x="104932" y="1022408"/>
              </a:lnTo>
            </a:path>
          </a:pathLst>
        </a:custGeom>
        <a:noFill/>
        <a:ln w="25400" cap="flat" cmpd="sng" algn="ctr">
          <a:solidFill>
            <a:schemeClr val="accent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49190AE6-C40C-4D48-BE48-643A9E50D7E6}">
      <dsp:nvSpPr>
        <dsp:cNvPr id="0" name=""/>
        <dsp:cNvSpPr/>
      </dsp:nvSpPr>
      <dsp:spPr>
        <a:xfrm>
          <a:off x="4772441" y="936290"/>
          <a:ext cx="91440" cy="742134"/>
        </a:xfrm>
        <a:custGeom>
          <a:avLst/>
          <a:gdLst/>
          <a:ahLst/>
          <a:cxnLst/>
          <a:rect l="0" t="0" r="0" b="0"/>
          <a:pathLst>
            <a:path>
              <a:moveTo>
                <a:pt x="45720" y="0"/>
              </a:moveTo>
              <a:lnTo>
                <a:pt x="45720" y="742134"/>
              </a:lnTo>
              <a:lnTo>
                <a:pt x="104932" y="742134"/>
              </a:lnTo>
            </a:path>
          </a:pathLst>
        </a:custGeom>
        <a:noFill/>
        <a:ln w="25400" cap="flat" cmpd="sng" algn="ctr">
          <a:solidFill>
            <a:schemeClr val="accent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461FB88A-B880-4EC8-86E0-76010C87D54B}">
      <dsp:nvSpPr>
        <dsp:cNvPr id="0" name=""/>
        <dsp:cNvSpPr/>
      </dsp:nvSpPr>
      <dsp:spPr>
        <a:xfrm>
          <a:off x="4772441" y="936290"/>
          <a:ext cx="91440" cy="461860"/>
        </a:xfrm>
        <a:custGeom>
          <a:avLst/>
          <a:gdLst/>
          <a:ahLst/>
          <a:cxnLst/>
          <a:rect l="0" t="0" r="0" b="0"/>
          <a:pathLst>
            <a:path>
              <a:moveTo>
                <a:pt x="45720" y="0"/>
              </a:moveTo>
              <a:lnTo>
                <a:pt x="45720" y="461860"/>
              </a:lnTo>
              <a:lnTo>
                <a:pt x="104932" y="461860"/>
              </a:lnTo>
            </a:path>
          </a:pathLst>
        </a:custGeom>
        <a:noFill/>
        <a:ln w="25400" cap="flat" cmpd="sng" algn="ctr">
          <a:solidFill>
            <a:schemeClr val="accent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E57072DD-B040-4442-9B4D-960640C41658}">
      <dsp:nvSpPr>
        <dsp:cNvPr id="0" name=""/>
        <dsp:cNvSpPr/>
      </dsp:nvSpPr>
      <dsp:spPr>
        <a:xfrm>
          <a:off x="4772441" y="936290"/>
          <a:ext cx="91440" cy="181586"/>
        </a:xfrm>
        <a:custGeom>
          <a:avLst/>
          <a:gdLst/>
          <a:ahLst/>
          <a:cxnLst/>
          <a:rect l="0" t="0" r="0" b="0"/>
          <a:pathLst>
            <a:path>
              <a:moveTo>
                <a:pt x="45720" y="0"/>
              </a:moveTo>
              <a:lnTo>
                <a:pt x="45720" y="181586"/>
              </a:lnTo>
              <a:lnTo>
                <a:pt x="104932" y="181586"/>
              </a:lnTo>
            </a:path>
          </a:pathLst>
        </a:custGeom>
        <a:noFill/>
        <a:ln w="25400" cap="flat" cmpd="sng" algn="ctr">
          <a:solidFill>
            <a:schemeClr val="accent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6A6D056E-0A2C-4EE1-9B02-5FCF36D7B1F8}">
      <dsp:nvSpPr>
        <dsp:cNvPr id="0" name=""/>
        <dsp:cNvSpPr/>
      </dsp:nvSpPr>
      <dsp:spPr>
        <a:xfrm>
          <a:off x="3567783" y="610295"/>
          <a:ext cx="1408279" cy="91440"/>
        </a:xfrm>
        <a:custGeom>
          <a:avLst/>
          <a:gdLst/>
          <a:ahLst/>
          <a:cxnLst/>
          <a:rect l="0" t="0" r="0" b="0"/>
          <a:pathLst>
            <a:path>
              <a:moveTo>
                <a:pt x="0" y="45720"/>
              </a:moveTo>
              <a:lnTo>
                <a:pt x="0" y="87168"/>
              </a:lnTo>
              <a:lnTo>
                <a:pt x="1408279" y="87168"/>
              </a:lnTo>
              <a:lnTo>
                <a:pt x="1408279" y="128617"/>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9DE472B2-59B4-4E9E-966F-780A9B08CD63}">
      <dsp:nvSpPr>
        <dsp:cNvPr id="0" name=""/>
        <dsp:cNvSpPr/>
      </dsp:nvSpPr>
      <dsp:spPr>
        <a:xfrm>
          <a:off x="4294791" y="936290"/>
          <a:ext cx="91440" cy="742134"/>
        </a:xfrm>
        <a:custGeom>
          <a:avLst/>
          <a:gdLst/>
          <a:ahLst/>
          <a:cxnLst/>
          <a:rect l="0" t="0" r="0" b="0"/>
          <a:pathLst>
            <a:path>
              <a:moveTo>
                <a:pt x="45720" y="0"/>
              </a:moveTo>
              <a:lnTo>
                <a:pt x="45720" y="742134"/>
              </a:lnTo>
              <a:lnTo>
                <a:pt x="104932" y="742134"/>
              </a:lnTo>
            </a:path>
          </a:pathLst>
        </a:custGeom>
        <a:noFill/>
        <a:ln w="25400" cap="flat" cmpd="sng" algn="ctr">
          <a:solidFill>
            <a:schemeClr val="accent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256B2221-0CDD-470B-8EDB-1509D713BCFC}">
      <dsp:nvSpPr>
        <dsp:cNvPr id="0" name=""/>
        <dsp:cNvSpPr/>
      </dsp:nvSpPr>
      <dsp:spPr>
        <a:xfrm>
          <a:off x="4294791" y="936290"/>
          <a:ext cx="91440" cy="461860"/>
        </a:xfrm>
        <a:custGeom>
          <a:avLst/>
          <a:gdLst/>
          <a:ahLst/>
          <a:cxnLst/>
          <a:rect l="0" t="0" r="0" b="0"/>
          <a:pathLst>
            <a:path>
              <a:moveTo>
                <a:pt x="45720" y="0"/>
              </a:moveTo>
              <a:lnTo>
                <a:pt x="45720" y="461860"/>
              </a:lnTo>
              <a:lnTo>
                <a:pt x="104932" y="461860"/>
              </a:lnTo>
            </a:path>
          </a:pathLst>
        </a:custGeom>
        <a:noFill/>
        <a:ln w="25400" cap="flat" cmpd="sng" algn="ctr">
          <a:solidFill>
            <a:schemeClr val="accent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6BBD7ECB-0391-4CCF-96B4-7D9C533A318C}">
      <dsp:nvSpPr>
        <dsp:cNvPr id="0" name=""/>
        <dsp:cNvSpPr/>
      </dsp:nvSpPr>
      <dsp:spPr>
        <a:xfrm>
          <a:off x="4294791" y="936290"/>
          <a:ext cx="91440" cy="181586"/>
        </a:xfrm>
        <a:custGeom>
          <a:avLst/>
          <a:gdLst/>
          <a:ahLst/>
          <a:cxnLst/>
          <a:rect l="0" t="0" r="0" b="0"/>
          <a:pathLst>
            <a:path>
              <a:moveTo>
                <a:pt x="45720" y="0"/>
              </a:moveTo>
              <a:lnTo>
                <a:pt x="45720" y="181586"/>
              </a:lnTo>
              <a:lnTo>
                <a:pt x="104932" y="181586"/>
              </a:lnTo>
            </a:path>
          </a:pathLst>
        </a:custGeom>
        <a:noFill/>
        <a:ln w="25400" cap="flat" cmpd="sng" algn="ctr">
          <a:solidFill>
            <a:schemeClr val="accent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9422FF06-0018-4549-899B-EBCE00CC7BC5}">
      <dsp:nvSpPr>
        <dsp:cNvPr id="0" name=""/>
        <dsp:cNvSpPr/>
      </dsp:nvSpPr>
      <dsp:spPr>
        <a:xfrm>
          <a:off x="3567783" y="610295"/>
          <a:ext cx="930628" cy="91440"/>
        </a:xfrm>
        <a:custGeom>
          <a:avLst/>
          <a:gdLst/>
          <a:ahLst/>
          <a:cxnLst/>
          <a:rect l="0" t="0" r="0" b="0"/>
          <a:pathLst>
            <a:path>
              <a:moveTo>
                <a:pt x="0" y="45720"/>
              </a:moveTo>
              <a:lnTo>
                <a:pt x="0" y="87168"/>
              </a:lnTo>
              <a:lnTo>
                <a:pt x="930628" y="87168"/>
              </a:lnTo>
              <a:lnTo>
                <a:pt x="930628" y="128617"/>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73ECF1DC-B1B3-4C0F-B066-ADD4A71DE7B8}">
      <dsp:nvSpPr>
        <dsp:cNvPr id="0" name=""/>
        <dsp:cNvSpPr/>
      </dsp:nvSpPr>
      <dsp:spPr>
        <a:xfrm>
          <a:off x="2159504" y="890570"/>
          <a:ext cx="1959945" cy="91440"/>
        </a:xfrm>
        <a:custGeom>
          <a:avLst/>
          <a:gdLst/>
          <a:ahLst/>
          <a:cxnLst/>
          <a:rect l="0" t="0" r="0" b="0"/>
          <a:pathLst>
            <a:path>
              <a:moveTo>
                <a:pt x="0" y="45720"/>
              </a:moveTo>
              <a:lnTo>
                <a:pt x="0" y="87168"/>
              </a:lnTo>
              <a:lnTo>
                <a:pt x="1959945" y="87168"/>
              </a:lnTo>
              <a:lnTo>
                <a:pt x="1959945" y="128617"/>
              </a:lnTo>
            </a:path>
          </a:pathLst>
        </a:custGeom>
        <a:noFill/>
        <a:ln w="25400" cap="flat" cmpd="sng" algn="ctr">
          <a:solidFill>
            <a:schemeClr val="accent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8C09C3F2-3D05-4920-BA62-FF470712D3C5}">
      <dsp:nvSpPr>
        <dsp:cNvPr id="0" name=""/>
        <dsp:cNvSpPr/>
      </dsp:nvSpPr>
      <dsp:spPr>
        <a:xfrm>
          <a:off x="2159504" y="890570"/>
          <a:ext cx="1482295" cy="91440"/>
        </a:xfrm>
        <a:custGeom>
          <a:avLst/>
          <a:gdLst/>
          <a:ahLst/>
          <a:cxnLst/>
          <a:rect l="0" t="0" r="0" b="0"/>
          <a:pathLst>
            <a:path>
              <a:moveTo>
                <a:pt x="0" y="45720"/>
              </a:moveTo>
              <a:lnTo>
                <a:pt x="0" y="87168"/>
              </a:lnTo>
              <a:lnTo>
                <a:pt x="1482295" y="87168"/>
              </a:lnTo>
              <a:lnTo>
                <a:pt x="1482295" y="128617"/>
              </a:lnTo>
            </a:path>
          </a:pathLst>
        </a:custGeom>
        <a:noFill/>
        <a:ln w="25400" cap="flat" cmpd="sng" algn="ctr">
          <a:solidFill>
            <a:schemeClr val="accent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51EDA439-B233-4B25-A3AB-B584AF63274A}">
      <dsp:nvSpPr>
        <dsp:cNvPr id="0" name=""/>
        <dsp:cNvSpPr/>
      </dsp:nvSpPr>
      <dsp:spPr>
        <a:xfrm>
          <a:off x="2159504" y="890570"/>
          <a:ext cx="1004644" cy="91440"/>
        </a:xfrm>
        <a:custGeom>
          <a:avLst/>
          <a:gdLst/>
          <a:ahLst/>
          <a:cxnLst/>
          <a:rect l="0" t="0" r="0" b="0"/>
          <a:pathLst>
            <a:path>
              <a:moveTo>
                <a:pt x="0" y="45720"/>
              </a:moveTo>
              <a:lnTo>
                <a:pt x="0" y="87168"/>
              </a:lnTo>
              <a:lnTo>
                <a:pt x="1004644" y="87168"/>
              </a:lnTo>
              <a:lnTo>
                <a:pt x="1004644" y="128617"/>
              </a:lnTo>
            </a:path>
          </a:pathLst>
        </a:custGeom>
        <a:noFill/>
        <a:ln w="25400" cap="flat" cmpd="sng" algn="ctr">
          <a:solidFill>
            <a:schemeClr val="accent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A14F13CD-83AC-4D15-94BF-0A301FC9331C}">
      <dsp:nvSpPr>
        <dsp:cNvPr id="0" name=""/>
        <dsp:cNvSpPr/>
      </dsp:nvSpPr>
      <dsp:spPr>
        <a:xfrm>
          <a:off x="2686499" y="1170844"/>
          <a:ext cx="1432951" cy="91440"/>
        </a:xfrm>
        <a:custGeom>
          <a:avLst/>
          <a:gdLst/>
          <a:ahLst/>
          <a:cxnLst/>
          <a:rect l="0" t="0" r="0" b="0"/>
          <a:pathLst>
            <a:path>
              <a:moveTo>
                <a:pt x="0" y="45720"/>
              </a:moveTo>
              <a:lnTo>
                <a:pt x="0" y="87168"/>
              </a:lnTo>
              <a:lnTo>
                <a:pt x="1432951" y="87168"/>
              </a:lnTo>
              <a:lnTo>
                <a:pt x="1432951" y="128617"/>
              </a:lnTo>
            </a:path>
          </a:pathLst>
        </a:custGeom>
        <a:noFill/>
        <a:ln w="25400" cap="flat" cmpd="sng" algn="ctr">
          <a:solidFill>
            <a:schemeClr val="accent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64CD5AB0-3904-43C4-948C-CFA5E580F4BB}">
      <dsp:nvSpPr>
        <dsp:cNvPr id="0" name=""/>
        <dsp:cNvSpPr/>
      </dsp:nvSpPr>
      <dsp:spPr>
        <a:xfrm>
          <a:off x="2686499" y="1170844"/>
          <a:ext cx="955300" cy="91440"/>
        </a:xfrm>
        <a:custGeom>
          <a:avLst/>
          <a:gdLst/>
          <a:ahLst/>
          <a:cxnLst/>
          <a:rect l="0" t="0" r="0" b="0"/>
          <a:pathLst>
            <a:path>
              <a:moveTo>
                <a:pt x="0" y="45720"/>
              </a:moveTo>
              <a:lnTo>
                <a:pt x="0" y="87168"/>
              </a:lnTo>
              <a:lnTo>
                <a:pt x="955300" y="87168"/>
              </a:lnTo>
              <a:lnTo>
                <a:pt x="955300" y="128617"/>
              </a:lnTo>
            </a:path>
          </a:pathLst>
        </a:custGeom>
        <a:noFill/>
        <a:ln w="25400" cap="flat" cmpd="sng" algn="ctr">
          <a:solidFill>
            <a:schemeClr val="accent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1D3EF613-4251-4737-AF94-C74DBB1141E9}">
      <dsp:nvSpPr>
        <dsp:cNvPr id="0" name=""/>
        <dsp:cNvSpPr/>
      </dsp:nvSpPr>
      <dsp:spPr>
        <a:xfrm>
          <a:off x="2960528" y="1496838"/>
          <a:ext cx="91440" cy="1022408"/>
        </a:xfrm>
        <a:custGeom>
          <a:avLst/>
          <a:gdLst/>
          <a:ahLst/>
          <a:cxnLst/>
          <a:rect l="0" t="0" r="0" b="0"/>
          <a:pathLst>
            <a:path>
              <a:moveTo>
                <a:pt x="45720" y="0"/>
              </a:moveTo>
              <a:lnTo>
                <a:pt x="45720" y="1022408"/>
              </a:lnTo>
              <a:lnTo>
                <a:pt x="104932" y="1022408"/>
              </a:lnTo>
            </a:path>
          </a:pathLst>
        </a:custGeom>
        <a:noFill/>
        <a:ln w="25400" cap="flat" cmpd="sng" algn="ctr">
          <a:solidFill>
            <a:schemeClr val="accent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AD08816E-3FBC-496B-AF92-D13BFCB590E1}">
      <dsp:nvSpPr>
        <dsp:cNvPr id="0" name=""/>
        <dsp:cNvSpPr/>
      </dsp:nvSpPr>
      <dsp:spPr>
        <a:xfrm>
          <a:off x="2960528" y="1496838"/>
          <a:ext cx="91440" cy="742134"/>
        </a:xfrm>
        <a:custGeom>
          <a:avLst/>
          <a:gdLst/>
          <a:ahLst/>
          <a:cxnLst/>
          <a:rect l="0" t="0" r="0" b="0"/>
          <a:pathLst>
            <a:path>
              <a:moveTo>
                <a:pt x="45720" y="0"/>
              </a:moveTo>
              <a:lnTo>
                <a:pt x="45720" y="742134"/>
              </a:lnTo>
              <a:lnTo>
                <a:pt x="104932" y="742134"/>
              </a:lnTo>
            </a:path>
          </a:pathLst>
        </a:custGeom>
        <a:noFill/>
        <a:ln w="25400" cap="flat" cmpd="sng" algn="ctr">
          <a:solidFill>
            <a:schemeClr val="accent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C7AFF869-B65C-4665-8CD0-B4543327EF6A}">
      <dsp:nvSpPr>
        <dsp:cNvPr id="0" name=""/>
        <dsp:cNvSpPr/>
      </dsp:nvSpPr>
      <dsp:spPr>
        <a:xfrm>
          <a:off x="2960528" y="1496838"/>
          <a:ext cx="91440" cy="461860"/>
        </a:xfrm>
        <a:custGeom>
          <a:avLst/>
          <a:gdLst/>
          <a:ahLst/>
          <a:cxnLst/>
          <a:rect l="0" t="0" r="0" b="0"/>
          <a:pathLst>
            <a:path>
              <a:moveTo>
                <a:pt x="45720" y="0"/>
              </a:moveTo>
              <a:lnTo>
                <a:pt x="45720" y="461860"/>
              </a:lnTo>
              <a:lnTo>
                <a:pt x="104932" y="461860"/>
              </a:lnTo>
            </a:path>
          </a:pathLst>
        </a:custGeom>
        <a:noFill/>
        <a:ln w="25400" cap="flat" cmpd="sng" algn="ctr">
          <a:solidFill>
            <a:schemeClr val="accent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E1E26653-1466-474C-AF56-F0BEB03ACBD2}">
      <dsp:nvSpPr>
        <dsp:cNvPr id="0" name=""/>
        <dsp:cNvSpPr/>
      </dsp:nvSpPr>
      <dsp:spPr>
        <a:xfrm>
          <a:off x="2960528" y="1496838"/>
          <a:ext cx="91440" cy="181586"/>
        </a:xfrm>
        <a:custGeom>
          <a:avLst/>
          <a:gdLst/>
          <a:ahLst/>
          <a:cxnLst/>
          <a:rect l="0" t="0" r="0" b="0"/>
          <a:pathLst>
            <a:path>
              <a:moveTo>
                <a:pt x="45720" y="0"/>
              </a:moveTo>
              <a:lnTo>
                <a:pt x="45720" y="181586"/>
              </a:lnTo>
              <a:lnTo>
                <a:pt x="104932" y="181586"/>
              </a:lnTo>
            </a:path>
          </a:pathLst>
        </a:custGeom>
        <a:noFill/>
        <a:ln w="25400" cap="flat" cmpd="sng" algn="ctr">
          <a:solidFill>
            <a:schemeClr val="accent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6BBAEA4E-11A4-4F0A-A551-2F4C43F04F9B}">
      <dsp:nvSpPr>
        <dsp:cNvPr id="0" name=""/>
        <dsp:cNvSpPr/>
      </dsp:nvSpPr>
      <dsp:spPr>
        <a:xfrm>
          <a:off x="2686499" y="1170844"/>
          <a:ext cx="477650" cy="91440"/>
        </a:xfrm>
        <a:custGeom>
          <a:avLst/>
          <a:gdLst/>
          <a:ahLst/>
          <a:cxnLst/>
          <a:rect l="0" t="0" r="0" b="0"/>
          <a:pathLst>
            <a:path>
              <a:moveTo>
                <a:pt x="0" y="45720"/>
              </a:moveTo>
              <a:lnTo>
                <a:pt x="0" y="87168"/>
              </a:lnTo>
              <a:lnTo>
                <a:pt x="477650" y="87168"/>
              </a:lnTo>
              <a:lnTo>
                <a:pt x="477650" y="128617"/>
              </a:lnTo>
            </a:path>
          </a:pathLst>
        </a:custGeom>
        <a:noFill/>
        <a:ln w="25400" cap="flat" cmpd="sng" algn="ctr">
          <a:solidFill>
            <a:schemeClr val="accent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716CB9F8-1687-4DA1-AFDE-9F4336E6A1C2}">
      <dsp:nvSpPr>
        <dsp:cNvPr id="0" name=""/>
        <dsp:cNvSpPr/>
      </dsp:nvSpPr>
      <dsp:spPr>
        <a:xfrm>
          <a:off x="2640779" y="1170844"/>
          <a:ext cx="91440" cy="91440"/>
        </a:xfrm>
        <a:custGeom>
          <a:avLst/>
          <a:gdLst/>
          <a:ahLst/>
          <a:cxnLst/>
          <a:rect l="0" t="0" r="0" b="0"/>
          <a:pathLst>
            <a:path>
              <a:moveTo>
                <a:pt x="45720" y="45720"/>
              </a:moveTo>
              <a:lnTo>
                <a:pt x="45720" y="128617"/>
              </a:lnTo>
            </a:path>
          </a:pathLst>
        </a:custGeom>
        <a:noFill/>
        <a:ln w="25400" cap="flat" cmpd="sng" algn="ctr">
          <a:solidFill>
            <a:schemeClr val="accent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2990D71D-8F3E-480B-8746-5686557AFD46}">
      <dsp:nvSpPr>
        <dsp:cNvPr id="0" name=""/>
        <dsp:cNvSpPr/>
      </dsp:nvSpPr>
      <dsp:spPr>
        <a:xfrm>
          <a:off x="2208848" y="1170844"/>
          <a:ext cx="477650" cy="91440"/>
        </a:xfrm>
        <a:custGeom>
          <a:avLst/>
          <a:gdLst/>
          <a:ahLst/>
          <a:cxnLst/>
          <a:rect l="0" t="0" r="0" b="0"/>
          <a:pathLst>
            <a:path>
              <a:moveTo>
                <a:pt x="477650" y="45720"/>
              </a:moveTo>
              <a:lnTo>
                <a:pt x="477650" y="87168"/>
              </a:lnTo>
              <a:lnTo>
                <a:pt x="0" y="87168"/>
              </a:lnTo>
              <a:lnTo>
                <a:pt x="0" y="128617"/>
              </a:lnTo>
            </a:path>
          </a:pathLst>
        </a:custGeom>
        <a:noFill/>
        <a:ln w="25400" cap="flat" cmpd="sng" algn="ctr">
          <a:solidFill>
            <a:schemeClr val="accent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53D33231-AA6E-4165-9484-E9C652303E78}">
      <dsp:nvSpPr>
        <dsp:cNvPr id="0" name=""/>
        <dsp:cNvSpPr/>
      </dsp:nvSpPr>
      <dsp:spPr>
        <a:xfrm>
          <a:off x="1731198" y="1170844"/>
          <a:ext cx="955300" cy="91440"/>
        </a:xfrm>
        <a:custGeom>
          <a:avLst/>
          <a:gdLst/>
          <a:ahLst/>
          <a:cxnLst/>
          <a:rect l="0" t="0" r="0" b="0"/>
          <a:pathLst>
            <a:path>
              <a:moveTo>
                <a:pt x="955300" y="45720"/>
              </a:moveTo>
              <a:lnTo>
                <a:pt x="955300" y="87168"/>
              </a:lnTo>
              <a:lnTo>
                <a:pt x="0" y="87168"/>
              </a:lnTo>
              <a:lnTo>
                <a:pt x="0" y="128617"/>
              </a:lnTo>
            </a:path>
          </a:pathLst>
        </a:custGeom>
        <a:noFill/>
        <a:ln w="25400" cap="flat" cmpd="sng" algn="ctr">
          <a:solidFill>
            <a:schemeClr val="accent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46A8DBCE-8651-49B3-A0D9-3845419EE038}">
      <dsp:nvSpPr>
        <dsp:cNvPr id="0" name=""/>
        <dsp:cNvSpPr/>
      </dsp:nvSpPr>
      <dsp:spPr>
        <a:xfrm>
          <a:off x="1253547" y="1170844"/>
          <a:ext cx="1432951" cy="91440"/>
        </a:xfrm>
        <a:custGeom>
          <a:avLst/>
          <a:gdLst/>
          <a:ahLst/>
          <a:cxnLst/>
          <a:rect l="0" t="0" r="0" b="0"/>
          <a:pathLst>
            <a:path>
              <a:moveTo>
                <a:pt x="1432951" y="45720"/>
              </a:moveTo>
              <a:lnTo>
                <a:pt x="1432951" y="87168"/>
              </a:lnTo>
              <a:lnTo>
                <a:pt x="0" y="87168"/>
              </a:lnTo>
              <a:lnTo>
                <a:pt x="0" y="128617"/>
              </a:lnTo>
            </a:path>
          </a:pathLst>
        </a:custGeom>
        <a:noFill/>
        <a:ln w="25400" cap="flat" cmpd="sng" algn="ctr">
          <a:solidFill>
            <a:schemeClr val="accent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44523E18-36EE-4110-BC35-904A9E8D4010}">
      <dsp:nvSpPr>
        <dsp:cNvPr id="0" name=""/>
        <dsp:cNvSpPr/>
      </dsp:nvSpPr>
      <dsp:spPr>
        <a:xfrm>
          <a:off x="2159504" y="890570"/>
          <a:ext cx="526994" cy="91440"/>
        </a:xfrm>
        <a:custGeom>
          <a:avLst/>
          <a:gdLst/>
          <a:ahLst/>
          <a:cxnLst/>
          <a:rect l="0" t="0" r="0" b="0"/>
          <a:pathLst>
            <a:path>
              <a:moveTo>
                <a:pt x="0" y="45720"/>
              </a:moveTo>
              <a:lnTo>
                <a:pt x="0" y="87168"/>
              </a:lnTo>
              <a:lnTo>
                <a:pt x="526994" y="87168"/>
              </a:lnTo>
              <a:lnTo>
                <a:pt x="526994" y="128617"/>
              </a:lnTo>
            </a:path>
          </a:pathLst>
        </a:custGeom>
        <a:noFill/>
        <a:ln w="25400" cap="flat" cmpd="sng" algn="ctr">
          <a:solidFill>
            <a:schemeClr val="accent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F4C01C9D-C2F0-4810-AE37-FA7494F21796}">
      <dsp:nvSpPr>
        <dsp:cNvPr id="0" name=""/>
        <dsp:cNvSpPr/>
      </dsp:nvSpPr>
      <dsp:spPr>
        <a:xfrm>
          <a:off x="473588" y="1216564"/>
          <a:ext cx="91440" cy="1302682"/>
        </a:xfrm>
        <a:custGeom>
          <a:avLst/>
          <a:gdLst/>
          <a:ahLst/>
          <a:cxnLst/>
          <a:rect l="0" t="0" r="0" b="0"/>
          <a:pathLst>
            <a:path>
              <a:moveTo>
                <a:pt x="45720" y="0"/>
              </a:moveTo>
              <a:lnTo>
                <a:pt x="45720" y="1302682"/>
              </a:lnTo>
              <a:lnTo>
                <a:pt x="104932" y="1302682"/>
              </a:lnTo>
            </a:path>
          </a:pathLst>
        </a:custGeom>
        <a:noFill/>
        <a:ln w="25400" cap="flat" cmpd="sng" algn="ctr">
          <a:solidFill>
            <a:schemeClr val="accent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40CF3DB4-AF3C-4E3C-86EF-31488ABCDF72}">
      <dsp:nvSpPr>
        <dsp:cNvPr id="0" name=""/>
        <dsp:cNvSpPr/>
      </dsp:nvSpPr>
      <dsp:spPr>
        <a:xfrm>
          <a:off x="473588" y="1216564"/>
          <a:ext cx="91440" cy="1022408"/>
        </a:xfrm>
        <a:custGeom>
          <a:avLst/>
          <a:gdLst/>
          <a:ahLst/>
          <a:cxnLst/>
          <a:rect l="0" t="0" r="0" b="0"/>
          <a:pathLst>
            <a:path>
              <a:moveTo>
                <a:pt x="45720" y="0"/>
              </a:moveTo>
              <a:lnTo>
                <a:pt x="45720" y="1022408"/>
              </a:lnTo>
              <a:lnTo>
                <a:pt x="104932" y="1022408"/>
              </a:lnTo>
            </a:path>
          </a:pathLst>
        </a:custGeom>
        <a:noFill/>
        <a:ln w="25400" cap="flat" cmpd="sng" algn="ctr">
          <a:solidFill>
            <a:schemeClr val="accent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10605E52-68E8-4989-A7B1-BFB7DB3BE1C9}">
      <dsp:nvSpPr>
        <dsp:cNvPr id="0" name=""/>
        <dsp:cNvSpPr/>
      </dsp:nvSpPr>
      <dsp:spPr>
        <a:xfrm>
          <a:off x="473588" y="1216564"/>
          <a:ext cx="91440" cy="742134"/>
        </a:xfrm>
        <a:custGeom>
          <a:avLst/>
          <a:gdLst/>
          <a:ahLst/>
          <a:cxnLst/>
          <a:rect l="0" t="0" r="0" b="0"/>
          <a:pathLst>
            <a:path>
              <a:moveTo>
                <a:pt x="45720" y="0"/>
              </a:moveTo>
              <a:lnTo>
                <a:pt x="45720" y="742134"/>
              </a:lnTo>
              <a:lnTo>
                <a:pt x="104932" y="742134"/>
              </a:lnTo>
            </a:path>
          </a:pathLst>
        </a:custGeom>
        <a:noFill/>
        <a:ln w="25400" cap="flat" cmpd="sng" algn="ctr">
          <a:solidFill>
            <a:schemeClr val="accent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DF31E643-7781-4EC3-8C8A-B878945F606C}">
      <dsp:nvSpPr>
        <dsp:cNvPr id="0" name=""/>
        <dsp:cNvSpPr/>
      </dsp:nvSpPr>
      <dsp:spPr>
        <a:xfrm>
          <a:off x="473588" y="1216564"/>
          <a:ext cx="91440" cy="461860"/>
        </a:xfrm>
        <a:custGeom>
          <a:avLst/>
          <a:gdLst/>
          <a:ahLst/>
          <a:cxnLst/>
          <a:rect l="0" t="0" r="0" b="0"/>
          <a:pathLst>
            <a:path>
              <a:moveTo>
                <a:pt x="45720" y="0"/>
              </a:moveTo>
              <a:lnTo>
                <a:pt x="45720" y="461860"/>
              </a:lnTo>
              <a:lnTo>
                <a:pt x="104932" y="461860"/>
              </a:lnTo>
            </a:path>
          </a:pathLst>
        </a:custGeom>
        <a:noFill/>
        <a:ln w="25400" cap="flat" cmpd="sng" algn="ctr">
          <a:solidFill>
            <a:schemeClr val="accent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E05B9B4A-B19A-4A25-9DF2-5492E8B01A50}">
      <dsp:nvSpPr>
        <dsp:cNvPr id="0" name=""/>
        <dsp:cNvSpPr/>
      </dsp:nvSpPr>
      <dsp:spPr>
        <a:xfrm>
          <a:off x="473588" y="1216564"/>
          <a:ext cx="91440" cy="181586"/>
        </a:xfrm>
        <a:custGeom>
          <a:avLst/>
          <a:gdLst/>
          <a:ahLst/>
          <a:cxnLst/>
          <a:rect l="0" t="0" r="0" b="0"/>
          <a:pathLst>
            <a:path>
              <a:moveTo>
                <a:pt x="45720" y="0"/>
              </a:moveTo>
              <a:lnTo>
                <a:pt x="45720" y="181586"/>
              </a:lnTo>
              <a:lnTo>
                <a:pt x="104932" y="181586"/>
              </a:lnTo>
            </a:path>
          </a:pathLst>
        </a:custGeom>
        <a:noFill/>
        <a:ln w="25400" cap="flat" cmpd="sng" algn="ctr">
          <a:solidFill>
            <a:schemeClr val="accent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A75A731F-5378-4961-A28F-5CD189244817}">
      <dsp:nvSpPr>
        <dsp:cNvPr id="0" name=""/>
        <dsp:cNvSpPr/>
      </dsp:nvSpPr>
      <dsp:spPr>
        <a:xfrm>
          <a:off x="677209" y="890570"/>
          <a:ext cx="1482295" cy="91440"/>
        </a:xfrm>
        <a:custGeom>
          <a:avLst/>
          <a:gdLst/>
          <a:ahLst/>
          <a:cxnLst/>
          <a:rect l="0" t="0" r="0" b="0"/>
          <a:pathLst>
            <a:path>
              <a:moveTo>
                <a:pt x="1482295" y="45720"/>
              </a:moveTo>
              <a:lnTo>
                <a:pt x="1482295" y="87168"/>
              </a:lnTo>
              <a:lnTo>
                <a:pt x="0" y="87168"/>
              </a:lnTo>
              <a:lnTo>
                <a:pt x="0" y="128617"/>
              </a:lnTo>
            </a:path>
          </a:pathLst>
        </a:custGeom>
        <a:noFill/>
        <a:ln w="25400" cap="flat" cmpd="sng" algn="ctr">
          <a:solidFill>
            <a:schemeClr val="accent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A9447B88-9929-4DD8-8FA4-DA8DF10E6D54}">
      <dsp:nvSpPr>
        <dsp:cNvPr id="0" name=""/>
        <dsp:cNvSpPr/>
      </dsp:nvSpPr>
      <dsp:spPr>
        <a:xfrm>
          <a:off x="-4061" y="1216564"/>
          <a:ext cx="91440" cy="1022408"/>
        </a:xfrm>
        <a:custGeom>
          <a:avLst/>
          <a:gdLst/>
          <a:ahLst/>
          <a:cxnLst/>
          <a:rect l="0" t="0" r="0" b="0"/>
          <a:pathLst>
            <a:path>
              <a:moveTo>
                <a:pt x="45720" y="0"/>
              </a:moveTo>
              <a:lnTo>
                <a:pt x="45720" y="1022408"/>
              </a:lnTo>
              <a:lnTo>
                <a:pt x="104932" y="1022408"/>
              </a:lnTo>
            </a:path>
          </a:pathLst>
        </a:custGeom>
        <a:noFill/>
        <a:ln w="25400" cap="flat" cmpd="sng" algn="ctr">
          <a:solidFill>
            <a:schemeClr val="accent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19F73105-D558-4E1E-8C7D-359E7B1FFC68}">
      <dsp:nvSpPr>
        <dsp:cNvPr id="0" name=""/>
        <dsp:cNvSpPr/>
      </dsp:nvSpPr>
      <dsp:spPr>
        <a:xfrm>
          <a:off x="-4061" y="1216564"/>
          <a:ext cx="91440" cy="742134"/>
        </a:xfrm>
        <a:custGeom>
          <a:avLst/>
          <a:gdLst/>
          <a:ahLst/>
          <a:cxnLst/>
          <a:rect l="0" t="0" r="0" b="0"/>
          <a:pathLst>
            <a:path>
              <a:moveTo>
                <a:pt x="45720" y="0"/>
              </a:moveTo>
              <a:lnTo>
                <a:pt x="45720" y="742134"/>
              </a:lnTo>
              <a:lnTo>
                <a:pt x="104932" y="742134"/>
              </a:lnTo>
            </a:path>
          </a:pathLst>
        </a:custGeom>
        <a:noFill/>
        <a:ln w="25400" cap="flat" cmpd="sng" algn="ctr">
          <a:solidFill>
            <a:schemeClr val="accent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2D6DCD66-3D5E-4FCF-B503-EE75A856C120}">
      <dsp:nvSpPr>
        <dsp:cNvPr id="0" name=""/>
        <dsp:cNvSpPr/>
      </dsp:nvSpPr>
      <dsp:spPr>
        <a:xfrm>
          <a:off x="-4061" y="1216564"/>
          <a:ext cx="91440" cy="461860"/>
        </a:xfrm>
        <a:custGeom>
          <a:avLst/>
          <a:gdLst/>
          <a:ahLst/>
          <a:cxnLst/>
          <a:rect l="0" t="0" r="0" b="0"/>
          <a:pathLst>
            <a:path>
              <a:moveTo>
                <a:pt x="45720" y="0"/>
              </a:moveTo>
              <a:lnTo>
                <a:pt x="45720" y="461860"/>
              </a:lnTo>
              <a:lnTo>
                <a:pt x="104932" y="461860"/>
              </a:lnTo>
            </a:path>
          </a:pathLst>
        </a:custGeom>
        <a:noFill/>
        <a:ln w="25400" cap="flat" cmpd="sng" algn="ctr">
          <a:solidFill>
            <a:schemeClr val="accent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C3428FB8-5612-4D52-AA6D-5F957F3D41CA}">
      <dsp:nvSpPr>
        <dsp:cNvPr id="0" name=""/>
        <dsp:cNvSpPr/>
      </dsp:nvSpPr>
      <dsp:spPr>
        <a:xfrm>
          <a:off x="-4061" y="1216564"/>
          <a:ext cx="91440" cy="181586"/>
        </a:xfrm>
        <a:custGeom>
          <a:avLst/>
          <a:gdLst/>
          <a:ahLst/>
          <a:cxnLst/>
          <a:rect l="0" t="0" r="0" b="0"/>
          <a:pathLst>
            <a:path>
              <a:moveTo>
                <a:pt x="45720" y="0"/>
              </a:moveTo>
              <a:lnTo>
                <a:pt x="45720" y="181586"/>
              </a:lnTo>
              <a:lnTo>
                <a:pt x="104932" y="181586"/>
              </a:lnTo>
            </a:path>
          </a:pathLst>
        </a:custGeom>
        <a:noFill/>
        <a:ln w="25400" cap="flat" cmpd="sng" algn="ctr">
          <a:solidFill>
            <a:schemeClr val="accent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8FA6AECE-CDAD-4E9F-830C-9CF134C3ECBA}">
      <dsp:nvSpPr>
        <dsp:cNvPr id="0" name=""/>
        <dsp:cNvSpPr/>
      </dsp:nvSpPr>
      <dsp:spPr>
        <a:xfrm>
          <a:off x="199559" y="890570"/>
          <a:ext cx="1959945" cy="91440"/>
        </a:xfrm>
        <a:custGeom>
          <a:avLst/>
          <a:gdLst/>
          <a:ahLst/>
          <a:cxnLst/>
          <a:rect l="0" t="0" r="0" b="0"/>
          <a:pathLst>
            <a:path>
              <a:moveTo>
                <a:pt x="1959945" y="45720"/>
              </a:moveTo>
              <a:lnTo>
                <a:pt x="1959945" y="87168"/>
              </a:lnTo>
              <a:lnTo>
                <a:pt x="0" y="87168"/>
              </a:lnTo>
              <a:lnTo>
                <a:pt x="0" y="128617"/>
              </a:lnTo>
            </a:path>
          </a:pathLst>
        </a:custGeom>
        <a:noFill/>
        <a:ln w="25400" cap="flat" cmpd="sng" algn="ctr">
          <a:solidFill>
            <a:schemeClr val="accent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B164C364-7D06-451D-AFEE-DDD9D576E133}">
      <dsp:nvSpPr>
        <dsp:cNvPr id="0" name=""/>
        <dsp:cNvSpPr/>
      </dsp:nvSpPr>
      <dsp:spPr>
        <a:xfrm>
          <a:off x="2159504" y="610295"/>
          <a:ext cx="1408279" cy="91440"/>
        </a:xfrm>
        <a:custGeom>
          <a:avLst/>
          <a:gdLst/>
          <a:ahLst/>
          <a:cxnLst/>
          <a:rect l="0" t="0" r="0" b="0"/>
          <a:pathLst>
            <a:path>
              <a:moveTo>
                <a:pt x="1408279" y="45720"/>
              </a:moveTo>
              <a:lnTo>
                <a:pt x="1408279" y="87168"/>
              </a:lnTo>
              <a:lnTo>
                <a:pt x="0" y="87168"/>
              </a:lnTo>
              <a:lnTo>
                <a:pt x="0" y="128617"/>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3CE10B27-3629-4DC6-98BB-9B970E02A2CB}">
      <dsp:nvSpPr>
        <dsp:cNvPr id="0" name=""/>
        <dsp:cNvSpPr/>
      </dsp:nvSpPr>
      <dsp:spPr>
        <a:xfrm>
          <a:off x="3370407" y="458639"/>
          <a:ext cx="394752" cy="197376"/>
        </a:xfrm>
        <a:prstGeom prst="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810" tIns="3810" rIns="3810" bIns="3810" numCol="1" spcCol="1270" anchor="ctr" anchorCtr="0">
          <a:noAutofit/>
        </a:bodyPr>
        <a:lstStyle/>
        <a:p>
          <a:pPr marL="0" lvl="0" indent="0" algn="ctr" defTabSz="266700" rtl="1">
            <a:lnSpc>
              <a:spcPct val="90000"/>
            </a:lnSpc>
            <a:spcBef>
              <a:spcPct val="0"/>
            </a:spcBef>
            <a:spcAft>
              <a:spcPct val="35000"/>
            </a:spcAft>
            <a:buNone/>
          </a:pPr>
          <a:r>
            <a:rPr lang="he-IL" sz="600" kern="1200"/>
            <a:t>אונ' בר אילן</a:t>
          </a:r>
        </a:p>
      </dsp:txBody>
      <dsp:txXfrm>
        <a:off x="3370407" y="458639"/>
        <a:ext cx="394752" cy="197376"/>
      </dsp:txXfrm>
    </dsp:sp>
    <dsp:sp modelId="{14BDC7A0-5A64-42B5-9641-D2D68BE7F4DF}">
      <dsp:nvSpPr>
        <dsp:cNvPr id="0" name=""/>
        <dsp:cNvSpPr/>
      </dsp:nvSpPr>
      <dsp:spPr>
        <a:xfrm>
          <a:off x="1962128" y="738913"/>
          <a:ext cx="394752" cy="197376"/>
        </a:xfrm>
        <a:prstGeom prst="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810" tIns="3810" rIns="3810" bIns="3810" numCol="1" spcCol="1270" anchor="ctr" anchorCtr="0">
          <a:noAutofit/>
        </a:bodyPr>
        <a:lstStyle/>
        <a:p>
          <a:pPr marL="0" lvl="0" indent="0" algn="ctr" defTabSz="266700" rtl="1">
            <a:lnSpc>
              <a:spcPct val="90000"/>
            </a:lnSpc>
            <a:spcBef>
              <a:spcPct val="0"/>
            </a:spcBef>
            <a:spcAft>
              <a:spcPct val="35000"/>
            </a:spcAft>
            <a:buNone/>
          </a:pPr>
          <a:r>
            <a:rPr lang="he-IL" sz="600" kern="1200"/>
            <a:t>הנדסת חשמל</a:t>
          </a:r>
        </a:p>
      </dsp:txBody>
      <dsp:txXfrm>
        <a:off x="1962128" y="738913"/>
        <a:ext cx="394752" cy="197376"/>
      </dsp:txXfrm>
    </dsp:sp>
    <dsp:sp modelId="{5B650D85-4878-46C2-9AA1-3E64C9D83C89}">
      <dsp:nvSpPr>
        <dsp:cNvPr id="0" name=""/>
        <dsp:cNvSpPr/>
      </dsp:nvSpPr>
      <dsp:spPr>
        <a:xfrm>
          <a:off x="2183" y="1019188"/>
          <a:ext cx="394752" cy="197376"/>
        </a:xfrm>
        <a:prstGeom prst="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810" tIns="3810" rIns="3810" bIns="3810" numCol="1" spcCol="1270" anchor="ctr" anchorCtr="0">
          <a:noAutofit/>
        </a:bodyPr>
        <a:lstStyle/>
        <a:p>
          <a:pPr marL="0" lvl="0" indent="0" algn="ctr" defTabSz="266700" rtl="1">
            <a:lnSpc>
              <a:spcPct val="90000"/>
            </a:lnSpc>
            <a:spcBef>
              <a:spcPct val="0"/>
            </a:spcBef>
            <a:spcAft>
              <a:spcPct val="35000"/>
            </a:spcAft>
            <a:buNone/>
          </a:pPr>
          <a:r>
            <a:rPr lang="he-IL" sz="600" kern="1200"/>
            <a:t>אלקטרוניקה בסיסית</a:t>
          </a:r>
        </a:p>
      </dsp:txBody>
      <dsp:txXfrm>
        <a:off x="2183" y="1019188"/>
        <a:ext cx="394752" cy="197376"/>
      </dsp:txXfrm>
    </dsp:sp>
    <dsp:sp modelId="{F06E5987-CF33-4238-8D6B-25F221A3A8D6}">
      <dsp:nvSpPr>
        <dsp:cNvPr id="0" name=""/>
        <dsp:cNvSpPr/>
      </dsp:nvSpPr>
      <dsp:spPr>
        <a:xfrm>
          <a:off x="100871" y="1299462"/>
          <a:ext cx="394752" cy="197376"/>
        </a:xfrm>
        <a:prstGeom prst="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810" tIns="3810" rIns="3810" bIns="3810" numCol="1" spcCol="1270" anchor="ctr" anchorCtr="0">
          <a:noAutofit/>
        </a:bodyPr>
        <a:lstStyle/>
        <a:p>
          <a:pPr marL="0" lvl="0" indent="0" algn="ctr" defTabSz="266700" rtl="1">
            <a:lnSpc>
              <a:spcPct val="90000"/>
            </a:lnSpc>
            <a:spcBef>
              <a:spcPct val="0"/>
            </a:spcBef>
            <a:spcAft>
              <a:spcPct val="35000"/>
            </a:spcAft>
            <a:buNone/>
          </a:pPr>
          <a:r>
            <a:rPr lang="he-IL" sz="600" kern="1200"/>
            <a:t>מבוא כללי</a:t>
          </a:r>
        </a:p>
      </dsp:txBody>
      <dsp:txXfrm>
        <a:off x="100871" y="1299462"/>
        <a:ext cx="394752" cy="197376"/>
      </dsp:txXfrm>
    </dsp:sp>
    <dsp:sp modelId="{B7FA2B53-76F3-420D-8652-386DB83CD657}">
      <dsp:nvSpPr>
        <dsp:cNvPr id="0" name=""/>
        <dsp:cNvSpPr/>
      </dsp:nvSpPr>
      <dsp:spPr>
        <a:xfrm>
          <a:off x="100871" y="1579736"/>
          <a:ext cx="394752" cy="197376"/>
        </a:xfrm>
        <a:prstGeom prst="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810" tIns="3810" rIns="3810" bIns="3810" numCol="1" spcCol="1270" anchor="ctr" anchorCtr="0">
          <a:noAutofit/>
        </a:bodyPr>
        <a:lstStyle/>
        <a:p>
          <a:pPr marL="0" lvl="0" indent="0" algn="ctr" defTabSz="266700" rtl="1">
            <a:lnSpc>
              <a:spcPct val="90000"/>
            </a:lnSpc>
            <a:spcBef>
              <a:spcPct val="0"/>
            </a:spcBef>
            <a:spcAft>
              <a:spcPct val="35000"/>
            </a:spcAft>
            <a:buNone/>
          </a:pPr>
          <a:r>
            <a:rPr lang="he-IL" sz="600" kern="1200"/>
            <a:t>מעגלי </a:t>
          </a:r>
          <a:r>
            <a:rPr lang="en-US" sz="600" kern="1200"/>
            <a:t>DC</a:t>
          </a:r>
          <a:endParaRPr lang="he-IL" sz="600" kern="1200"/>
        </a:p>
      </dsp:txBody>
      <dsp:txXfrm>
        <a:off x="100871" y="1579736"/>
        <a:ext cx="394752" cy="197376"/>
      </dsp:txXfrm>
    </dsp:sp>
    <dsp:sp modelId="{046ABB65-1D5E-417C-8C2D-8BF5355E80CE}">
      <dsp:nvSpPr>
        <dsp:cNvPr id="0" name=""/>
        <dsp:cNvSpPr/>
      </dsp:nvSpPr>
      <dsp:spPr>
        <a:xfrm>
          <a:off x="100871" y="1860010"/>
          <a:ext cx="394752" cy="197376"/>
        </a:xfrm>
        <a:prstGeom prst="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810" tIns="3810" rIns="3810" bIns="3810" numCol="1" spcCol="1270" anchor="ctr" anchorCtr="0">
          <a:noAutofit/>
        </a:bodyPr>
        <a:lstStyle/>
        <a:p>
          <a:pPr marL="0" lvl="0" indent="0" algn="ctr" defTabSz="266700" rtl="1">
            <a:lnSpc>
              <a:spcPct val="90000"/>
            </a:lnSpc>
            <a:spcBef>
              <a:spcPct val="0"/>
            </a:spcBef>
            <a:spcAft>
              <a:spcPct val="35000"/>
            </a:spcAft>
            <a:buNone/>
          </a:pPr>
          <a:r>
            <a:rPr lang="he-IL" sz="600" kern="1200"/>
            <a:t>מעגלי </a:t>
          </a:r>
          <a:r>
            <a:rPr lang="en-US" sz="600" kern="1200"/>
            <a:t>AC</a:t>
          </a:r>
          <a:endParaRPr lang="he-IL" sz="600" kern="1200"/>
        </a:p>
      </dsp:txBody>
      <dsp:txXfrm>
        <a:off x="100871" y="1860010"/>
        <a:ext cx="394752" cy="197376"/>
      </dsp:txXfrm>
    </dsp:sp>
    <dsp:sp modelId="{72482507-3B1C-4B31-835B-7E8C4A2363F0}">
      <dsp:nvSpPr>
        <dsp:cNvPr id="0" name=""/>
        <dsp:cNvSpPr/>
      </dsp:nvSpPr>
      <dsp:spPr>
        <a:xfrm>
          <a:off x="100871" y="2140284"/>
          <a:ext cx="394752" cy="197376"/>
        </a:xfrm>
        <a:prstGeom prst="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810" tIns="3810" rIns="3810" bIns="3810" numCol="1" spcCol="1270" anchor="ctr" anchorCtr="0">
          <a:noAutofit/>
        </a:bodyPr>
        <a:lstStyle/>
        <a:p>
          <a:pPr marL="0" lvl="0" indent="0" algn="ctr" defTabSz="266700" rtl="1">
            <a:lnSpc>
              <a:spcPct val="90000"/>
            </a:lnSpc>
            <a:spcBef>
              <a:spcPct val="0"/>
            </a:spcBef>
            <a:spcAft>
              <a:spcPct val="35000"/>
            </a:spcAft>
            <a:buNone/>
          </a:pPr>
          <a:r>
            <a:rPr lang="he-IL" sz="600" kern="1200"/>
            <a:t>תמסורת</a:t>
          </a:r>
        </a:p>
      </dsp:txBody>
      <dsp:txXfrm>
        <a:off x="100871" y="2140284"/>
        <a:ext cx="394752" cy="197376"/>
      </dsp:txXfrm>
    </dsp:sp>
    <dsp:sp modelId="{53488A36-9FAA-4940-9126-6ABE03B9E8E2}">
      <dsp:nvSpPr>
        <dsp:cNvPr id="0" name=""/>
        <dsp:cNvSpPr/>
      </dsp:nvSpPr>
      <dsp:spPr>
        <a:xfrm>
          <a:off x="479833" y="1019188"/>
          <a:ext cx="394752" cy="197376"/>
        </a:xfrm>
        <a:prstGeom prst="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810" tIns="3810" rIns="3810" bIns="3810" numCol="1" spcCol="1270" anchor="ctr" anchorCtr="0">
          <a:noAutofit/>
        </a:bodyPr>
        <a:lstStyle/>
        <a:p>
          <a:pPr marL="0" lvl="0" indent="0" algn="ctr" defTabSz="266700" rtl="1">
            <a:lnSpc>
              <a:spcPct val="90000"/>
            </a:lnSpc>
            <a:spcBef>
              <a:spcPct val="0"/>
            </a:spcBef>
            <a:spcAft>
              <a:spcPct val="35000"/>
            </a:spcAft>
            <a:buNone/>
          </a:pPr>
          <a:r>
            <a:rPr lang="he-IL" sz="600" kern="1200"/>
            <a:t>מלמ</a:t>
          </a:r>
        </a:p>
      </dsp:txBody>
      <dsp:txXfrm>
        <a:off x="479833" y="1019188"/>
        <a:ext cx="394752" cy="197376"/>
      </dsp:txXfrm>
    </dsp:sp>
    <dsp:sp modelId="{E607A9F7-85DD-49B1-B156-366DD83C28BB}">
      <dsp:nvSpPr>
        <dsp:cNvPr id="0" name=""/>
        <dsp:cNvSpPr/>
      </dsp:nvSpPr>
      <dsp:spPr>
        <a:xfrm>
          <a:off x="578521" y="1299462"/>
          <a:ext cx="394752" cy="197376"/>
        </a:xfrm>
        <a:prstGeom prst="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810" tIns="3810" rIns="3810" bIns="3810" numCol="1" spcCol="1270" anchor="ctr" anchorCtr="0">
          <a:noAutofit/>
        </a:bodyPr>
        <a:lstStyle/>
        <a:p>
          <a:pPr marL="0" lvl="0" indent="0" algn="ctr" defTabSz="266700" rtl="1">
            <a:lnSpc>
              <a:spcPct val="90000"/>
            </a:lnSpc>
            <a:spcBef>
              <a:spcPct val="0"/>
            </a:spcBef>
            <a:spcAft>
              <a:spcPct val="35000"/>
            </a:spcAft>
            <a:buNone/>
          </a:pPr>
          <a:r>
            <a:rPr lang="he-IL" sz="600" kern="1200"/>
            <a:t>יסודות חומרים</a:t>
          </a:r>
        </a:p>
      </dsp:txBody>
      <dsp:txXfrm>
        <a:off x="578521" y="1299462"/>
        <a:ext cx="394752" cy="197376"/>
      </dsp:txXfrm>
    </dsp:sp>
    <dsp:sp modelId="{EBCCC4CB-C965-4C2A-9F5C-E8CB1770CCBD}">
      <dsp:nvSpPr>
        <dsp:cNvPr id="0" name=""/>
        <dsp:cNvSpPr/>
      </dsp:nvSpPr>
      <dsp:spPr>
        <a:xfrm>
          <a:off x="578521" y="1579736"/>
          <a:ext cx="394752" cy="197376"/>
        </a:xfrm>
        <a:prstGeom prst="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810" tIns="3810" rIns="3810" bIns="3810" numCol="1" spcCol="1270" anchor="ctr" anchorCtr="0">
          <a:noAutofit/>
        </a:bodyPr>
        <a:lstStyle/>
        <a:p>
          <a:pPr marL="0" lvl="0" indent="0" algn="ctr" defTabSz="266700" rtl="1">
            <a:lnSpc>
              <a:spcPct val="90000"/>
            </a:lnSpc>
            <a:spcBef>
              <a:spcPct val="0"/>
            </a:spcBef>
            <a:spcAft>
              <a:spcPct val="35000"/>
            </a:spcAft>
            <a:buNone/>
          </a:pPr>
          <a:r>
            <a:rPr lang="he-IL" sz="600" kern="1200"/>
            <a:t>זיהום חומרים</a:t>
          </a:r>
        </a:p>
      </dsp:txBody>
      <dsp:txXfrm>
        <a:off x="578521" y="1579736"/>
        <a:ext cx="394752" cy="197376"/>
      </dsp:txXfrm>
    </dsp:sp>
    <dsp:sp modelId="{79332227-66FA-40C8-BA46-28B346E7FAC1}">
      <dsp:nvSpPr>
        <dsp:cNvPr id="0" name=""/>
        <dsp:cNvSpPr/>
      </dsp:nvSpPr>
      <dsp:spPr>
        <a:xfrm>
          <a:off x="578521" y="1860010"/>
          <a:ext cx="394752" cy="197376"/>
        </a:xfrm>
        <a:prstGeom prst="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810" tIns="3810" rIns="3810" bIns="3810" numCol="1" spcCol="1270" anchor="ctr" anchorCtr="0">
          <a:noAutofit/>
        </a:bodyPr>
        <a:lstStyle/>
        <a:p>
          <a:pPr marL="0" lvl="0" indent="0" algn="ctr" defTabSz="266700" rtl="1">
            <a:lnSpc>
              <a:spcPct val="90000"/>
            </a:lnSpc>
            <a:spcBef>
              <a:spcPct val="0"/>
            </a:spcBef>
            <a:spcAft>
              <a:spcPct val="35000"/>
            </a:spcAft>
            <a:buNone/>
          </a:pPr>
          <a:r>
            <a:rPr lang="he-IL" sz="600" kern="1200"/>
            <a:t>צומת </a:t>
          </a:r>
          <a:r>
            <a:rPr lang="en-US" sz="600" kern="1200"/>
            <a:t>PN</a:t>
          </a:r>
          <a:endParaRPr lang="he-IL" sz="600" kern="1200"/>
        </a:p>
      </dsp:txBody>
      <dsp:txXfrm>
        <a:off x="578521" y="1860010"/>
        <a:ext cx="394752" cy="197376"/>
      </dsp:txXfrm>
    </dsp:sp>
    <dsp:sp modelId="{129583BC-0B07-45A8-A28F-0DBD7008F9E7}">
      <dsp:nvSpPr>
        <dsp:cNvPr id="0" name=""/>
        <dsp:cNvSpPr/>
      </dsp:nvSpPr>
      <dsp:spPr>
        <a:xfrm>
          <a:off x="578521" y="2140284"/>
          <a:ext cx="394752" cy="197376"/>
        </a:xfrm>
        <a:prstGeom prst="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810" tIns="3810" rIns="3810" bIns="3810" numCol="1" spcCol="1270" anchor="ctr" anchorCtr="0">
          <a:noAutofit/>
        </a:bodyPr>
        <a:lstStyle/>
        <a:p>
          <a:pPr marL="0" lvl="0" indent="0" algn="ctr" defTabSz="266700" rtl="1">
            <a:lnSpc>
              <a:spcPct val="90000"/>
            </a:lnSpc>
            <a:spcBef>
              <a:spcPct val="0"/>
            </a:spcBef>
            <a:spcAft>
              <a:spcPct val="35000"/>
            </a:spcAft>
            <a:buNone/>
          </a:pPr>
          <a:r>
            <a:rPr lang="he-IL" sz="600" kern="1200"/>
            <a:t>קבל </a:t>
          </a:r>
          <a:r>
            <a:rPr lang="en-US" sz="600" kern="1200"/>
            <a:t>MOS</a:t>
          </a:r>
          <a:endParaRPr lang="he-IL" sz="600" kern="1200"/>
        </a:p>
      </dsp:txBody>
      <dsp:txXfrm>
        <a:off x="578521" y="2140284"/>
        <a:ext cx="394752" cy="197376"/>
      </dsp:txXfrm>
    </dsp:sp>
    <dsp:sp modelId="{C4E6C65B-E1FA-4219-9ADC-120C04AE4066}">
      <dsp:nvSpPr>
        <dsp:cNvPr id="0" name=""/>
        <dsp:cNvSpPr/>
      </dsp:nvSpPr>
      <dsp:spPr>
        <a:xfrm>
          <a:off x="578521" y="2420559"/>
          <a:ext cx="394752" cy="197376"/>
        </a:xfrm>
        <a:prstGeom prst="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810" tIns="3810" rIns="3810" bIns="3810" numCol="1" spcCol="1270" anchor="ctr" anchorCtr="0">
          <a:noAutofit/>
        </a:bodyPr>
        <a:lstStyle/>
        <a:p>
          <a:pPr marL="0" lvl="0" indent="0" algn="ctr" defTabSz="266700" rtl="1">
            <a:lnSpc>
              <a:spcPct val="90000"/>
            </a:lnSpc>
            <a:spcBef>
              <a:spcPct val="0"/>
            </a:spcBef>
            <a:spcAft>
              <a:spcPct val="35000"/>
            </a:spcAft>
            <a:buNone/>
          </a:pPr>
          <a:r>
            <a:rPr lang="he-IL" sz="600" kern="1200"/>
            <a:t>ה-</a:t>
          </a:r>
          <a:r>
            <a:rPr lang="en-US" sz="600" kern="1200"/>
            <a:t>MOSFET</a:t>
          </a:r>
          <a:endParaRPr lang="he-IL" sz="600" kern="1200"/>
        </a:p>
      </dsp:txBody>
      <dsp:txXfrm>
        <a:off x="578521" y="2420559"/>
        <a:ext cx="394752" cy="197376"/>
      </dsp:txXfrm>
    </dsp:sp>
    <dsp:sp modelId="{34EB9398-DD02-4EC8-AD48-3F1D051C1032}">
      <dsp:nvSpPr>
        <dsp:cNvPr id="0" name=""/>
        <dsp:cNvSpPr/>
      </dsp:nvSpPr>
      <dsp:spPr>
        <a:xfrm>
          <a:off x="2489122" y="1019188"/>
          <a:ext cx="394752" cy="197376"/>
        </a:xfrm>
        <a:prstGeom prst="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810" tIns="3810" rIns="3810" bIns="3810" numCol="1" spcCol="1270" anchor="ctr" anchorCtr="0">
          <a:noAutofit/>
        </a:bodyPr>
        <a:lstStyle/>
        <a:p>
          <a:pPr marL="0" lvl="0" indent="0" algn="ctr" defTabSz="266700" rtl="1">
            <a:lnSpc>
              <a:spcPct val="90000"/>
            </a:lnSpc>
            <a:spcBef>
              <a:spcPct val="0"/>
            </a:spcBef>
            <a:spcAft>
              <a:spcPct val="35000"/>
            </a:spcAft>
            <a:buNone/>
          </a:pPr>
          <a:r>
            <a:rPr lang="he-IL" sz="600" kern="1200"/>
            <a:t>מערכות ספרתיות</a:t>
          </a:r>
        </a:p>
      </dsp:txBody>
      <dsp:txXfrm>
        <a:off x="2489122" y="1019188"/>
        <a:ext cx="394752" cy="197376"/>
      </dsp:txXfrm>
    </dsp:sp>
    <dsp:sp modelId="{74ED98BB-4D35-4DE9-946E-F27E97E59153}">
      <dsp:nvSpPr>
        <dsp:cNvPr id="0" name=""/>
        <dsp:cNvSpPr/>
      </dsp:nvSpPr>
      <dsp:spPr>
        <a:xfrm>
          <a:off x="1056171" y="1299462"/>
          <a:ext cx="394752" cy="197376"/>
        </a:xfrm>
        <a:prstGeom prst="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810" tIns="3810" rIns="3810" bIns="3810" numCol="1" spcCol="1270" anchor="ctr" anchorCtr="0">
          <a:noAutofit/>
        </a:bodyPr>
        <a:lstStyle/>
        <a:p>
          <a:pPr marL="0" lvl="0" indent="0" algn="ctr" defTabSz="266700" rtl="1">
            <a:lnSpc>
              <a:spcPct val="90000"/>
            </a:lnSpc>
            <a:spcBef>
              <a:spcPct val="0"/>
            </a:spcBef>
            <a:spcAft>
              <a:spcPct val="35000"/>
            </a:spcAft>
            <a:buNone/>
          </a:pPr>
          <a:r>
            <a:rPr lang="he-IL" sz="600" kern="1200"/>
            <a:t>ייצוג מספרים</a:t>
          </a:r>
        </a:p>
      </dsp:txBody>
      <dsp:txXfrm>
        <a:off x="1056171" y="1299462"/>
        <a:ext cx="394752" cy="197376"/>
      </dsp:txXfrm>
    </dsp:sp>
    <dsp:sp modelId="{A3E5FAEF-7A15-43B2-8EBA-BA6BA48B404D}">
      <dsp:nvSpPr>
        <dsp:cNvPr id="0" name=""/>
        <dsp:cNvSpPr/>
      </dsp:nvSpPr>
      <dsp:spPr>
        <a:xfrm>
          <a:off x="1533822" y="1299462"/>
          <a:ext cx="394752" cy="197376"/>
        </a:xfrm>
        <a:prstGeom prst="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810" tIns="3810" rIns="3810" bIns="3810" numCol="1" spcCol="1270" anchor="ctr" anchorCtr="0">
          <a:noAutofit/>
        </a:bodyPr>
        <a:lstStyle/>
        <a:p>
          <a:pPr marL="0" lvl="0" indent="0" algn="ctr" defTabSz="266700" rtl="1">
            <a:lnSpc>
              <a:spcPct val="90000"/>
            </a:lnSpc>
            <a:spcBef>
              <a:spcPct val="0"/>
            </a:spcBef>
            <a:spcAft>
              <a:spcPct val="35000"/>
            </a:spcAft>
            <a:buNone/>
          </a:pPr>
          <a:r>
            <a:rPr lang="he-IL" sz="600" kern="1200"/>
            <a:t>אלגברה בוליאנית</a:t>
          </a:r>
        </a:p>
      </dsp:txBody>
      <dsp:txXfrm>
        <a:off x="1533822" y="1299462"/>
        <a:ext cx="394752" cy="197376"/>
      </dsp:txXfrm>
    </dsp:sp>
    <dsp:sp modelId="{489C9446-BC9F-47E0-A4F6-D38AE5A9B660}">
      <dsp:nvSpPr>
        <dsp:cNvPr id="0" name=""/>
        <dsp:cNvSpPr/>
      </dsp:nvSpPr>
      <dsp:spPr>
        <a:xfrm>
          <a:off x="2011472" y="1299462"/>
          <a:ext cx="394752" cy="197376"/>
        </a:xfrm>
        <a:prstGeom prst="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810" tIns="3810" rIns="3810" bIns="3810" numCol="1" spcCol="1270" anchor="ctr" anchorCtr="0">
          <a:noAutofit/>
        </a:bodyPr>
        <a:lstStyle/>
        <a:p>
          <a:pPr marL="0" lvl="0" indent="0" algn="ctr" defTabSz="266700" rtl="1">
            <a:lnSpc>
              <a:spcPct val="90000"/>
            </a:lnSpc>
            <a:spcBef>
              <a:spcPct val="0"/>
            </a:spcBef>
            <a:spcAft>
              <a:spcPct val="35000"/>
            </a:spcAft>
            <a:buNone/>
          </a:pPr>
          <a:r>
            <a:rPr lang="he-IL" sz="600" kern="1200"/>
            <a:t>פונקציות בוליאניות</a:t>
          </a:r>
        </a:p>
      </dsp:txBody>
      <dsp:txXfrm>
        <a:off x="2011472" y="1299462"/>
        <a:ext cx="394752" cy="197376"/>
      </dsp:txXfrm>
    </dsp:sp>
    <dsp:sp modelId="{097712D4-797C-440C-B0D5-6FC32F128BD4}">
      <dsp:nvSpPr>
        <dsp:cNvPr id="0" name=""/>
        <dsp:cNvSpPr/>
      </dsp:nvSpPr>
      <dsp:spPr>
        <a:xfrm>
          <a:off x="2489122" y="1299462"/>
          <a:ext cx="394752" cy="197376"/>
        </a:xfrm>
        <a:prstGeom prst="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810" tIns="3810" rIns="3810" bIns="3810" numCol="1" spcCol="1270" anchor="ctr" anchorCtr="0">
          <a:noAutofit/>
        </a:bodyPr>
        <a:lstStyle/>
        <a:p>
          <a:pPr marL="0" lvl="0" indent="0" algn="ctr" defTabSz="266700" rtl="1">
            <a:lnSpc>
              <a:spcPct val="90000"/>
            </a:lnSpc>
            <a:spcBef>
              <a:spcPct val="0"/>
            </a:spcBef>
            <a:spcAft>
              <a:spcPct val="35000"/>
            </a:spcAft>
            <a:buNone/>
          </a:pPr>
          <a:r>
            <a:rPr lang="he-IL" sz="600" kern="1200"/>
            <a:t>לוגיקה צירופית</a:t>
          </a:r>
        </a:p>
      </dsp:txBody>
      <dsp:txXfrm>
        <a:off x="2489122" y="1299462"/>
        <a:ext cx="394752" cy="197376"/>
      </dsp:txXfrm>
    </dsp:sp>
    <dsp:sp modelId="{43605E2A-CF66-4229-B95A-17F390BC34BB}">
      <dsp:nvSpPr>
        <dsp:cNvPr id="0" name=""/>
        <dsp:cNvSpPr/>
      </dsp:nvSpPr>
      <dsp:spPr>
        <a:xfrm>
          <a:off x="2966773" y="1299462"/>
          <a:ext cx="394752" cy="197376"/>
        </a:xfrm>
        <a:prstGeom prst="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810" tIns="3810" rIns="3810" bIns="3810" numCol="1" spcCol="1270" anchor="ctr" anchorCtr="0">
          <a:noAutofit/>
        </a:bodyPr>
        <a:lstStyle/>
        <a:p>
          <a:pPr marL="0" lvl="0" indent="0" algn="ctr" defTabSz="266700" rtl="1">
            <a:lnSpc>
              <a:spcPct val="90000"/>
            </a:lnSpc>
            <a:spcBef>
              <a:spcPct val="0"/>
            </a:spcBef>
            <a:spcAft>
              <a:spcPct val="35000"/>
            </a:spcAft>
            <a:buNone/>
          </a:pPr>
          <a:r>
            <a:rPr lang="he-IL" sz="600" kern="1200"/>
            <a:t>לוגיקה סדרתית</a:t>
          </a:r>
        </a:p>
      </dsp:txBody>
      <dsp:txXfrm>
        <a:off x="2966773" y="1299462"/>
        <a:ext cx="394752" cy="197376"/>
      </dsp:txXfrm>
    </dsp:sp>
    <dsp:sp modelId="{C8266D8E-36B0-4355-82F7-FB3B202C447B}">
      <dsp:nvSpPr>
        <dsp:cNvPr id="0" name=""/>
        <dsp:cNvSpPr/>
      </dsp:nvSpPr>
      <dsp:spPr>
        <a:xfrm>
          <a:off x="3065461" y="1579736"/>
          <a:ext cx="394752" cy="197376"/>
        </a:xfrm>
        <a:prstGeom prst="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810" tIns="3810" rIns="3810" bIns="3810" numCol="1" spcCol="1270" anchor="ctr" anchorCtr="0">
          <a:noAutofit/>
        </a:bodyPr>
        <a:lstStyle/>
        <a:p>
          <a:pPr marL="0" lvl="0" indent="0" algn="ctr" defTabSz="266700" rtl="1">
            <a:lnSpc>
              <a:spcPct val="90000"/>
            </a:lnSpc>
            <a:spcBef>
              <a:spcPct val="0"/>
            </a:spcBef>
            <a:spcAft>
              <a:spcPct val="35000"/>
            </a:spcAft>
            <a:buNone/>
          </a:pPr>
          <a:r>
            <a:rPr lang="he-IL" sz="600" kern="1200"/>
            <a:t>יחידות זיכרון</a:t>
          </a:r>
        </a:p>
      </dsp:txBody>
      <dsp:txXfrm>
        <a:off x="3065461" y="1579736"/>
        <a:ext cx="394752" cy="197376"/>
      </dsp:txXfrm>
    </dsp:sp>
    <dsp:sp modelId="{88833599-8F54-49D8-BECF-E956DC1BC378}">
      <dsp:nvSpPr>
        <dsp:cNvPr id="0" name=""/>
        <dsp:cNvSpPr/>
      </dsp:nvSpPr>
      <dsp:spPr>
        <a:xfrm>
          <a:off x="3065461" y="1860010"/>
          <a:ext cx="394752" cy="197376"/>
        </a:xfrm>
        <a:prstGeom prst="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810" tIns="3810" rIns="3810" bIns="3810" numCol="1" spcCol="1270" anchor="ctr" anchorCtr="0">
          <a:noAutofit/>
        </a:bodyPr>
        <a:lstStyle/>
        <a:p>
          <a:pPr marL="0" lvl="0" indent="0" algn="ctr" defTabSz="266700" rtl="1">
            <a:lnSpc>
              <a:spcPct val="90000"/>
            </a:lnSpc>
            <a:spcBef>
              <a:spcPct val="0"/>
            </a:spcBef>
            <a:spcAft>
              <a:spcPct val="35000"/>
            </a:spcAft>
            <a:buNone/>
          </a:pPr>
          <a:r>
            <a:rPr lang="he-IL" sz="600" kern="1200"/>
            <a:t>שיקולי תזמון</a:t>
          </a:r>
        </a:p>
      </dsp:txBody>
      <dsp:txXfrm>
        <a:off x="3065461" y="1860010"/>
        <a:ext cx="394752" cy="197376"/>
      </dsp:txXfrm>
    </dsp:sp>
    <dsp:sp modelId="{09BB879C-C76A-4AEF-A02F-F47747DA72FA}">
      <dsp:nvSpPr>
        <dsp:cNvPr id="0" name=""/>
        <dsp:cNvSpPr/>
      </dsp:nvSpPr>
      <dsp:spPr>
        <a:xfrm>
          <a:off x="3065461" y="2140284"/>
          <a:ext cx="394752" cy="197376"/>
        </a:xfrm>
        <a:prstGeom prst="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810" tIns="3810" rIns="3810" bIns="3810" numCol="1" spcCol="1270" anchor="ctr" anchorCtr="0">
          <a:noAutofit/>
        </a:bodyPr>
        <a:lstStyle/>
        <a:p>
          <a:pPr marL="0" lvl="0" indent="0" algn="ctr" defTabSz="266700" rtl="1">
            <a:lnSpc>
              <a:spcPct val="90000"/>
            </a:lnSpc>
            <a:spcBef>
              <a:spcPct val="0"/>
            </a:spcBef>
            <a:spcAft>
              <a:spcPct val="35000"/>
            </a:spcAft>
            <a:buNone/>
          </a:pPr>
          <a:r>
            <a:rPr lang="he-IL" sz="600" kern="1200"/>
            <a:t>מערכות סדרתיות</a:t>
          </a:r>
        </a:p>
      </dsp:txBody>
      <dsp:txXfrm>
        <a:off x="3065461" y="2140284"/>
        <a:ext cx="394752" cy="197376"/>
      </dsp:txXfrm>
    </dsp:sp>
    <dsp:sp modelId="{7F0E7551-1B25-4D86-B77B-5AD18616A95C}">
      <dsp:nvSpPr>
        <dsp:cNvPr id="0" name=""/>
        <dsp:cNvSpPr/>
      </dsp:nvSpPr>
      <dsp:spPr>
        <a:xfrm>
          <a:off x="3065461" y="2420559"/>
          <a:ext cx="394752" cy="197376"/>
        </a:xfrm>
        <a:prstGeom prst="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810" tIns="3810" rIns="3810" bIns="3810" numCol="1" spcCol="1270" anchor="ctr" anchorCtr="0">
          <a:noAutofit/>
        </a:bodyPr>
        <a:lstStyle/>
        <a:p>
          <a:pPr marL="0" lvl="0" indent="0" algn="ctr" defTabSz="266700" rtl="1">
            <a:lnSpc>
              <a:spcPct val="90000"/>
            </a:lnSpc>
            <a:spcBef>
              <a:spcPct val="0"/>
            </a:spcBef>
            <a:spcAft>
              <a:spcPct val="35000"/>
            </a:spcAft>
            <a:buNone/>
          </a:pPr>
          <a:r>
            <a:rPr lang="he-IL" sz="600" kern="1200"/>
            <a:t>אלגוריתם מור</a:t>
          </a:r>
        </a:p>
      </dsp:txBody>
      <dsp:txXfrm>
        <a:off x="3065461" y="2420559"/>
        <a:ext cx="394752" cy="197376"/>
      </dsp:txXfrm>
    </dsp:sp>
    <dsp:sp modelId="{EAF8C52B-ACDE-4D74-8945-AFC07044BDFE}">
      <dsp:nvSpPr>
        <dsp:cNvPr id="0" name=""/>
        <dsp:cNvSpPr/>
      </dsp:nvSpPr>
      <dsp:spPr>
        <a:xfrm>
          <a:off x="3444423" y="1299462"/>
          <a:ext cx="394752" cy="197376"/>
        </a:xfrm>
        <a:prstGeom prst="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810" tIns="3810" rIns="3810" bIns="3810" numCol="1" spcCol="1270" anchor="ctr" anchorCtr="0">
          <a:noAutofit/>
        </a:bodyPr>
        <a:lstStyle/>
        <a:p>
          <a:pPr marL="0" lvl="0" indent="0" algn="ctr" defTabSz="266700" rtl="1">
            <a:lnSpc>
              <a:spcPct val="90000"/>
            </a:lnSpc>
            <a:spcBef>
              <a:spcPct val="0"/>
            </a:spcBef>
            <a:spcAft>
              <a:spcPct val="35000"/>
            </a:spcAft>
            <a:buNone/>
          </a:pPr>
          <a:r>
            <a:rPr lang="he-IL" sz="600" kern="1200"/>
            <a:t>אוגרים</a:t>
          </a:r>
        </a:p>
      </dsp:txBody>
      <dsp:txXfrm>
        <a:off x="3444423" y="1299462"/>
        <a:ext cx="394752" cy="197376"/>
      </dsp:txXfrm>
    </dsp:sp>
    <dsp:sp modelId="{D418D754-9159-4E1D-8A48-F2C82BF2AB1C}">
      <dsp:nvSpPr>
        <dsp:cNvPr id="0" name=""/>
        <dsp:cNvSpPr/>
      </dsp:nvSpPr>
      <dsp:spPr>
        <a:xfrm>
          <a:off x="3922073" y="1299462"/>
          <a:ext cx="394752" cy="197376"/>
        </a:xfrm>
        <a:prstGeom prst="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810" tIns="3810" rIns="3810" bIns="3810" numCol="1" spcCol="1270" anchor="ctr" anchorCtr="0">
          <a:noAutofit/>
        </a:bodyPr>
        <a:lstStyle/>
        <a:p>
          <a:pPr marL="0" lvl="0" indent="0" algn="ctr" defTabSz="266700" rtl="1">
            <a:lnSpc>
              <a:spcPct val="90000"/>
            </a:lnSpc>
            <a:spcBef>
              <a:spcPct val="0"/>
            </a:spcBef>
            <a:spcAft>
              <a:spcPct val="35000"/>
            </a:spcAft>
            <a:buNone/>
          </a:pPr>
          <a:r>
            <a:rPr lang="he-IL" sz="600" kern="1200"/>
            <a:t>מונים</a:t>
          </a:r>
        </a:p>
      </dsp:txBody>
      <dsp:txXfrm>
        <a:off x="3922073" y="1299462"/>
        <a:ext cx="394752" cy="197376"/>
      </dsp:txXfrm>
    </dsp:sp>
    <dsp:sp modelId="{AE1C8C96-C2C3-4E1E-AF94-79C18466ABC8}">
      <dsp:nvSpPr>
        <dsp:cNvPr id="0" name=""/>
        <dsp:cNvSpPr/>
      </dsp:nvSpPr>
      <dsp:spPr>
        <a:xfrm>
          <a:off x="2966773" y="1019188"/>
          <a:ext cx="394752" cy="197376"/>
        </a:xfrm>
        <a:prstGeom prst="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810" tIns="3810" rIns="3810" bIns="3810" numCol="1" spcCol="1270" anchor="ctr" anchorCtr="0">
          <a:noAutofit/>
        </a:bodyPr>
        <a:lstStyle/>
        <a:p>
          <a:pPr marL="0" lvl="0" indent="0" algn="ctr" defTabSz="266700" rtl="1">
            <a:lnSpc>
              <a:spcPct val="90000"/>
            </a:lnSpc>
            <a:spcBef>
              <a:spcPct val="0"/>
            </a:spcBef>
            <a:spcAft>
              <a:spcPct val="35000"/>
            </a:spcAft>
            <a:buNone/>
          </a:pPr>
          <a:r>
            <a:rPr lang="he-IL" sz="600" kern="1200"/>
            <a:t>מערכות ליניאריות</a:t>
          </a:r>
        </a:p>
      </dsp:txBody>
      <dsp:txXfrm>
        <a:off x="2966773" y="1019188"/>
        <a:ext cx="394752" cy="197376"/>
      </dsp:txXfrm>
    </dsp:sp>
    <dsp:sp modelId="{BFA228B5-FE63-4C62-AFE8-0C451D306E34}">
      <dsp:nvSpPr>
        <dsp:cNvPr id="0" name=""/>
        <dsp:cNvSpPr/>
      </dsp:nvSpPr>
      <dsp:spPr>
        <a:xfrm>
          <a:off x="3444423" y="1019188"/>
          <a:ext cx="394752" cy="197376"/>
        </a:xfrm>
        <a:prstGeom prst="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810" tIns="3810" rIns="3810" bIns="3810" numCol="1" spcCol="1270" anchor="ctr" anchorCtr="0">
          <a:noAutofit/>
        </a:bodyPr>
        <a:lstStyle/>
        <a:p>
          <a:pPr marL="0" lvl="0" indent="0" algn="ctr" defTabSz="266700" rtl="1">
            <a:lnSpc>
              <a:spcPct val="90000"/>
            </a:lnSpc>
            <a:spcBef>
              <a:spcPct val="0"/>
            </a:spcBef>
            <a:spcAft>
              <a:spcPct val="35000"/>
            </a:spcAft>
            <a:buNone/>
          </a:pPr>
          <a:r>
            <a:rPr lang="he-IL" sz="600" kern="1200"/>
            <a:t>אינפי 1</a:t>
          </a:r>
        </a:p>
      </dsp:txBody>
      <dsp:txXfrm>
        <a:off x="3444423" y="1019188"/>
        <a:ext cx="394752" cy="197376"/>
      </dsp:txXfrm>
    </dsp:sp>
    <dsp:sp modelId="{7D7C690A-BB54-46B8-B155-1E34AE4D2E32}">
      <dsp:nvSpPr>
        <dsp:cNvPr id="0" name=""/>
        <dsp:cNvSpPr/>
      </dsp:nvSpPr>
      <dsp:spPr>
        <a:xfrm>
          <a:off x="3922073" y="1019188"/>
          <a:ext cx="394752" cy="197376"/>
        </a:xfrm>
        <a:prstGeom prst="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810" tIns="3810" rIns="3810" bIns="3810" numCol="1" spcCol="1270" anchor="ctr" anchorCtr="0">
          <a:noAutofit/>
        </a:bodyPr>
        <a:lstStyle/>
        <a:p>
          <a:pPr marL="0" lvl="0" indent="0" algn="ctr" defTabSz="266700" rtl="1">
            <a:lnSpc>
              <a:spcPct val="90000"/>
            </a:lnSpc>
            <a:spcBef>
              <a:spcPct val="0"/>
            </a:spcBef>
            <a:spcAft>
              <a:spcPct val="35000"/>
            </a:spcAft>
            <a:buNone/>
          </a:pPr>
          <a:r>
            <a:rPr lang="he-IL" sz="600" kern="1200"/>
            <a:t>אינפי 2</a:t>
          </a:r>
        </a:p>
      </dsp:txBody>
      <dsp:txXfrm>
        <a:off x="3922073" y="1019188"/>
        <a:ext cx="394752" cy="197376"/>
      </dsp:txXfrm>
    </dsp:sp>
    <dsp:sp modelId="{07272643-6DA7-43DB-A3A7-5D87B209F503}">
      <dsp:nvSpPr>
        <dsp:cNvPr id="0" name=""/>
        <dsp:cNvSpPr/>
      </dsp:nvSpPr>
      <dsp:spPr>
        <a:xfrm>
          <a:off x="4301036" y="738913"/>
          <a:ext cx="394752" cy="197376"/>
        </a:xfrm>
        <a:prstGeom prst="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810" tIns="3810" rIns="3810" bIns="3810" numCol="1" spcCol="1270" anchor="ctr" anchorCtr="0">
          <a:noAutofit/>
        </a:bodyPr>
        <a:lstStyle/>
        <a:p>
          <a:pPr marL="0" lvl="0" indent="0" algn="ctr" defTabSz="266700" rtl="1">
            <a:lnSpc>
              <a:spcPct val="90000"/>
            </a:lnSpc>
            <a:spcBef>
              <a:spcPct val="0"/>
            </a:spcBef>
            <a:spcAft>
              <a:spcPct val="35000"/>
            </a:spcAft>
            <a:buNone/>
          </a:pPr>
          <a:r>
            <a:rPr lang="he-IL" sz="600" kern="1200"/>
            <a:t>הנדסת תוכנה</a:t>
          </a:r>
        </a:p>
      </dsp:txBody>
      <dsp:txXfrm>
        <a:off x="4301036" y="738913"/>
        <a:ext cx="394752" cy="197376"/>
      </dsp:txXfrm>
    </dsp:sp>
    <dsp:sp modelId="{43230689-3022-42EA-8A05-865A69219316}">
      <dsp:nvSpPr>
        <dsp:cNvPr id="0" name=""/>
        <dsp:cNvSpPr/>
      </dsp:nvSpPr>
      <dsp:spPr>
        <a:xfrm>
          <a:off x="4399724" y="1019188"/>
          <a:ext cx="394752" cy="197376"/>
        </a:xfrm>
        <a:prstGeom prst="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810" tIns="3810" rIns="3810" bIns="3810" numCol="1" spcCol="1270" anchor="ctr" anchorCtr="0">
          <a:noAutofit/>
        </a:bodyPr>
        <a:lstStyle/>
        <a:p>
          <a:pPr marL="0" lvl="0" indent="0" algn="ctr" defTabSz="266700" rtl="1">
            <a:lnSpc>
              <a:spcPct val="90000"/>
            </a:lnSpc>
            <a:spcBef>
              <a:spcPct val="0"/>
            </a:spcBef>
            <a:spcAft>
              <a:spcPct val="35000"/>
            </a:spcAft>
            <a:buNone/>
          </a:pPr>
          <a:r>
            <a:rPr lang="he-IL" sz="600" kern="1200"/>
            <a:t>חשמל בסיסי</a:t>
          </a:r>
        </a:p>
      </dsp:txBody>
      <dsp:txXfrm>
        <a:off x="4399724" y="1019188"/>
        <a:ext cx="394752" cy="197376"/>
      </dsp:txXfrm>
    </dsp:sp>
    <dsp:sp modelId="{E08FA88C-C673-4A4F-9675-011D3CE0F318}">
      <dsp:nvSpPr>
        <dsp:cNvPr id="0" name=""/>
        <dsp:cNvSpPr/>
      </dsp:nvSpPr>
      <dsp:spPr>
        <a:xfrm>
          <a:off x="4399724" y="1299462"/>
          <a:ext cx="394752" cy="197376"/>
        </a:xfrm>
        <a:prstGeom prst="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810" tIns="3810" rIns="3810" bIns="3810" numCol="1" spcCol="1270" anchor="ctr" anchorCtr="0">
          <a:noAutofit/>
        </a:bodyPr>
        <a:lstStyle/>
        <a:p>
          <a:pPr marL="0" lvl="0" indent="0" algn="ctr" defTabSz="266700" rtl="1">
            <a:lnSpc>
              <a:spcPct val="90000"/>
            </a:lnSpc>
            <a:spcBef>
              <a:spcPct val="0"/>
            </a:spcBef>
            <a:spcAft>
              <a:spcPct val="35000"/>
            </a:spcAft>
            <a:buNone/>
          </a:pPr>
          <a:r>
            <a:rPr lang="he-IL" sz="600" kern="1200"/>
            <a:t>אינפי 1</a:t>
          </a:r>
        </a:p>
      </dsp:txBody>
      <dsp:txXfrm>
        <a:off x="4399724" y="1299462"/>
        <a:ext cx="394752" cy="197376"/>
      </dsp:txXfrm>
    </dsp:sp>
    <dsp:sp modelId="{B0DFEAA7-7B23-4099-BEB4-B7263F55705F}">
      <dsp:nvSpPr>
        <dsp:cNvPr id="0" name=""/>
        <dsp:cNvSpPr/>
      </dsp:nvSpPr>
      <dsp:spPr>
        <a:xfrm>
          <a:off x="4399724" y="1579736"/>
          <a:ext cx="394752" cy="197376"/>
        </a:xfrm>
        <a:prstGeom prst="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810" tIns="3810" rIns="3810" bIns="3810" numCol="1" spcCol="1270" anchor="ctr" anchorCtr="0">
          <a:noAutofit/>
        </a:bodyPr>
        <a:lstStyle/>
        <a:p>
          <a:pPr marL="0" lvl="0" indent="0" algn="ctr" defTabSz="266700" rtl="1">
            <a:lnSpc>
              <a:spcPct val="90000"/>
            </a:lnSpc>
            <a:spcBef>
              <a:spcPct val="0"/>
            </a:spcBef>
            <a:spcAft>
              <a:spcPct val="35000"/>
            </a:spcAft>
            <a:buNone/>
          </a:pPr>
          <a:r>
            <a:rPr lang="he-IL" sz="600" kern="1200"/>
            <a:t>אינפי 2</a:t>
          </a:r>
        </a:p>
      </dsp:txBody>
      <dsp:txXfrm>
        <a:off x="4399724" y="1579736"/>
        <a:ext cx="394752" cy="197376"/>
      </dsp:txXfrm>
    </dsp:sp>
    <dsp:sp modelId="{AAED73F0-9D87-45FB-9737-E0389A8E1911}">
      <dsp:nvSpPr>
        <dsp:cNvPr id="0" name=""/>
        <dsp:cNvSpPr/>
      </dsp:nvSpPr>
      <dsp:spPr>
        <a:xfrm>
          <a:off x="4778686" y="738913"/>
          <a:ext cx="394752" cy="197376"/>
        </a:xfrm>
        <a:prstGeom prst="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810" tIns="3810" rIns="3810" bIns="3810" numCol="1" spcCol="1270" anchor="ctr" anchorCtr="0">
          <a:noAutofit/>
        </a:bodyPr>
        <a:lstStyle/>
        <a:p>
          <a:pPr marL="0" lvl="0" indent="0" algn="ctr" defTabSz="266700" rtl="1">
            <a:lnSpc>
              <a:spcPct val="90000"/>
            </a:lnSpc>
            <a:spcBef>
              <a:spcPct val="0"/>
            </a:spcBef>
            <a:spcAft>
              <a:spcPct val="35000"/>
            </a:spcAft>
            <a:buNone/>
          </a:pPr>
          <a:r>
            <a:rPr lang="he-IL" sz="600" kern="1200"/>
            <a:t>מדעי המחשב</a:t>
          </a:r>
        </a:p>
      </dsp:txBody>
      <dsp:txXfrm>
        <a:off x="4778686" y="738913"/>
        <a:ext cx="394752" cy="197376"/>
      </dsp:txXfrm>
    </dsp:sp>
    <dsp:sp modelId="{953D50CA-B6C6-469C-831C-DDF108444459}">
      <dsp:nvSpPr>
        <dsp:cNvPr id="0" name=""/>
        <dsp:cNvSpPr/>
      </dsp:nvSpPr>
      <dsp:spPr>
        <a:xfrm>
          <a:off x="4877374" y="1019188"/>
          <a:ext cx="394752" cy="197376"/>
        </a:xfrm>
        <a:prstGeom prst="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810" tIns="3810" rIns="3810" bIns="3810" numCol="1" spcCol="1270" anchor="ctr" anchorCtr="0">
          <a:noAutofit/>
        </a:bodyPr>
        <a:lstStyle/>
        <a:p>
          <a:pPr marL="0" lvl="0" indent="0" algn="ctr" defTabSz="266700" rtl="1">
            <a:lnSpc>
              <a:spcPct val="90000"/>
            </a:lnSpc>
            <a:spcBef>
              <a:spcPct val="0"/>
            </a:spcBef>
            <a:spcAft>
              <a:spcPct val="35000"/>
            </a:spcAft>
            <a:buNone/>
          </a:pPr>
          <a:r>
            <a:rPr lang="he-IL" sz="600" kern="1200"/>
            <a:t>אינפי 1</a:t>
          </a:r>
        </a:p>
      </dsp:txBody>
      <dsp:txXfrm>
        <a:off x="4877374" y="1019188"/>
        <a:ext cx="394752" cy="197376"/>
      </dsp:txXfrm>
    </dsp:sp>
    <dsp:sp modelId="{B94D0B16-C15D-47E0-AF76-56693A06785A}">
      <dsp:nvSpPr>
        <dsp:cNvPr id="0" name=""/>
        <dsp:cNvSpPr/>
      </dsp:nvSpPr>
      <dsp:spPr>
        <a:xfrm>
          <a:off x="4877374" y="1299462"/>
          <a:ext cx="394752" cy="197376"/>
        </a:xfrm>
        <a:prstGeom prst="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810" tIns="3810" rIns="3810" bIns="3810" numCol="1" spcCol="1270" anchor="ctr" anchorCtr="0">
          <a:noAutofit/>
        </a:bodyPr>
        <a:lstStyle/>
        <a:p>
          <a:pPr marL="0" lvl="0" indent="0" algn="ctr" defTabSz="266700" rtl="1">
            <a:lnSpc>
              <a:spcPct val="90000"/>
            </a:lnSpc>
            <a:spcBef>
              <a:spcPct val="0"/>
            </a:spcBef>
            <a:spcAft>
              <a:spcPct val="35000"/>
            </a:spcAft>
            <a:buNone/>
          </a:pPr>
          <a:r>
            <a:rPr lang="he-IL" sz="600" kern="1200"/>
            <a:t>אינפי 2</a:t>
          </a:r>
        </a:p>
      </dsp:txBody>
      <dsp:txXfrm>
        <a:off x="4877374" y="1299462"/>
        <a:ext cx="394752" cy="197376"/>
      </dsp:txXfrm>
    </dsp:sp>
    <dsp:sp modelId="{16BE2578-CFCE-4497-A4D4-5791D410B0ED}">
      <dsp:nvSpPr>
        <dsp:cNvPr id="0" name=""/>
        <dsp:cNvSpPr/>
      </dsp:nvSpPr>
      <dsp:spPr>
        <a:xfrm>
          <a:off x="4877374" y="1579736"/>
          <a:ext cx="394752" cy="197376"/>
        </a:xfrm>
        <a:prstGeom prst="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810" tIns="3810" rIns="3810" bIns="3810" numCol="1" spcCol="1270" anchor="ctr" anchorCtr="0">
          <a:noAutofit/>
        </a:bodyPr>
        <a:lstStyle/>
        <a:p>
          <a:pPr marL="0" lvl="0" indent="0" algn="ctr" defTabSz="266700" rtl="1">
            <a:lnSpc>
              <a:spcPct val="90000"/>
            </a:lnSpc>
            <a:spcBef>
              <a:spcPct val="0"/>
            </a:spcBef>
            <a:spcAft>
              <a:spcPct val="35000"/>
            </a:spcAft>
            <a:buNone/>
          </a:pPr>
          <a:r>
            <a:rPr lang="he-IL" sz="600" kern="1200"/>
            <a:t>הסתברות</a:t>
          </a:r>
        </a:p>
      </dsp:txBody>
      <dsp:txXfrm>
        <a:off x="4877374" y="1579736"/>
        <a:ext cx="394752" cy="197376"/>
      </dsp:txXfrm>
    </dsp:sp>
    <dsp:sp modelId="{5C313DD0-2FDA-412E-A52B-3E81ED452BEE}">
      <dsp:nvSpPr>
        <dsp:cNvPr id="0" name=""/>
        <dsp:cNvSpPr/>
      </dsp:nvSpPr>
      <dsp:spPr>
        <a:xfrm>
          <a:off x="4877374" y="1860010"/>
          <a:ext cx="394752" cy="197376"/>
        </a:xfrm>
        <a:prstGeom prst="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810" tIns="3810" rIns="3810" bIns="3810" numCol="1" spcCol="1270" anchor="ctr" anchorCtr="0">
          <a:noAutofit/>
        </a:bodyPr>
        <a:lstStyle/>
        <a:p>
          <a:pPr marL="0" lvl="0" indent="0" algn="ctr" defTabSz="266700" rtl="1">
            <a:lnSpc>
              <a:spcPct val="90000"/>
            </a:lnSpc>
            <a:spcBef>
              <a:spcPct val="0"/>
            </a:spcBef>
            <a:spcAft>
              <a:spcPct val="35000"/>
            </a:spcAft>
            <a:buNone/>
          </a:pPr>
          <a:r>
            <a:rPr lang="he-IL" sz="600" kern="1200"/>
            <a:t>מודלים סטוכסטיים</a:t>
          </a:r>
        </a:p>
      </dsp:txBody>
      <dsp:txXfrm>
        <a:off x="4877374" y="1860010"/>
        <a:ext cx="394752" cy="197376"/>
      </dsp:txXfrm>
    </dsp:sp>
  </dsp:spTree>
</dsp:drawing>
</file>

<file path=word/diagrams/layout1.xml><?xml version="1.0" encoding="utf-8"?>
<dgm:layoutDef xmlns:dgm="http://schemas.openxmlformats.org/drawingml/2006/diagram" xmlns:a="http://schemas.openxmlformats.org/drawingml/2006/main" uniqueId="urn:microsoft.com/office/officeart/2005/8/layout/orgChart1">
  <dgm:title val=""/>
  <dgm:desc val=""/>
  <dgm:catLst>
    <dgm:cat type="hierarchy" pri="1000"/>
    <dgm:cat type="convert" pri="6000"/>
  </dgm:catLst>
  <dgm:sampData>
    <dgm:dataModel>
      <dgm:ptLst>
        <dgm:pt modelId="0" type="doc"/>
        <dgm:pt modelId="1">
          <dgm:prSet phldr="1"/>
        </dgm:pt>
        <dgm:pt modelId="2" type="asst">
          <dgm:prSet phldr="1"/>
        </dgm:pt>
        <dgm:pt modelId="3">
          <dgm:prSet phldr="1"/>
        </dgm:pt>
        <dgm:pt modelId="4">
          <dgm:prSet phldr="1"/>
        </dgm:pt>
        <dgm:pt modelId="5">
          <dgm:prSet phldr="1"/>
        </dgm:pt>
      </dgm:ptLst>
      <dgm:cxnLst>
        <dgm:cxn modelId="5" srcId="0" destId="1" srcOrd="0" destOrd="0"/>
        <dgm:cxn modelId="6" srcId="1" destId="2" srcOrd="0" destOrd="0"/>
        <dgm:cxn modelId="7" srcId="1" destId="3" srcOrd="1" destOrd="0"/>
        <dgm:cxn modelId="8" srcId="1" destId="4" srcOrd="2" destOrd="0"/>
        <dgm:cxn modelId="9" srcId="1" destId="5" srcOrd="3" destOrd="0"/>
      </dgm:cxnLst>
      <dgm:bg/>
      <dgm:whole/>
    </dgm:dataModel>
  </dgm:sampData>
  <dgm:styleData>
    <dgm:dataModel>
      <dgm:ptLst>
        <dgm:pt modelId="0" type="doc"/>
        <dgm:pt modelId="1"/>
        <dgm:pt modelId="12"/>
        <dgm:pt modelId="13"/>
      </dgm:ptLst>
      <dgm:cxnLst>
        <dgm:cxn modelId="2" srcId="0" destId="1" srcOrd="0" destOrd="0"/>
        <dgm:cxn modelId="16" srcId="1" destId="12" srcOrd="1" destOrd="0"/>
        <dgm:cxn modelId="17" srcId="1" destId="13" srcOrd="2" destOrd="0"/>
      </dgm:cxnLst>
      <dgm:bg/>
      <dgm:whole/>
    </dgm:dataModel>
  </dgm:styleData>
  <dgm:clrData>
    <dgm:dataModel>
      <dgm:ptLst>
        <dgm:pt modelId="0" type="doc"/>
        <dgm:pt modelId="1"/>
        <dgm:pt modelId="11" type="asst"/>
        <dgm:pt modelId="12"/>
        <dgm:pt modelId="13"/>
        <dgm:pt modelId="14"/>
      </dgm:ptLst>
      <dgm:cxnLst>
        <dgm:cxn modelId="2" srcId="0" destId="1" srcOrd="0" destOrd="0"/>
        <dgm:cxn modelId="15" srcId="1" destId="11" srcOrd="0" destOrd="0"/>
        <dgm:cxn modelId="16" srcId="1" destId="12" srcOrd="1" destOrd="0"/>
        <dgm:cxn modelId="17" srcId="1" destId="13" srcOrd="2" destOrd="0"/>
        <dgm:cxn modelId="18" srcId="1" destId="14" srcOrd="2" destOrd="0"/>
      </dgm:cxnLst>
      <dgm:bg/>
      <dgm:whole/>
    </dgm:dataModel>
  </dgm:clrData>
  <dgm:layoutNode name="hierChild1">
    <dgm:varLst>
      <dgm:orgChart val="1"/>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w" for="des" forName="rootComposite1" refType="w" fact="10"/>
      <dgm:constr type="h" for="des" forName="rootComposite1" refType="w" refFor="des" refForName="rootComposite1" fact="0.5"/>
      <dgm:constr type="w" for="des" forName="rootComposite" refType="w" fact="10"/>
      <dgm:constr type="h" for="des" forName="rootComposite" refType="w" refFor="des" refForName="rootComposite1" fact="0.5"/>
      <dgm:constr type="w" for="des" forName="rootComposite3" refType="w" fact="10"/>
      <dgm:constr type="h" for="des" forName="rootComposite3" refType="w" refFor="des" refForName="rootComposite1" fact="0.5"/>
      <dgm:constr type="primFontSz" for="des" ptType="node" op="equ"/>
      <dgm:constr type="sp" for="des" op="equ"/>
      <dgm:constr type="sp" for="des" forName="hierRoot1" refType="w" refFor="des" refForName="rootComposite1" fact="0.21"/>
      <dgm:constr type="sp" for="des" forName="hierRoot2" refType="sp" refFor="des" refForName="hierRoot1"/>
      <dgm:constr type="sp" for="des" forName="hierRoot3" refType="sp" refFor="des" refForName="hierRoot1"/>
      <dgm:constr type="sibSp" refType="w" refFor="des" refForName="rootComposite1" fact="0.21"/>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ibSp" for="des" forName="hierChild7" refType="sibSp"/>
      <dgm:constr type="secSibSp" refType="w" refFor="des" refForName="rootComposite1" fact="0.21"/>
      <dgm:constr type="secSibSp" for="des" forName="hierChild2" refType="secSibSp"/>
      <dgm:constr type="secSibSp" for="des" forName="hierChild3" refType="secSibSp"/>
      <dgm:constr type="secSibSp" for="des" forName="hierChild4" refType="secSibSp"/>
      <dgm:constr type="secSibSp" for="des" forName="hierChild5" refType="secSibSp"/>
      <dgm:constr type="secSibSp" for="des" forName="hierChild6" refType="secSibSp"/>
      <dgm:constr type="secSibSp" for="des" forName="hierChild7" refType="secSibSp"/>
    </dgm:constrLst>
    <dgm:ruleLst/>
    <dgm:forEach name="Name3" axis="ch">
      <dgm:forEach name="Name4" axis="self" ptType="node">
        <dgm:layoutNode name="hierRoot1">
          <dgm:varLst>
            <dgm:hierBranch val="init"/>
          </dgm:varLst>
          <dgm:choose name="Name5">
            <dgm:if name="Name6" func="var" arg="hierBranch" op="equ" val="l">
              <dgm:choose name="Name7">
                <dgm:if name="Name8" axis="ch" ptType="asst" func="cnt" op="gte" val="1">
                  <dgm:alg type="hierRoot">
                    <dgm:param type="hierAlign" val="tR"/>
                  </dgm:alg>
                  <dgm:constrLst>
                    <dgm:constr type="alignOff" val="0.65"/>
                  </dgm:constrLst>
                </dgm:if>
                <dgm:else name="Name9">
                  <dgm:alg type="hierRoot">
                    <dgm:param type="hierAlign" val="tR"/>
                  </dgm:alg>
                  <dgm:constrLst>
                    <dgm:constr type="alignOff" val="0.25"/>
                  </dgm:constrLst>
                </dgm:else>
              </dgm:choose>
            </dgm:if>
            <dgm:if name="Name10" func="var" arg="hierBranch" op="equ" val="r">
              <dgm:choose name="Name11">
                <dgm:if name="Name12" axis="ch" ptType="asst" func="cnt" op="gte" val="1">
                  <dgm:alg type="hierRoot">
                    <dgm:param type="hierAlign" val="tL"/>
                  </dgm:alg>
                  <dgm:constrLst>
                    <dgm:constr type="alignOff" val="0.65"/>
                  </dgm:constrLst>
                </dgm:if>
                <dgm:else name="Name13">
                  <dgm:alg type="hierRoot">
                    <dgm:param type="hierAlign" val="tL"/>
                  </dgm:alg>
                  <dgm:constrLst>
                    <dgm:constr type="alignOff" val="0.25"/>
                  </dgm:constrLst>
                </dgm:else>
              </dgm:choose>
            </dgm:if>
            <dgm:if name="Name14" func="var" arg="hierBranch" op="equ" val="hang">
              <dgm:alg type="hierRoot"/>
              <dgm:constrLst>
                <dgm:constr type="alignOff" val="0.65"/>
              </dgm:constrLst>
            </dgm:if>
            <dgm:else name="Name15">
              <dgm:alg type="hierRoot"/>
              <dgm:constrLst>
                <dgm:constr type="alignOff"/>
                <dgm:constr type="bendDist" for="des" ptType="parTrans" refType="sp" fact="0.5"/>
              </dgm:constrLst>
            </dgm:else>
          </dgm:choose>
          <dgm:shape xmlns:r="http://schemas.openxmlformats.org/officeDocument/2006/relationships" r:blip="">
            <dgm:adjLst/>
          </dgm:shape>
          <dgm:presOf/>
          <dgm:ruleLst/>
          <dgm:layoutNode name="rootComposite1">
            <dgm:alg type="composite"/>
            <dgm:shape xmlns:r="http://schemas.openxmlformats.org/officeDocument/2006/relationships" r:blip="">
              <dgm:adjLst/>
            </dgm:shape>
            <dgm:presOf axis="self" ptType="node" cnt="1"/>
            <dgm:choose name="Name16">
              <dgm:if name="Name17" func="var" arg="hierBranch" op="equ" val="init">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if name="Name18" func="var" arg="hierBranch" op="equ" val="l">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if>
              <dgm:if name="Name19" func="var" arg="hierBranch" op="equ" val="r">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else name="Name20">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else>
            </dgm:choose>
            <dgm:ruleLst/>
            <dgm:layoutNode name="rootText1" styleLbl="node0">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1" moveWith="rootText1">
              <dgm:alg type="sp"/>
              <dgm:shape xmlns:r="http://schemas.openxmlformats.org/officeDocument/2006/relationships" type="rect" r:blip="" hideGeom="1">
                <dgm:adjLst/>
              </dgm:shape>
              <dgm:presOf axis="self" ptType="node" cnt="1"/>
              <dgm:constrLst/>
              <dgm:ruleLst/>
            </dgm:layoutNode>
          </dgm:layoutNode>
          <dgm:layoutNode name="hierChild2">
            <dgm:choose name="Name21">
              <dgm:if name="Name22" func="var" arg="hierBranch" op="equ" val="l">
                <dgm:alg type="hierChild">
                  <dgm:param type="chAlign" val="r"/>
                  <dgm:param type="linDir" val="fromT"/>
                </dgm:alg>
              </dgm:if>
              <dgm:if name="Name23" func="var" arg="hierBranch" op="equ" val="r">
                <dgm:alg type="hierChild">
                  <dgm:param type="chAlign" val="l"/>
                  <dgm:param type="linDir" val="fromT"/>
                </dgm:alg>
              </dgm:if>
              <dgm:if name="Name24" func="var" arg="hierBranch" op="equ" val="hang">
                <dgm:choose name="Name25">
                  <dgm:if name="Name26" func="var" arg="dir" op="equ" val="norm">
                    <dgm:alg type="hierChild">
                      <dgm:param type="chAlign" val="l"/>
                      <dgm:param type="linDir" val="fromL"/>
                      <dgm:param type="secChAlign" val="t"/>
                      <dgm:param type="secLinDir" val="fromT"/>
                    </dgm:alg>
                  </dgm:if>
                  <dgm:else name="Name27">
                    <dgm:alg type="hierChild">
                      <dgm:param type="chAlign" val="l"/>
                      <dgm:param type="linDir" val="fromR"/>
                      <dgm:param type="secChAlign" val="t"/>
                      <dgm:param type="secLinDir" val="fromT"/>
                    </dgm:alg>
                  </dgm:else>
                </dgm:choose>
              </dgm:if>
              <dgm:else name="Name28">
                <dgm:choose name="Name29">
                  <dgm:if name="Name30" func="var" arg="dir" op="equ" val="norm">
                    <dgm:alg type="hierChild"/>
                  </dgm:if>
                  <dgm:else name="Name31">
                    <dgm:alg type="hierChild">
                      <dgm:param type="linDir" val="fromR"/>
                    </dgm:alg>
                  </dgm:else>
                </dgm:choose>
              </dgm:else>
            </dgm:choose>
            <dgm:shape xmlns:r="http://schemas.openxmlformats.org/officeDocument/2006/relationships" r:blip="">
              <dgm:adjLst/>
            </dgm:shape>
            <dgm:presOf/>
            <dgm:constrLst/>
            <dgm:ruleLst/>
            <dgm:forEach name="rep2a" axis="ch" ptType="nonAsst">
              <dgm:forEach name="Name32" axis="precedSib" ptType="parTrans" st="-1" cnt="1">
                <dgm:choose name="Name33">
                  <dgm:if name="Name34" func="var" arg="hierBranch" op="equ" val="std">
                    <dgm:layoutNode name="Name35">
                      <dgm:alg type="conn">
                        <dgm:param type="connRout" val="bend"/>
                        <dgm:param type="dim" val="1D"/>
                        <dgm:param type="endSty" val="noArr"/>
                        <dgm:param type="begPts" val="bCtr"/>
                        <dgm:param type="endPts" val="tCtr"/>
                        <dgm:param type="bendPt" val="end"/>
                      </dgm:alg>
                      <dgm:shape xmlns:r="http://schemas.openxmlformats.org/officeDocument/2006/relationships" type="conn" r:blip="" zOrderOff="-99999">
                        <dgm:adjLst/>
                      </dgm:shape>
                      <dgm:presOf axis="self"/>
                      <dgm:constrLst>
                        <dgm:constr type="begPad"/>
                        <dgm:constr type="endPad"/>
                      </dgm:constrLst>
                      <dgm:ruleLst/>
                    </dgm:layoutNode>
                  </dgm:if>
                  <dgm:if name="Name36" func="var" arg="hierBranch" op="equ" val="init">
                    <dgm:layoutNode name="Name37">
                      <dgm:choose name="Name38">
                        <dgm:if name="Name39" axis="self" func="depth" op="lte" val="2">
                          <dgm:alg type="conn">
                            <dgm:param type="connRout" val="bend"/>
                            <dgm:param type="dim" val="1D"/>
                            <dgm:param type="endSty" val="noArr"/>
                            <dgm:param type="begPts" val="bCtr"/>
                            <dgm:param type="endPts" val="tCtr"/>
                            <dgm:param type="bendPt" val="end"/>
                          </dgm:alg>
                        </dgm:if>
                        <dgm:else name="Name40">
                          <dgm:choose name="Name41">
                            <dgm:if name="Name42" axis="par des" func="maxDepth" op="lte" val="1">
                              <dgm:choose name="Name43">
                                <dgm:if name="Name44" axis="par ch" ptType="node asst" func="cnt" op="gte" val="1">
                                  <dgm:alg type="conn">
                                    <dgm:param type="connRout" val="bend"/>
                                    <dgm:param type="dim" val="1D"/>
                                    <dgm:param type="endSty" val="noArr"/>
                                    <dgm:param type="begPts" val="bCtr"/>
                                    <dgm:param type="endPts" val="midL midR"/>
                                  </dgm:alg>
                                </dgm:if>
                                <dgm:else name="Name45">
                                  <dgm:alg type="conn">
                                    <dgm:param type="connRout" val="bend"/>
                                    <dgm:param type="dim" val="1D"/>
                                    <dgm:param type="endSty" val="noArr"/>
                                    <dgm:param type="begPts" val="bCtr"/>
                                    <dgm:param type="endPts" val="midL midR"/>
                                    <dgm:param type="srcNode" val="rootConnector"/>
                                  </dgm:alg>
                                </dgm:else>
                              </dgm:choose>
                            </dgm:if>
                            <dgm:else name="Name46">
                              <dgm:alg type="conn">
                                <dgm:param type="connRout" val="bend"/>
                                <dgm:param type="dim" val="1D"/>
                                <dgm:param type="endSty" val="noArr"/>
                                <dgm:param type="begPts" val="bCtr"/>
                                <dgm:param type="endPts" val="tCtr"/>
                                <dgm:param type="bendPt" val="end"/>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if>
                  <dgm:if name="Name47" func="var" arg="hierBranch" op="equ" val="hang">
                    <dgm:layoutNode name="Name48">
                      <dgm:alg type="conn">
                        <dgm:param type="connRout" val="bend"/>
                        <dgm:param type="dim" val="1D"/>
                        <dgm:param type="endSty" val="noArr"/>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if>
                  <dgm:else name="Name49">
                    <dgm:layoutNode name="Name50">
                      <dgm:choose name="Name51">
                        <dgm:if name="Name52" axis="self" func="depth" op="lte" val="2">
                          <dgm:choose name="Name53">
                            <dgm:if name="Name54" axis="par ch" ptType="node asst" func="cnt" op="gte" val="1">
                              <dgm:alg type="conn">
                                <dgm:param type="connRout" val="bend"/>
                                <dgm:param type="dim" val="1D"/>
                                <dgm:param type="endSty" val="noArr"/>
                                <dgm:param type="begPts" val="bCtr"/>
                                <dgm:param type="endPts" val="midL midR"/>
                              </dgm:alg>
                            </dgm:if>
                            <dgm:else name="Name55">
                              <dgm:alg type="conn">
                                <dgm:param type="connRout" val="bend"/>
                                <dgm:param type="dim" val="1D"/>
                                <dgm:param type="endSty" val="noArr"/>
                                <dgm:param type="begPts" val="bCtr"/>
                                <dgm:param type="endPts" val="midL midR"/>
                                <dgm:param type="srcNode" val="rootConnector1"/>
                              </dgm:alg>
                            </dgm:else>
                          </dgm:choose>
                        </dgm:if>
                        <dgm:else name="Name56">
                          <dgm:choose name="Name57">
                            <dgm:if name="Name58" axis="par ch" ptType="node asst" func="cnt" op="gte" val="1">
                              <dgm:alg type="conn">
                                <dgm:param type="connRout" val="bend"/>
                                <dgm:param type="dim" val="1D"/>
                                <dgm:param type="endSty" val="noArr"/>
                                <dgm:param type="begPts" val="bCtr"/>
                                <dgm:param type="endPts" val="midL midR"/>
                              </dgm:alg>
                            </dgm:if>
                            <dgm:else name="Name59">
                              <dgm:alg type="conn">
                                <dgm:param type="connRout" val="bend"/>
                                <dgm:param type="dim" val="1D"/>
                                <dgm:param type="endSty" val="noArr"/>
                                <dgm:param type="begPts" val="bCtr"/>
                                <dgm:param type="endPts" val="midL midR"/>
                                <dgm:param type="srcNode" val="rootConnector"/>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else>
                </dgm:choose>
              </dgm:forEach>
              <dgm:layoutNode name="hierRoot2">
                <dgm:varLst>
                  <dgm:hierBranch val="init"/>
                </dgm:varLst>
                <dgm:choose name="Name60">
                  <dgm:if name="Name61" func="var" arg="hierBranch" op="equ" val="l">
                    <dgm:choose name="Name62">
                      <dgm:if name="Name63" axis="ch" ptType="asst" func="cnt" op="gte" val="1">
                        <dgm:alg type="hierRoot">
                          <dgm:param type="hierAlign" val="tR"/>
                        </dgm:alg>
                        <dgm:shape xmlns:r="http://schemas.openxmlformats.org/officeDocument/2006/relationships" r:blip="">
                          <dgm:adjLst/>
                        </dgm:shape>
                        <dgm:presOf/>
                        <dgm:constrLst>
                          <dgm:constr type="alignOff" val="0.65"/>
                        </dgm:constrLst>
                      </dgm:if>
                      <dgm:else name="Name64">
                        <dgm:alg type="hierRoot">
                          <dgm:param type="hierAlign" val="tR"/>
                        </dgm:alg>
                        <dgm:shape xmlns:r="http://schemas.openxmlformats.org/officeDocument/2006/relationships" r:blip="">
                          <dgm:adjLst/>
                        </dgm:shape>
                        <dgm:presOf/>
                        <dgm:constrLst>
                          <dgm:constr type="alignOff" val="0.25"/>
                        </dgm:constrLst>
                      </dgm:else>
                    </dgm:choose>
                  </dgm:if>
                  <dgm:if name="Name65" func="var" arg="hierBranch" op="equ" val="r">
                    <dgm:choose name="Name66">
                      <dgm:if name="Name67"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68">
                        <dgm:alg type="hierRoot">
                          <dgm:param type="hierAlign" val="tL"/>
                        </dgm:alg>
                        <dgm:shape xmlns:r="http://schemas.openxmlformats.org/officeDocument/2006/relationships" r:blip="">
                          <dgm:adjLst/>
                        </dgm:shape>
                        <dgm:presOf/>
                        <dgm:constrLst>
                          <dgm:constr type="alignOff" val="0.25"/>
                        </dgm:constrLst>
                      </dgm:else>
                    </dgm:choose>
                  </dgm:if>
                  <dgm:if name="Name69"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70" func="var" arg="hierBranch" op="equ" val="init">
                    <dgm:choose name="Name71">
                      <dgm:if name="Name72" axis="des" func="maxDepth" op="lte" val="1">
                        <dgm:choose name="Name73">
                          <dgm:if name="Name74"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75">
                            <dgm:alg type="hierRoot">
                              <dgm:param type="hierAlign" val="tL"/>
                            </dgm:alg>
                            <dgm:shape xmlns:r="http://schemas.openxmlformats.org/officeDocument/2006/relationships" r:blip="">
                              <dgm:adjLst/>
                            </dgm:shape>
                            <dgm:presOf/>
                            <dgm:constrLst>
                              <dgm:constr type="alignOff" val="0.25"/>
                            </dgm:constrLst>
                          </dgm:else>
                        </dgm:choose>
                      </dgm:if>
                      <dgm:else name="Name76">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77">
                    <dgm:alg type="hierRoot"/>
                    <dgm:shape xmlns:r="http://schemas.openxmlformats.org/officeDocument/2006/relationships" r:blip="">
                      <dgm:adjLst/>
                    </dgm:shape>
                    <dgm:presOf/>
                    <dgm:constrLst>
                      <dgm:constr type="alignOff" val="0.65"/>
                    </dgm:constrLst>
                  </dgm:else>
                </dgm:choose>
                <dgm:ruleLst/>
                <dgm:layoutNode name="rootComposite">
                  <dgm:alg type="composite"/>
                  <dgm:shape xmlns:r="http://schemas.openxmlformats.org/officeDocument/2006/relationships" r:blip="">
                    <dgm:adjLst/>
                  </dgm:shape>
                  <dgm:presOf axis="self" ptType="node" cnt="1"/>
                  <dgm:choose name="Name78">
                    <dgm:if name="Name79" func="var" arg="hierBranch" op="equ" val="init">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if name="Name80" func="var" arg="hierBranch" op="equ" val="l">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if>
                    <dgm:if name="Name81" func="var" arg="hierBranch" op="equ" val="r">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else name="Name82">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else>
                  </dgm:choose>
                  <dgm:ruleLst/>
                  <dgm:layoutNode name="rootText">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 moveWith="rootText">
                    <dgm:alg type="sp"/>
                    <dgm:shape xmlns:r="http://schemas.openxmlformats.org/officeDocument/2006/relationships" type="rect" r:blip="" hideGeom="1">
                      <dgm:adjLst/>
                    </dgm:shape>
                    <dgm:presOf axis="self" ptType="node" cnt="1"/>
                    <dgm:constrLst/>
                    <dgm:ruleLst/>
                  </dgm:layoutNode>
                </dgm:layoutNode>
                <dgm:layoutNode name="hierChild4">
                  <dgm:choose name="Name83">
                    <dgm:if name="Name84" func="var" arg="hierBranch" op="equ" val="l">
                      <dgm:alg type="hierChild">
                        <dgm:param type="chAlign" val="r"/>
                        <dgm:param type="linDir" val="fromT"/>
                      </dgm:alg>
                    </dgm:if>
                    <dgm:if name="Name85" func="var" arg="hierBranch" op="equ" val="r">
                      <dgm:alg type="hierChild">
                        <dgm:param type="chAlign" val="l"/>
                        <dgm:param type="linDir" val="fromT"/>
                      </dgm:alg>
                    </dgm:if>
                    <dgm:if name="Name86" func="var" arg="hierBranch" op="equ" val="hang">
                      <dgm:choose name="Name87">
                        <dgm:if name="Name88" func="var" arg="dir" op="equ" val="norm">
                          <dgm:alg type="hierChild">
                            <dgm:param type="chAlign" val="l"/>
                            <dgm:param type="linDir" val="fromL"/>
                            <dgm:param type="secChAlign" val="t"/>
                            <dgm:param type="secLinDir" val="fromT"/>
                          </dgm:alg>
                        </dgm:if>
                        <dgm:else name="Name89">
                          <dgm:alg type="hierChild">
                            <dgm:param type="chAlign" val="l"/>
                            <dgm:param type="linDir" val="fromR"/>
                            <dgm:param type="secChAlign" val="t"/>
                            <dgm:param type="secLinDir" val="fromT"/>
                          </dgm:alg>
                        </dgm:else>
                      </dgm:choose>
                    </dgm:if>
                    <dgm:if name="Name90" func="var" arg="hierBranch" op="equ" val="std">
                      <dgm:choose name="Name91">
                        <dgm:if name="Name92" func="var" arg="dir" op="equ" val="norm">
                          <dgm:alg type="hierChild"/>
                        </dgm:if>
                        <dgm:else name="Name93">
                          <dgm:alg type="hierChild">
                            <dgm:param type="linDir" val="fromR"/>
                          </dgm:alg>
                        </dgm:else>
                      </dgm:choose>
                    </dgm:if>
                    <dgm:if name="Name94" func="var" arg="hierBranch" op="equ" val="init">
                      <dgm:choose name="Name95">
                        <dgm:if name="Name96" axis="des" func="maxDepth" op="lte" val="1">
                          <dgm:alg type="hierChild">
                            <dgm:param type="chAlign" val="l"/>
                            <dgm:param type="linDir" val="fromT"/>
                          </dgm:alg>
                        </dgm:if>
                        <dgm:else name="Name97">
                          <dgm:choose name="Name98">
                            <dgm:if name="Name99" func="var" arg="dir" op="equ" val="norm">
                              <dgm:alg type="hierChild"/>
                            </dgm:if>
                            <dgm:else name="Name100">
                              <dgm:alg type="hierChild">
                                <dgm:param type="linDir" val="fromR"/>
                              </dgm:alg>
                            </dgm:else>
                          </dgm:choose>
                        </dgm:else>
                      </dgm:choose>
                    </dgm:if>
                    <dgm:else name="Name101"/>
                  </dgm:choose>
                  <dgm:shape xmlns:r="http://schemas.openxmlformats.org/officeDocument/2006/relationships" r:blip="">
                    <dgm:adjLst/>
                  </dgm:shape>
                  <dgm:presOf/>
                  <dgm:constrLst/>
                  <dgm:ruleLst/>
                  <dgm:forEach name="Name102" ref="rep2a"/>
                </dgm:layoutNode>
                <dgm:layoutNode name="hierChild5">
                  <dgm:choose name="Name103">
                    <dgm:if name="Name104" func="var" arg="dir" op="equ" val="norm">
                      <dgm:alg type="hierChild">
                        <dgm:param type="chAlign" val="l"/>
                        <dgm:param type="linDir" val="fromL"/>
                        <dgm:param type="secChAlign" val="t"/>
                        <dgm:param type="secLinDir" val="fromT"/>
                      </dgm:alg>
                    </dgm:if>
                    <dgm:else name="Name105">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Name106" ref="rep2b"/>
                </dgm:layoutNode>
              </dgm:layoutNode>
            </dgm:forEach>
          </dgm:layoutNode>
          <dgm:layoutNode name="hierChild3">
            <dgm:choose name="Name107">
              <dgm:if name="Name108" func="var" arg="dir" op="equ" val="norm">
                <dgm:alg type="hierChild">
                  <dgm:param type="chAlign" val="l"/>
                  <dgm:param type="linDir" val="fromL"/>
                  <dgm:param type="secChAlign" val="t"/>
                  <dgm:param type="secLinDir" val="fromT"/>
                </dgm:alg>
              </dgm:if>
              <dgm:else name="Name109">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rep2b" axis="ch" ptType="asst">
              <dgm:forEach name="Name110" axis="precedSib" ptType="parTrans" st="-1" cnt="1">
                <dgm:layoutNode name="Name111">
                  <dgm:alg type="conn">
                    <dgm:param type="connRout" val="bend"/>
                    <dgm:param type="dim" val="1D"/>
                    <dgm:param type="endSty" val="noArr"/>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forEach>
              <dgm:layoutNode name="hierRoot3">
                <dgm:varLst>
                  <dgm:hierBranch val="init"/>
                </dgm:varLst>
                <dgm:choose name="Name112">
                  <dgm:if name="Name113" func="var" arg="hierBranch" op="equ" val="l">
                    <dgm:alg type="hierRoot">
                      <dgm:param type="hierAlign" val="tR"/>
                    </dgm:alg>
                    <dgm:shape xmlns:r="http://schemas.openxmlformats.org/officeDocument/2006/relationships" r:blip="">
                      <dgm:adjLst/>
                    </dgm:shape>
                    <dgm:presOf/>
                    <dgm:constrLst>
                      <dgm:constr type="alignOff" val="0.65"/>
                    </dgm:constrLst>
                  </dgm:if>
                  <dgm:if name="Name114" func="var" arg="hierBranch" op="equ" val="r">
                    <dgm:alg type="hierRoot">
                      <dgm:param type="hierAlign" val="tL"/>
                    </dgm:alg>
                    <dgm:shape xmlns:r="http://schemas.openxmlformats.org/officeDocument/2006/relationships" r:blip="">
                      <dgm:adjLst/>
                    </dgm:shape>
                    <dgm:presOf/>
                    <dgm:constrLst>
                      <dgm:constr type="alignOff" val="0.65"/>
                    </dgm:constrLst>
                  </dgm:if>
                  <dgm:if name="Name115" func="var" arg="hierBranch" op="equ" val="hang">
                    <dgm:alg type="hierRoot"/>
                    <dgm:shape xmlns:r="http://schemas.openxmlformats.org/officeDocument/2006/relationships" r:blip="">
                      <dgm:adjLst/>
                    </dgm:shape>
                    <dgm:presOf/>
                    <dgm:constrLst>
                      <dgm:constr type="alignOff" val="0.65"/>
                    </dgm:constrLst>
                  </dgm:if>
                  <dgm:if name="Name116"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117" func="var" arg="hierBranch" op="equ" val="init">
                    <dgm:choose name="Name118">
                      <dgm:if name="Name119" axis="des" func="maxDepth" op="lte" val="1">
                        <dgm:alg type="hierRoot">
                          <dgm:param type="hierAlign" val="tL"/>
                        </dgm:alg>
                        <dgm:shape xmlns:r="http://schemas.openxmlformats.org/officeDocument/2006/relationships" r:blip="">
                          <dgm:adjLst/>
                        </dgm:shape>
                        <dgm:presOf/>
                        <dgm:constrLst>
                          <dgm:constr type="alignOff" val="0.65"/>
                        </dgm:constrLst>
                      </dgm:if>
                      <dgm:else name="Name120">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121"/>
                </dgm:choose>
                <dgm:ruleLst/>
                <dgm:layoutNode name="rootComposite3">
                  <dgm:alg type="composite"/>
                  <dgm:shape xmlns:r="http://schemas.openxmlformats.org/officeDocument/2006/relationships" r:blip="">
                    <dgm:adjLst/>
                  </dgm:shape>
                  <dgm:presOf axis="self" ptType="node" cnt="1"/>
                  <dgm:choose name="Name122">
                    <dgm:if name="Name123" func="var" arg="hierBranch" op="equ" val="init">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if name="Name124" func="var" arg="hierBranch" op="equ" val="l">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if>
                    <dgm:if name="Name125" func="var" arg="hierBranch" op="equ" val="r">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else name="Name126">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else>
                  </dgm:choose>
                  <dgm:ruleLst/>
                  <dgm:layoutNode name="rootText3">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3" moveWith="rootText1">
                    <dgm:alg type="sp"/>
                    <dgm:shape xmlns:r="http://schemas.openxmlformats.org/officeDocument/2006/relationships" type="rect" r:blip="" hideGeom="1">
                      <dgm:adjLst/>
                    </dgm:shape>
                    <dgm:presOf axis="self" ptType="node" cnt="1"/>
                    <dgm:constrLst/>
                    <dgm:ruleLst/>
                  </dgm:layoutNode>
                </dgm:layoutNode>
                <dgm:layoutNode name="hierChild6">
                  <dgm:choose name="Name127">
                    <dgm:if name="Name128" func="var" arg="hierBranch" op="equ" val="l">
                      <dgm:alg type="hierChild">
                        <dgm:param type="chAlign" val="r"/>
                        <dgm:param type="linDir" val="fromT"/>
                      </dgm:alg>
                    </dgm:if>
                    <dgm:if name="Name129" func="var" arg="hierBranch" op="equ" val="r">
                      <dgm:alg type="hierChild">
                        <dgm:param type="chAlign" val="l"/>
                        <dgm:param type="linDir" val="fromT"/>
                      </dgm:alg>
                    </dgm:if>
                    <dgm:if name="Name130" func="var" arg="hierBranch" op="equ" val="hang">
                      <dgm:choose name="Name131">
                        <dgm:if name="Name132" func="var" arg="dir" op="equ" val="norm">
                          <dgm:alg type="hierChild">
                            <dgm:param type="chAlign" val="l"/>
                            <dgm:param type="linDir" val="fromL"/>
                            <dgm:param type="secChAlign" val="t"/>
                            <dgm:param type="secLinDir" val="fromT"/>
                          </dgm:alg>
                        </dgm:if>
                        <dgm:else name="Name133">
                          <dgm:alg type="hierChild">
                            <dgm:param type="chAlign" val="l"/>
                            <dgm:param type="linDir" val="fromR"/>
                            <dgm:param type="secChAlign" val="t"/>
                            <dgm:param type="secLinDir" val="fromT"/>
                          </dgm:alg>
                        </dgm:else>
                      </dgm:choose>
                    </dgm:if>
                    <dgm:if name="Name134" func="var" arg="hierBranch" op="equ" val="std">
                      <dgm:choose name="Name135">
                        <dgm:if name="Name136" func="var" arg="dir" op="equ" val="norm">
                          <dgm:alg type="hierChild"/>
                        </dgm:if>
                        <dgm:else name="Name137">
                          <dgm:alg type="hierChild">
                            <dgm:param type="linDir" val="fromR"/>
                          </dgm:alg>
                        </dgm:else>
                      </dgm:choose>
                    </dgm:if>
                    <dgm:if name="Name138" func="var" arg="hierBranch" op="equ" val="init">
                      <dgm:choose name="Name139">
                        <dgm:if name="Name140" axis="des" func="maxDepth" op="lte" val="1">
                          <dgm:alg type="hierChild">
                            <dgm:param type="chAlign" val="l"/>
                            <dgm:param type="linDir" val="fromT"/>
                          </dgm:alg>
                        </dgm:if>
                        <dgm:else name="Name141">
                          <dgm:alg type="hierChild"/>
                        </dgm:else>
                      </dgm:choose>
                    </dgm:if>
                    <dgm:else name="Name142"/>
                  </dgm:choose>
                  <dgm:shape xmlns:r="http://schemas.openxmlformats.org/officeDocument/2006/relationships" r:blip="">
                    <dgm:adjLst/>
                  </dgm:shape>
                  <dgm:presOf/>
                  <dgm:constrLst/>
                  <dgm:ruleLst/>
                  <dgm:forEach name="Name143" ref="rep2a"/>
                </dgm:layoutNode>
                <dgm:layoutNode name="hierChild7">
                  <dgm:choose name="Name144">
                    <dgm:if name="Name145" func="var" arg="dir" op="equ" val="norm">
                      <dgm:alg type="hierChild">
                        <dgm:param type="chAlign" val="l"/>
                        <dgm:param type="linDir" val="fromL"/>
                        <dgm:param type="secChAlign" val="t"/>
                        <dgm:param type="secLinDir" val="fromT"/>
                      </dgm:alg>
                    </dgm:if>
                    <dgm:else name="Name146">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Name147" ref="rep2b"/>
                </dgm:layoutNode>
              </dgm:layoutNode>
            </dgm:forEach>
          </dgm:layoutNode>
        </dgm:layoutNode>
      </dgm:forEach>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ערכת נושא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noFill/>
        <a:ln w="19050">
          <a:solidFill>
            <a:schemeClr val="tx1"/>
          </a:solidFill>
        </a:ln>
      </a:spPr>
      <a:bodyPr rtlCol="1" anchor="ctr"/>
      <a:lstStyle/>
      <a:style>
        <a:lnRef idx="2">
          <a:schemeClr val="accent1">
            <a:shade val="50000"/>
          </a:schemeClr>
        </a:lnRef>
        <a:fillRef idx="1">
          <a:schemeClr val="accent1"/>
        </a:fillRef>
        <a:effectRef idx="0">
          <a:schemeClr val="accent1"/>
        </a:effectRef>
        <a:fontRef idx="minor">
          <a:schemeClr val="lt1"/>
        </a:fontRef>
      </a:style>
    </a:sp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
  <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C874BD7F-F954-4ABA-ADC7-D1E8729084D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4725</TotalTime>
  <Pages>33</Pages>
  <Words>5182</Words>
  <Characters>25910</Characters>
  <Application>Microsoft Office Word</Application>
  <DocSecurity>0</DocSecurity>
  <Lines>215</Lines>
  <Paragraphs>62</Paragraphs>
  <ScaleCrop>false</ScaleCrop>
  <HeadingPairs>
    <vt:vector size="2" baseType="variant">
      <vt:variant>
        <vt:lpstr>שם</vt:lpstr>
      </vt:variant>
      <vt:variant>
        <vt:i4>1</vt:i4>
      </vt:variant>
    </vt:vector>
  </HeadingPairs>
  <TitlesOfParts>
    <vt:vector size="1" baseType="lpstr">
      <vt:lpstr>תורת החשמל</vt:lpstr>
    </vt:vector>
  </TitlesOfParts>
  <Company/>
  <LinksUpToDate>false</LinksUpToDate>
  <CharactersWithSpaces>3103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יסודות התקני מוליכים למחצה</dc:title>
  <dc:subject>ספר הקורס</dc:subject>
  <dc:creator>Windows User</dc:creator>
  <cp:lastModifiedBy>Shay Yederman</cp:lastModifiedBy>
  <cp:revision>589</cp:revision>
  <cp:lastPrinted>2025-07-19T21:57:00Z</cp:lastPrinted>
  <dcterms:created xsi:type="dcterms:W3CDTF">2025-04-14T17:42:00Z</dcterms:created>
  <dcterms:modified xsi:type="dcterms:W3CDTF">2025-09-24T22:2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